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sldIdLst>
    <p:sldId id="257" r:id="rId3"/>
    <p:sldId id="258" r:id="rId4"/>
    <p:sldId id="308" r:id="rId5"/>
    <p:sldId id="259" r:id="rId6"/>
    <p:sldId id="260" r:id="rId7"/>
    <p:sldId id="261" r:id="rId8"/>
    <p:sldId id="262" r:id="rId9"/>
    <p:sldId id="263" r:id="rId10"/>
    <p:sldId id="269" r:id="rId11"/>
    <p:sldId id="270" r:id="rId12"/>
    <p:sldId id="271" r:id="rId13"/>
    <p:sldId id="272" r:id="rId14"/>
    <p:sldId id="273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96" r:id="rId24"/>
    <p:sldId id="291" r:id="rId25"/>
    <p:sldId id="292" r:id="rId26"/>
    <p:sldId id="305" r:id="rId27"/>
    <p:sldId id="293" r:id="rId28"/>
    <p:sldId id="294" r:id="rId29"/>
    <p:sldId id="295" r:id="rId30"/>
    <p:sldId id="297" r:id="rId31"/>
    <p:sldId id="298" r:id="rId32"/>
    <p:sldId id="299" r:id="rId33"/>
    <p:sldId id="300" r:id="rId34"/>
    <p:sldId id="304" r:id="rId35"/>
    <p:sldId id="307" r:id="rId36"/>
    <p:sldId id="301" r:id="rId37"/>
    <p:sldId id="306" r:id="rId38"/>
    <p:sldId id="302" r:id="rId39"/>
    <p:sldId id="303" r:id="rId40"/>
    <p:sldId id="344" r:id="rId41"/>
    <p:sldId id="345" r:id="rId42"/>
    <p:sldId id="346" r:id="rId43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0E2"/>
    <a:srgbClr val="5907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notesMaster" Target="notesMasters/notesMaster1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1" Type="http://schemas.openxmlformats.org/officeDocument/2006/relationships/image" Target="../media/image83.emf"/><Relationship Id="rId10" Type="http://schemas.openxmlformats.org/officeDocument/2006/relationships/image" Target="../media/image82.emf"/><Relationship Id="rId1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19.wmf"/><Relationship Id="rId3" Type="http://schemas.openxmlformats.org/officeDocument/2006/relationships/image" Target="../media/image87.w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emf"/><Relationship Id="rId8" Type="http://schemas.openxmlformats.org/officeDocument/2006/relationships/image" Target="../media/image100.emf"/><Relationship Id="rId7" Type="http://schemas.openxmlformats.org/officeDocument/2006/relationships/image" Target="../media/image99.emf"/><Relationship Id="rId6" Type="http://schemas.openxmlformats.org/officeDocument/2006/relationships/image" Target="../media/image98.wmf"/><Relationship Id="rId5" Type="http://schemas.openxmlformats.org/officeDocument/2006/relationships/image" Target="../media/image19.wmf"/><Relationship Id="rId4" Type="http://schemas.openxmlformats.org/officeDocument/2006/relationships/image" Target="../media/image87.w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2" Type="http://schemas.openxmlformats.org/officeDocument/2006/relationships/image" Target="../media/image104.emf"/><Relationship Id="rId11" Type="http://schemas.openxmlformats.org/officeDocument/2006/relationships/image" Target="../media/image103.emf"/><Relationship Id="rId10" Type="http://schemas.openxmlformats.org/officeDocument/2006/relationships/image" Target="../media/image102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8" Type="http://schemas.openxmlformats.org/officeDocument/2006/relationships/image" Target="../media/image111.emf"/><Relationship Id="rId7" Type="http://schemas.openxmlformats.org/officeDocument/2006/relationships/image" Target="../media/image110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wmf"/><Relationship Id="rId3" Type="http://schemas.openxmlformats.org/officeDocument/2006/relationships/image" Target="../media/image18.wmf"/><Relationship Id="rId2" Type="http://schemas.openxmlformats.org/officeDocument/2006/relationships/image" Target="../media/image106.emf"/><Relationship Id="rId17" Type="http://schemas.openxmlformats.org/officeDocument/2006/relationships/image" Target="../media/image119.wmf"/><Relationship Id="rId16" Type="http://schemas.openxmlformats.org/officeDocument/2006/relationships/image" Target="../media/image118.wmf"/><Relationship Id="rId15" Type="http://schemas.openxmlformats.org/officeDocument/2006/relationships/image" Target="../media/image117.wmf"/><Relationship Id="rId14" Type="http://schemas.openxmlformats.org/officeDocument/2006/relationships/image" Target="../media/image116.wmf"/><Relationship Id="rId13" Type="http://schemas.openxmlformats.org/officeDocument/2006/relationships/image" Target="../media/image115.wmf"/><Relationship Id="rId12" Type="http://schemas.openxmlformats.org/officeDocument/2006/relationships/image" Target="../media/image114.wmf"/><Relationship Id="rId11" Type="http://schemas.openxmlformats.org/officeDocument/2006/relationships/image" Target="../media/image98.wmf"/><Relationship Id="rId10" Type="http://schemas.openxmlformats.org/officeDocument/2006/relationships/image" Target="../media/image113.emf"/><Relationship Id="rId1" Type="http://schemas.openxmlformats.org/officeDocument/2006/relationships/image" Target="../media/image105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emf"/><Relationship Id="rId8" Type="http://schemas.openxmlformats.org/officeDocument/2006/relationships/image" Target="../media/image126.emf"/><Relationship Id="rId7" Type="http://schemas.openxmlformats.org/officeDocument/2006/relationships/image" Target="../media/image125.emf"/><Relationship Id="rId6" Type="http://schemas.openxmlformats.org/officeDocument/2006/relationships/image" Target="../media/image124.wmf"/><Relationship Id="rId5" Type="http://schemas.openxmlformats.org/officeDocument/2006/relationships/image" Target="../media/image18.wmf"/><Relationship Id="rId4" Type="http://schemas.openxmlformats.org/officeDocument/2006/relationships/image" Target="../media/image123.emf"/><Relationship Id="rId32" Type="http://schemas.openxmlformats.org/officeDocument/2006/relationships/image" Target="../media/image150.wmf"/><Relationship Id="rId31" Type="http://schemas.openxmlformats.org/officeDocument/2006/relationships/image" Target="../media/image149.wmf"/><Relationship Id="rId30" Type="http://schemas.openxmlformats.org/officeDocument/2006/relationships/image" Target="../media/image148.wmf"/><Relationship Id="rId3" Type="http://schemas.openxmlformats.org/officeDocument/2006/relationships/image" Target="../media/image122.emf"/><Relationship Id="rId29" Type="http://schemas.openxmlformats.org/officeDocument/2006/relationships/image" Target="../media/image147.wmf"/><Relationship Id="rId28" Type="http://schemas.openxmlformats.org/officeDocument/2006/relationships/image" Target="../media/image146.wmf"/><Relationship Id="rId27" Type="http://schemas.openxmlformats.org/officeDocument/2006/relationships/image" Target="../media/image145.wmf"/><Relationship Id="rId26" Type="http://schemas.openxmlformats.org/officeDocument/2006/relationships/image" Target="../media/image144.wmf"/><Relationship Id="rId25" Type="http://schemas.openxmlformats.org/officeDocument/2006/relationships/image" Target="../media/image143.wmf"/><Relationship Id="rId24" Type="http://schemas.openxmlformats.org/officeDocument/2006/relationships/image" Target="../media/image142.wmf"/><Relationship Id="rId23" Type="http://schemas.openxmlformats.org/officeDocument/2006/relationships/image" Target="../media/image141.wmf"/><Relationship Id="rId22" Type="http://schemas.openxmlformats.org/officeDocument/2006/relationships/image" Target="../media/image140.wmf"/><Relationship Id="rId21" Type="http://schemas.openxmlformats.org/officeDocument/2006/relationships/image" Target="../media/image139.emf"/><Relationship Id="rId20" Type="http://schemas.openxmlformats.org/officeDocument/2006/relationships/image" Target="../media/image138.emf"/><Relationship Id="rId2" Type="http://schemas.openxmlformats.org/officeDocument/2006/relationships/image" Target="../media/image121.emf"/><Relationship Id="rId19" Type="http://schemas.openxmlformats.org/officeDocument/2006/relationships/image" Target="../media/image137.emf"/><Relationship Id="rId18" Type="http://schemas.openxmlformats.org/officeDocument/2006/relationships/image" Target="../media/image136.emf"/><Relationship Id="rId17" Type="http://schemas.openxmlformats.org/officeDocument/2006/relationships/image" Target="../media/image135.emf"/><Relationship Id="rId16" Type="http://schemas.openxmlformats.org/officeDocument/2006/relationships/image" Target="../media/image134.emf"/><Relationship Id="rId15" Type="http://schemas.openxmlformats.org/officeDocument/2006/relationships/image" Target="../media/image133.wmf"/><Relationship Id="rId14" Type="http://schemas.openxmlformats.org/officeDocument/2006/relationships/image" Target="../media/image132.emf"/><Relationship Id="rId13" Type="http://schemas.openxmlformats.org/officeDocument/2006/relationships/image" Target="../media/image131.emf"/><Relationship Id="rId12" Type="http://schemas.openxmlformats.org/officeDocument/2006/relationships/image" Target="../media/image130.emf"/><Relationship Id="rId11" Type="http://schemas.openxmlformats.org/officeDocument/2006/relationships/image" Target="../media/image129.emf"/><Relationship Id="rId10" Type="http://schemas.openxmlformats.org/officeDocument/2006/relationships/image" Target="../media/image128.emf"/><Relationship Id="rId1" Type="http://schemas.openxmlformats.org/officeDocument/2006/relationships/image" Target="../media/image120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5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emf"/><Relationship Id="rId8" Type="http://schemas.openxmlformats.org/officeDocument/2006/relationships/image" Target="../media/image191.emf"/><Relationship Id="rId7" Type="http://schemas.openxmlformats.org/officeDocument/2006/relationships/image" Target="../media/image190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24.wmf"/><Relationship Id="rId3" Type="http://schemas.openxmlformats.org/officeDocument/2006/relationships/image" Target="../media/image87.wmf"/><Relationship Id="rId2" Type="http://schemas.openxmlformats.org/officeDocument/2006/relationships/image" Target="../media/image187.wmf"/><Relationship Id="rId17" Type="http://schemas.openxmlformats.org/officeDocument/2006/relationships/image" Target="../media/image200.wmf"/><Relationship Id="rId16" Type="http://schemas.openxmlformats.org/officeDocument/2006/relationships/image" Target="../media/image199.wmf"/><Relationship Id="rId15" Type="http://schemas.openxmlformats.org/officeDocument/2006/relationships/image" Target="../media/image198.wmf"/><Relationship Id="rId14" Type="http://schemas.openxmlformats.org/officeDocument/2006/relationships/image" Target="../media/image197.wmf"/><Relationship Id="rId13" Type="http://schemas.openxmlformats.org/officeDocument/2006/relationships/image" Target="../media/image196.emf"/><Relationship Id="rId12" Type="http://schemas.openxmlformats.org/officeDocument/2006/relationships/image" Target="../media/image195.emf"/><Relationship Id="rId11" Type="http://schemas.openxmlformats.org/officeDocument/2006/relationships/image" Target="../media/image194.emf"/><Relationship Id="rId10" Type="http://schemas.openxmlformats.org/officeDocument/2006/relationships/image" Target="../media/image193.emf"/><Relationship Id="rId1" Type="http://schemas.openxmlformats.org/officeDocument/2006/relationships/image" Target="../media/image18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emf"/><Relationship Id="rId8" Type="http://schemas.openxmlformats.org/officeDocument/2006/relationships/image" Target="../media/image124.wmf"/><Relationship Id="rId7" Type="http://schemas.openxmlformats.org/officeDocument/2006/relationships/image" Target="../media/image87.w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Relationship Id="rId3" Type="http://schemas.openxmlformats.org/officeDocument/2006/relationships/image" Target="../media/image203.emf"/><Relationship Id="rId20" Type="http://schemas.openxmlformats.org/officeDocument/2006/relationships/image" Target="../media/image217.wmf"/><Relationship Id="rId2" Type="http://schemas.openxmlformats.org/officeDocument/2006/relationships/image" Target="../media/image202.emf"/><Relationship Id="rId19" Type="http://schemas.openxmlformats.org/officeDocument/2006/relationships/image" Target="../media/image216.wmf"/><Relationship Id="rId18" Type="http://schemas.openxmlformats.org/officeDocument/2006/relationships/image" Target="../media/image215.wmf"/><Relationship Id="rId17" Type="http://schemas.openxmlformats.org/officeDocument/2006/relationships/image" Target="../media/image214.wmf"/><Relationship Id="rId16" Type="http://schemas.openxmlformats.org/officeDocument/2006/relationships/image" Target="../media/image213.wmf"/><Relationship Id="rId15" Type="http://schemas.openxmlformats.org/officeDocument/2006/relationships/image" Target="../media/image212.wmf"/><Relationship Id="rId14" Type="http://schemas.openxmlformats.org/officeDocument/2006/relationships/image" Target="../media/image211.wmf"/><Relationship Id="rId13" Type="http://schemas.openxmlformats.org/officeDocument/2006/relationships/image" Target="../media/image210.wmf"/><Relationship Id="rId12" Type="http://schemas.openxmlformats.org/officeDocument/2006/relationships/image" Target="../media/image200.wmf"/><Relationship Id="rId11" Type="http://schemas.openxmlformats.org/officeDocument/2006/relationships/image" Target="../media/image209.emf"/><Relationship Id="rId10" Type="http://schemas.openxmlformats.org/officeDocument/2006/relationships/image" Target="../media/image208.emf"/><Relationship Id="rId1" Type="http://schemas.openxmlformats.org/officeDocument/2006/relationships/image" Target="../media/image20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image" Target="../media/image227.wmf"/><Relationship Id="rId7" Type="http://schemas.openxmlformats.org/officeDocument/2006/relationships/image" Target="../media/image124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0" Type="http://schemas.openxmlformats.org/officeDocument/2006/relationships/image" Target="../media/image220.wmf"/><Relationship Id="rId1" Type="http://schemas.openxmlformats.org/officeDocument/2006/relationships/image" Target="../media/image221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wmf"/><Relationship Id="rId8" Type="http://schemas.openxmlformats.org/officeDocument/2006/relationships/image" Target="../media/image124.wmf"/><Relationship Id="rId7" Type="http://schemas.openxmlformats.org/officeDocument/2006/relationships/image" Target="../media/image228.wmf"/><Relationship Id="rId6" Type="http://schemas.openxmlformats.org/officeDocument/2006/relationships/image" Target="../media/image227.wmf"/><Relationship Id="rId5" Type="http://schemas.openxmlformats.org/officeDocument/2006/relationships/image" Target="../media/image220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0" Type="http://schemas.openxmlformats.org/officeDocument/2006/relationships/image" Target="../media/image225.wmf"/><Relationship Id="rId1" Type="http://schemas.openxmlformats.org/officeDocument/2006/relationships/image" Target="../media/image2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4.emf"/><Relationship Id="rId3" Type="http://schemas.openxmlformats.org/officeDocument/2006/relationships/image" Target="../media/image243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emf"/><Relationship Id="rId8" Type="http://schemas.openxmlformats.org/officeDocument/2006/relationships/image" Target="../media/image252.emf"/><Relationship Id="rId7" Type="http://schemas.openxmlformats.org/officeDocument/2006/relationships/image" Target="../media/image251.emf"/><Relationship Id="rId6" Type="http://schemas.openxmlformats.org/officeDocument/2006/relationships/image" Target="../media/image250.emf"/><Relationship Id="rId5" Type="http://schemas.openxmlformats.org/officeDocument/2006/relationships/image" Target="../media/image249.emf"/><Relationship Id="rId4" Type="http://schemas.openxmlformats.org/officeDocument/2006/relationships/image" Target="../media/image248.emf"/><Relationship Id="rId3" Type="http://schemas.openxmlformats.org/officeDocument/2006/relationships/image" Target="../media/image247.emf"/><Relationship Id="rId2" Type="http://schemas.openxmlformats.org/officeDocument/2006/relationships/image" Target="../media/image246.emf"/><Relationship Id="rId1" Type="http://schemas.openxmlformats.org/officeDocument/2006/relationships/image" Target="../media/image245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image" Target="../media/image25.emf"/><Relationship Id="rId7" Type="http://schemas.openxmlformats.org/officeDocument/2006/relationships/image" Target="../media/image24.e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4" Type="http://schemas.openxmlformats.org/officeDocument/2006/relationships/image" Target="../media/image41.wmf"/><Relationship Id="rId23" Type="http://schemas.openxmlformats.org/officeDocument/2006/relationships/image" Target="../media/image40.wmf"/><Relationship Id="rId22" Type="http://schemas.openxmlformats.org/officeDocument/2006/relationships/image" Target="../media/image39.wmf"/><Relationship Id="rId21" Type="http://schemas.openxmlformats.org/officeDocument/2006/relationships/image" Target="../media/image38.wmf"/><Relationship Id="rId20" Type="http://schemas.openxmlformats.org/officeDocument/2006/relationships/image" Target="../media/image37.wmf"/><Relationship Id="rId2" Type="http://schemas.openxmlformats.org/officeDocument/2006/relationships/image" Target="../media/image19.wmf"/><Relationship Id="rId19" Type="http://schemas.openxmlformats.org/officeDocument/2006/relationships/image" Target="../media/image36.wmf"/><Relationship Id="rId18" Type="http://schemas.openxmlformats.org/officeDocument/2006/relationships/image" Target="../media/image35.wmf"/><Relationship Id="rId17" Type="http://schemas.openxmlformats.org/officeDocument/2006/relationships/image" Target="../media/image34.wmf"/><Relationship Id="rId16" Type="http://schemas.openxmlformats.org/officeDocument/2006/relationships/image" Target="../media/image33.wmf"/><Relationship Id="rId15" Type="http://schemas.openxmlformats.org/officeDocument/2006/relationships/image" Target="../media/image32.wmf"/><Relationship Id="rId14" Type="http://schemas.openxmlformats.org/officeDocument/2006/relationships/image" Target="../media/image31.wmf"/><Relationship Id="rId13" Type="http://schemas.openxmlformats.org/officeDocument/2006/relationships/image" Target="../media/image30.wmf"/><Relationship Id="rId12" Type="http://schemas.openxmlformats.org/officeDocument/2006/relationships/image" Target="../media/image29.wmf"/><Relationship Id="rId11" Type="http://schemas.openxmlformats.org/officeDocument/2006/relationships/image" Target="../media/image28.wmf"/><Relationship Id="rId10" Type="http://schemas.openxmlformats.org/officeDocument/2006/relationships/image" Target="../media/image27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8.w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e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7" Type="http://schemas.openxmlformats.org/officeDocument/2006/relationships/image" Target="../media/image72.emf"/><Relationship Id="rId6" Type="http://schemas.openxmlformats.org/officeDocument/2006/relationships/image" Target="../media/image71.w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altLang="en-US" sz="1200" dirty="0"/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3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noFill/>
          </a:ln>
        </p:spPr>
      </p:sp>
      <p:sp>
        <p:nvSpPr>
          <p:cNvPr id="2053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12700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altLang="en-US" sz="1200" dirty="0"/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2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endParaRPr lang="zh-CN" altLang="en-US" dirty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2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9.e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9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6.e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2.e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5" Type="http://schemas.openxmlformats.org/officeDocument/2006/relationships/vmlDrawing" Target="../drawings/vmlDrawing10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84.png"/><Relationship Id="rId22" Type="http://schemas.openxmlformats.org/officeDocument/2006/relationships/image" Target="../media/image83.e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82.emf"/><Relationship Id="rId2" Type="http://schemas.openxmlformats.org/officeDocument/2006/relationships/image" Target="../media/image73.e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5.e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0.png"/><Relationship Id="rId13" Type="http://schemas.openxmlformats.org/officeDocument/2006/relationships/hyperlink" Target="file:///I:\08&#24180;&#31179;&#23395;&#22823;&#23398;&#29289;&#29702;-bupt\9-0%20&#25945;&#23398;&#22522;&#26412;&#35201;&#27714;.ppt" TargetMode="External"/><Relationship Id="rId12" Type="http://schemas.openxmlformats.org/officeDocument/2006/relationships/image" Target="../media/image89.e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88.emf"/><Relationship Id="rId1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94.png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emf"/><Relationship Id="rId3" Type="http://schemas.openxmlformats.org/officeDocument/2006/relationships/oleObject" Target="../embeddings/oleObject95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4.e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03.e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02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01.e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0.e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6.emf"/><Relationship Id="rId36" Type="http://schemas.openxmlformats.org/officeDocument/2006/relationships/vmlDrawing" Target="../drawings/vmlDrawing14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19.wmf"/><Relationship Id="rId33" Type="http://schemas.openxmlformats.org/officeDocument/2006/relationships/oleObject" Target="../embeddings/oleObject122.bin"/><Relationship Id="rId32" Type="http://schemas.openxmlformats.org/officeDocument/2006/relationships/image" Target="../media/image118.wmf"/><Relationship Id="rId31" Type="http://schemas.openxmlformats.org/officeDocument/2006/relationships/oleObject" Target="../embeddings/oleObject121.bin"/><Relationship Id="rId30" Type="http://schemas.openxmlformats.org/officeDocument/2006/relationships/image" Target="../media/image117.wmf"/><Relationship Id="rId3" Type="http://schemas.openxmlformats.org/officeDocument/2006/relationships/oleObject" Target="../embeddings/oleObject107.bin"/><Relationship Id="rId29" Type="http://schemas.openxmlformats.org/officeDocument/2006/relationships/oleObject" Target="../embeddings/oleObject120.bin"/><Relationship Id="rId28" Type="http://schemas.openxmlformats.org/officeDocument/2006/relationships/image" Target="../media/image116.wmf"/><Relationship Id="rId27" Type="http://schemas.openxmlformats.org/officeDocument/2006/relationships/oleObject" Target="../embeddings/oleObject119.bin"/><Relationship Id="rId26" Type="http://schemas.openxmlformats.org/officeDocument/2006/relationships/image" Target="../media/image115.wmf"/><Relationship Id="rId25" Type="http://schemas.openxmlformats.org/officeDocument/2006/relationships/oleObject" Target="../embeddings/oleObject118.bin"/><Relationship Id="rId24" Type="http://schemas.openxmlformats.org/officeDocument/2006/relationships/image" Target="../media/image114.wmf"/><Relationship Id="rId23" Type="http://schemas.openxmlformats.org/officeDocument/2006/relationships/oleObject" Target="../embeddings/oleObject117.bin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16.bin"/><Relationship Id="rId20" Type="http://schemas.openxmlformats.org/officeDocument/2006/relationships/image" Target="../media/image113.emf"/><Relationship Id="rId2" Type="http://schemas.openxmlformats.org/officeDocument/2006/relationships/image" Target="../media/image105.emf"/><Relationship Id="rId19" Type="http://schemas.openxmlformats.org/officeDocument/2006/relationships/oleObject" Target="../embeddings/oleObject115.bin"/><Relationship Id="rId18" Type="http://schemas.openxmlformats.org/officeDocument/2006/relationships/image" Target="../media/image112.emf"/><Relationship Id="rId17" Type="http://schemas.openxmlformats.org/officeDocument/2006/relationships/oleObject" Target="../embeddings/oleObject114.bin"/><Relationship Id="rId16" Type="http://schemas.openxmlformats.org/officeDocument/2006/relationships/image" Target="../media/image111.emf"/><Relationship Id="rId15" Type="http://schemas.openxmlformats.org/officeDocument/2006/relationships/oleObject" Target="../embeddings/oleObject113.bin"/><Relationship Id="rId14" Type="http://schemas.openxmlformats.org/officeDocument/2006/relationships/image" Target="../media/image110.emf"/><Relationship Id="rId13" Type="http://schemas.openxmlformats.org/officeDocument/2006/relationships/oleObject" Target="../embeddings/oleObject112.bin"/><Relationship Id="rId12" Type="http://schemas.openxmlformats.org/officeDocument/2006/relationships/image" Target="../media/image109.e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26.bin"/><Relationship Id="rId67" Type="http://schemas.openxmlformats.org/officeDocument/2006/relationships/vmlDrawing" Target="../drawings/vmlDrawing15.vml"/><Relationship Id="rId66" Type="http://schemas.openxmlformats.org/officeDocument/2006/relationships/slideLayout" Target="../slideLayouts/slideLayout7.xml"/><Relationship Id="rId65" Type="http://schemas.openxmlformats.org/officeDocument/2006/relationships/image" Target="../media/image150.wmf"/><Relationship Id="rId64" Type="http://schemas.openxmlformats.org/officeDocument/2006/relationships/oleObject" Target="../embeddings/oleObject155.bin"/><Relationship Id="rId63" Type="http://schemas.openxmlformats.org/officeDocument/2006/relationships/image" Target="../media/image149.wmf"/><Relationship Id="rId62" Type="http://schemas.openxmlformats.org/officeDocument/2006/relationships/oleObject" Target="../embeddings/oleObject154.bin"/><Relationship Id="rId61" Type="http://schemas.openxmlformats.org/officeDocument/2006/relationships/image" Target="../media/image148.wmf"/><Relationship Id="rId60" Type="http://schemas.openxmlformats.org/officeDocument/2006/relationships/oleObject" Target="../embeddings/oleObject153.bin"/><Relationship Id="rId6" Type="http://schemas.openxmlformats.org/officeDocument/2006/relationships/image" Target="../media/image122.emf"/><Relationship Id="rId59" Type="http://schemas.openxmlformats.org/officeDocument/2006/relationships/image" Target="../media/image147.wmf"/><Relationship Id="rId58" Type="http://schemas.openxmlformats.org/officeDocument/2006/relationships/oleObject" Target="../embeddings/oleObject152.bin"/><Relationship Id="rId57" Type="http://schemas.openxmlformats.org/officeDocument/2006/relationships/image" Target="../media/image146.wmf"/><Relationship Id="rId56" Type="http://schemas.openxmlformats.org/officeDocument/2006/relationships/oleObject" Target="../embeddings/oleObject151.bin"/><Relationship Id="rId55" Type="http://schemas.openxmlformats.org/officeDocument/2006/relationships/image" Target="../media/image145.wmf"/><Relationship Id="rId54" Type="http://schemas.openxmlformats.org/officeDocument/2006/relationships/oleObject" Target="../embeddings/oleObject150.bin"/><Relationship Id="rId53" Type="http://schemas.openxmlformats.org/officeDocument/2006/relationships/image" Target="../media/image144.wmf"/><Relationship Id="rId52" Type="http://schemas.openxmlformats.org/officeDocument/2006/relationships/oleObject" Target="../embeddings/oleObject149.bin"/><Relationship Id="rId51" Type="http://schemas.openxmlformats.org/officeDocument/2006/relationships/image" Target="../media/image143.wmf"/><Relationship Id="rId50" Type="http://schemas.openxmlformats.org/officeDocument/2006/relationships/oleObject" Target="../embeddings/oleObject148.bin"/><Relationship Id="rId5" Type="http://schemas.openxmlformats.org/officeDocument/2006/relationships/oleObject" Target="../embeddings/oleObject125.bin"/><Relationship Id="rId49" Type="http://schemas.openxmlformats.org/officeDocument/2006/relationships/image" Target="../media/image142.wmf"/><Relationship Id="rId48" Type="http://schemas.openxmlformats.org/officeDocument/2006/relationships/oleObject" Target="../embeddings/oleObject147.bin"/><Relationship Id="rId47" Type="http://schemas.openxmlformats.org/officeDocument/2006/relationships/image" Target="../media/image141.wmf"/><Relationship Id="rId46" Type="http://schemas.openxmlformats.org/officeDocument/2006/relationships/oleObject" Target="../embeddings/oleObject146.bin"/><Relationship Id="rId45" Type="http://schemas.openxmlformats.org/officeDocument/2006/relationships/image" Target="../media/image140.wmf"/><Relationship Id="rId44" Type="http://schemas.openxmlformats.org/officeDocument/2006/relationships/oleObject" Target="../embeddings/oleObject145.bin"/><Relationship Id="rId43" Type="http://schemas.openxmlformats.org/officeDocument/2006/relationships/image" Target="../media/image139.emf"/><Relationship Id="rId42" Type="http://schemas.openxmlformats.org/officeDocument/2006/relationships/oleObject" Target="../embeddings/oleObject144.bin"/><Relationship Id="rId41" Type="http://schemas.openxmlformats.org/officeDocument/2006/relationships/image" Target="../media/image138.emf"/><Relationship Id="rId40" Type="http://schemas.openxmlformats.org/officeDocument/2006/relationships/oleObject" Target="../embeddings/oleObject143.bin"/><Relationship Id="rId4" Type="http://schemas.openxmlformats.org/officeDocument/2006/relationships/image" Target="../media/image121.emf"/><Relationship Id="rId39" Type="http://schemas.openxmlformats.org/officeDocument/2006/relationships/image" Target="../media/image137.emf"/><Relationship Id="rId38" Type="http://schemas.openxmlformats.org/officeDocument/2006/relationships/oleObject" Target="../embeddings/oleObject142.bin"/><Relationship Id="rId37" Type="http://schemas.openxmlformats.org/officeDocument/2006/relationships/image" Target="../media/image136.emf"/><Relationship Id="rId36" Type="http://schemas.openxmlformats.org/officeDocument/2006/relationships/oleObject" Target="../embeddings/oleObject141.bin"/><Relationship Id="rId35" Type="http://schemas.openxmlformats.org/officeDocument/2006/relationships/image" Target="../media/image135.emf"/><Relationship Id="rId34" Type="http://schemas.openxmlformats.org/officeDocument/2006/relationships/oleObject" Target="../embeddings/oleObject140.bin"/><Relationship Id="rId33" Type="http://schemas.openxmlformats.org/officeDocument/2006/relationships/image" Target="../media/image134.emf"/><Relationship Id="rId32" Type="http://schemas.openxmlformats.org/officeDocument/2006/relationships/oleObject" Target="../embeddings/oleObject139.bin"/><Relationship Id="rId31" Type="http://schemas.openxmlformats.org/officeDocument/2006/relationships/image" Target="../media/image133.wmf"/><Relationship Id="rId30" Type="http://schemas.openxmlformats.org/officeDocument/2006/relationships/oleObject" Target="../embeddings/oleObject138.bin"/><Relationship Id="rId3" Type="http://schemas.openxmlformats.org/officeDocument/2006/relationships/oleObject" Target="../embeddings/oleObject124.bin"/><Relationship Id="rId29" Type="http://schemas.openxmlformats.org/officeDocument/2006/relationships/oleObject" Target="../embeddings/oleObject137.bin"/><Relationship Id="rId28" Type="http://schemas.openxmlformats.org/officeDocument/2006/relationships/image" Target="../media/image132.e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131.e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130.e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129.e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128.emf"/><Relationship Id="rId2" Type="http://schemas.openxmlformats.org/officeDocument/2006/relationships/image" Target="../media/image120.e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27.e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26.e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25.e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7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61.wmf"/><Relationship Id="rId10" Type="http://schemas.openxmlformats.org/officeDocument/2006/relationships/image" Target="../media/image160.wmf"/><Relationship Id="rId1" Type="http://schemas.openxmlformats.org/officeDocument/2006/relationships/image" Target="../media/image151.wmf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68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5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oleObject" Target="../embeddings/oleObject164.bin"/><Relationship Id="rId7" Type="http://schemas.openxmlformats.org/officeDocument/2006/relationships/image" Target="../media/image176.wmf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62.bin"/><Relationship Id="rId3" Type="http://schemas.openxmlformats.org/officeDocument/2006/relationships/image" Target="../media/image174.wmf"/><Relationship Id="rId2" Type="http://schemas.openxmlformats.org/officeDocument/2006/relationships/oleObject" Target="../embeddings/oleObject161.bin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79.wmf"/><Relationship Id="rId12" Type="http://schemas.openxmlformats.org/officeDocument/2006/relationships/oleObject" Target="../embeddings/oleObject166.bin"/><Relationship Id="rId11" Type="http://schemas.openxmlformats.org/officeDocument/2006/relationships/image" Target="../media/image178.wmf"/><Relationship Id="rId10" Type="http://schemas.openxmlformats.org/officeDocument/2006/relationships/oleObject" Target="../embeddings/oleObject165.bin"/><Relationship Id="rId1" Type="http://schemas.openxmlformats.org/officeDocument/2006/relationships/image" Target="../media/image17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16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83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7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oleObject" Target="../embeddings/oleObject177.bin"/><Relationship Id="rId7" Type="http://schemas.openxmlformats.org/officeDocument/2006/relationships/image" Target="../media/image87.wmf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75.bin"/><Relationship Id="rId37" Type="http://schemas.openxmlformats.org/officeDocument/2006/relationships/vmlDrawing" Target="../drawings/vmlDrawing20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200.wmf"/><Relationship Id="rId34" Type="http://schemas.openxmlformats.org/officeDocument/2006/relationships/oleObject" Target="../embeddings/oleObject190.bin"/><Relationship Id="rId33" Type="http://schemas.openxmlformats.org/officeDocument/2006/relationships/image" Target="../media/image199.wmf"/><Relationship Id="rId32" Type="http://schemas.openxmlformats.org/officeDocument/2006/relationships/oleObject" Target="../embeddings/oleObject189.bin"/><Relationship Id="rId31" Type="http://schemas.openxmlformats.org/officeDocument/2006/relationships/image" Target="../media/image198.wmf"/><Relationship Id="rId30" Type="http://schemas.openxmlformats.org/officeDocument/2006/relationships/oleObject" Target="../embeddings/oleObject188.bin"/><Relationship Id="rId3" Type="http://schemas.openxmlformats.org/officeDocument/2006/relationships/image" Target="../media/image186.wmf"/><Relationship Id="rId29" Type="http://schemas.openxmlformats.org/officeDocument/2006/relationships/image" Target="../media/image197.wmf"/><Relationship Id="rId28" Type="http://schemas.openxmlformats.org/officeDocument/2006/relationships/oleObject" Target="../embeddings/oleObject187.bin"/><Relationship Id="rId27" Type="http://schemas.openxmlformats.org/officeDocument/2006/relationships/image" Target="../media/image196.emf"/><Relationship Id="rId26" Type="http://schemas.openxmlformats.org/officeDocument/2006/relationships/oleObject" Target="../embeddings/oleObject186.bin"/><Relationship Id="rId25" Type="http://schemas.openxmlformats.org/officeDocument/2006/relationships/image" Target="../media/image195.emf"/><Relationship Id="rId24" Type="http://schemas.openxmlformats.org/officeDocument/2006/relationships/oleObject" Target="../embeddings/oleObject185.bin"/><Relationship Id="rId23" Type="http://schemas.openxmlformats.org/officeDocument/2006/relationships/image" Target="../media/image194.emf"/><Relationship Id="rId22" Type="http://schemas.openxmlformats.org/officeDocument/2006/relationships/oleObject" Target="../embeddings/oleObject184.bin"/><Relationship Id="rId21" Type="http://schemas.openxmlformats.org/officeDocument/2006/relationships/image" Target="../media/image193.emf"/><Relationship Id="rId20" Type="http://schemas.openxmlformats.org/officeDocument/2006/relationships/oleObject" Target="../embeddings/oleObject183.bin"/><Relationship Id="rId2" Type="http://schemas.openxmlformats.org/officeDocument/2006/relationships/oleObject" Target="../embeddings/oleObject174.bin"/><Relationship Id="rId19" Type="http://schemas.openxmlformats.org/officeDocument/2006/relationships/image" Target="../media/image192.emf"/><Relationship Id="rId18" Type="http://schemas.openxmlformats.org/officeDocument/2006/relationships/oleObject" Target="../embeddings/oleObject182.bin"/><Relationship Id="rId17" Type="http://schemas.openxmlformats.org/officeDocument/2006/relationships/image" Target="../media/image191.emf"/><Relationship Id="rId16" Type="http://schemas.openxmlformats.org/officeDocument/2006/relationships/oleObject" Target="../embeddings/oleObject181.bin"/><Relationship Id="rId15" Type="http://schemas.openxmlformats.org/officeDocument/2006/relationships/image" Target="../media/image190.e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89.emf"/><Relationship Id="rId12" Type="http://schemas.openxmlformats.org/officeDocument/2006/relationships/oleObject" Target="../embeddings/oleObject179.bin"/><Relationship Id="rId11" Type="http://schemas.openxmlformats.org/officeDocument/2006/relationships/image" Target="../media/image188.emf"/><Relationship Id="rId10" Type="http://schemas.openxmlformats.org/officeDocument/2006/relationships/oleObject" Target="../embeddings/oleObject178.bin"/><Relationship Id="rId1" Type="http://schemas.openxmlformats.org/officeDocument/2006/relationships/image" Target="../media/image173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204.e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203.emf"/><Relationship Id="rId5" Type="http://schemas.openxmlformats.org/officeDocument/2006/relationships/oleObject" Target="../embeddings/oleObject193.bin"/><Relationship Id="rId42" Type="http://schemas.openxmlformats.org/officeDocument/2006/relationships/vmlDrawing" Target="../drawings/vmlDrawing21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217.wmf"/><Relationship Id="rId4" Type="http://schemas.openxmlformats.org/officeDocument/2006/relationships/image" Target="../media/image202.emf"/><Relationship Id="rId39" Type="http://schemas.openxmlformats.org/officeDocument/2006/relationships/oleObject" Target="../embeddings/oleObject210.bin"/><Relationship Id="rId38" Type="http://schemas.openxmlformats.org/officeDocument/2006/relationships/image" Target="../media/image216.wmf"/><Relationship Id="rId37" Type="http://schemas.openxmlformats.org/officeDocument/2006/relationships/oleObject" Target="../embeddings/oleObject209.bin"/><Relationship Id="rId36" Type="http://schemas.openxmlformats.org/officeDocument/2006/relationships/image" Target="../media/image215.wmf"/><Relationship Id="rId35" Type="http://schemas.openxmlformats.org/officeDocument/2006/relationships/oleObject" Target="../embeddings/oleObject208.bin"/><Relationship Id="rId34" Type="http://schemas.openxmlformats.org/officeDocument/2006/relationships/image" Target="../media/image214.wmf"/><Relationship Id="rId33" Type="http://schemas.openxmlformats.org/officeDocument/2006/relationships/oleObject" Target="../embeddings/oleObject207.bin"/><Relationship Id="rId32" Type="http://schemas.openxmlformats.org/officeDocument/2006/relationships/image" Target="../media/image213.wmf"/><Relationship Id="rId31" Type="http://schemas.openxmlformats.org/officeDocument/2006/relationships/oleObject" Target="../embeddings/oleObject206.bin"/><Relationship Id="rId30" Type="http://schemas.openxmlformats.org/officeDocument/2006/relationships/image" Target="../media/image212.wmf"/><Relationship Id="rId3" Type="http://schemas.openxmlformats.org/officeDocument/2006/relationships/oleObject" Target="../embeddings/oleObject192.bin"/><Relationship Id="rId29" Type="http://schemas.openxmlformats.org/officeDocument/2006/relationships/oleObject" Target="../embeddings/oleObject205.bin"/><Relationship Id="rId28" Type="http://schemas.openxmlformats.org/officeDocument/2006/relationships/image" Target="../media/image211.wmf"/><Relationship Id="rId27" Type="http://schemas.openxmlformats.org/officeDocument/2006/relationships/oleObject" Target="../embeddings/oleObject204.bin"/><Relationship Id="rId26" Type="http://schemas.openxmlformats.org/officeDocument/2006/relationships/image" Target="../media/image210.wmf"/><Relationship Id="rId25" Type="http://schemas.openxmlformats.org/officeDocument/2006/relationships/oleObject" Target="../embeddings/oleObject203.bin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202.bin"/><Relationship Id="rId22" Type="http://schemas.openxmlformats.org/officeDocument/2006/relationships/image" Target="../media/image209.emf"/><Relationship Id="rId21" Type="http://schemas.openxmlformats.org/officeDocument/2006/relationships/oleObject" Target="../embeddings/oleObject201.bin"/><Relationship Id="rId20" Type="http://schemas.openxmlformats.org/officeDocument/2006/relationships/image" Target="../media/image208.emf"/><Relationship Id="rId2" Type="http://schemas.openxmlformats.org/officeDocument/2006/relationships/image" Target="../media/image201.emf"/><Relationship Id="rId19" Type="http://schemas.openxmlformats.org/officeDocument/2006/relationships/oleObject" Target="../embeddings/oleObject200.bin"/><Relationship Id="rId18" Type="http://schemas.openxmlformats.org/officeDocument/2006/relationships/image" Target="../media/image207.emf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124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206.e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205.emf"/><Relationship Id="rId1" Type="http://schemas.openxmlformats.org/officeDocument/2006/relationships/oleObject" Target="../embeddings/oleObject1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15.bin"/><Relationship Id="rId27" Type="http://schemas.openxmlformats.org/officeDocument/2006/relationships/vmlDrawing" Target="../drawings/vmlDrawing23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20.wmf"/><Relationship Id="rId24" Type="http://schemas.openxmlformats.org/officeDocument/2006/relationships/oleObject" Target="../embeddings/oleObject228.bin"/><Relationship Id="rId23" Type="http://schemas.openxmlformats.org/officeDocument/2006/relationships/oleObject" Target="../embeddings/oleObject227.bin"/><Relationship Id="rId22" Type="http://schemas.openxmlformats.org/officeDocument/2006/relationships/oleObject" Target="../embeddings/oleObject226.bin"/><Relationship Id="rId21" Type="http://schemas.openxmlformats.org/officeDocument/2006/relationships/oleObject" Target="../embeddings/oleObject225.bin"/><Relationship Id="rId20" Type="http://schemas.openxmlformats.org/officeDocument/2006/relationships/oleObject" Target="../embeddings/oleObject224.bin"/><Relationship Id="rId2" Type="http://schemas.openxmlformats.org/officeDocument/2006/relationships/image" Target="../media/image221.wmf"/><Relationship Id="rId19" Type="http://schemas.openxmlformats.org/officeDocument/2006/relationships/oleObject" Target="../embeddings/oleObject223.bin"/><Relationship Id="rId18" Type="http://schemas.openxmlformats.org/officeDocument/2006/relationships/image" Target="../media/image228.wmf"/><Relationship Id="rId17" Type="http://schemas.openxmlformats.org/officeDocument/2006/relationships/oleObject" Target="../embeddings/oleObject222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221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220.bin"/><Relationship Id="rId12" Type="http://schemas.openxmlformats.org/officeDocument/2006/relationships/image" Target="../media/image226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21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3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30.wmf"/><Relationship Id="rId3" Type="http://schemas.openxmlformats.org/officeDocument/2006/relationships/oleObject" Target="../embeddings/oleObject230.bin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5.wmf"/><Relationship Id="rId2" Type="http://schemas.openxmlformats.org/officeDocument/2006/relationships/image" Target="../media/image229.wmf"/><Relationship Id="rId19" Type="http://schemas.openxmlformats.org/officeDocument/2006/relationships/oleObject" Target="../embeddings/oleObject238.bin"/><Relationship Id="rId18" Type="http://schemas.openxmlformats.org/officeDocument/2006/relationships/image" Target="../media/image226.wmf"/><Relationship Id="rId17" Type="http://schemas.openxmlformats.org/officeDocument/2006/relationships/oleObject" Target="../embeddings/oleObject237.bin"/><Relationship Id="rId16" Type="http://schemas.openxmlformats.org/officeDocument/2006/relationships/image" Target="../media/image124.wmf"/><Relationship Id="rId15" Type="http://schemas.openxmlformats.org/officeDocument/2006/relationships/oleObject" Target="../embeddings/oleObject236.bin"/><Relationship Id="rId14" Type="http://schemas.openxmlformats.org/officeDocument/2006/relationships/image" Target="../media/image228.wmf"/><Relationship Id="rId13" Type="http://schemas.openxmlformats.org/officeDocument/2006/relationships/oleObject" Target="../embeddings/oleObject235.bin"/><Relationship Id="rId12" Type="http://schemas.openxmlformats.org/officeDocument/2006/relationships/image" Target="../media/image227.wmf"/><Relationship Id="rId11" Type="http://schemas.openxmlformats.org/officeDocument/2006/relationships/oleObject" Target="../embeddings/oleObject234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29.bin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40.bin"/><Relationship Id="rId3" Type="http://schemas.openxmlformats.org/officeDocument/2006/relationships/image" Target="../media/image218.wmf"/><Relationship Id="rId2" Type="http://schemas.openxmlformats.org/officeDocument/2006/relationships/oleObject" Target="../embeddings/oleObject239.bin"/><Relationship Id="rId1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4.wmf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42.bin"/><Relationship Id="rId2" Type="http://schemas.openxmlformats.org/officeDocument/2006/relationships/image" Target="../media/image235.wmf"/><Relationship Id="rId1" Type="http://schemas.openxmlformats.org/officeDocument/2006/relationships/oleObject" Target="../embeddings/oleObject241.bin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44.bin"/><Relationship Id="rId3" Type="http://schemas.openxmlformats.org/officeDocument/2006/relationships/image" Target="../media/image237.wmf"/><Relationship Id="rId2" Type="http://schemas.openxmlformats.org/officeDocument/2006/relationships/oleObject" Target="../embeddings/oleObject243.bin"/><Relationship Id="rId1" Type="http://schemas.openxmlformats.org/officeDocument/2006/relationships/image" Target="../media/image4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0.jpe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4.emf"/><Relationship Id="rId7" Type="http://schemas.openxmlformats.org/officeDocument/2006/relationships/oleObject" Target="../embeddings/oleObject248.bin"/><Relationship Id="rId6" Type="http://schemas.openxmlformats.org/officeDocument/2006/relationships/image" Target="../media/image243.e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42.emf"/><Relationship Id="rId3" Type="http://schemas.openxmlformats.org/officeDocument/2006/relationships/oleObject" Target="../embeddings/oleObject246.bin"/><Relationship Id="rId2" Type="http://schemas.openxmlformats.org/officeDocument/2006/relationships/image" Target="../media/image241.e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24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0.emf"/><Relationship Id="rId53" Type="http://schemas.openxmlformats.org/officeDocument/2006/relationships/vmlDrawing" Target="../drawings/vmlDrawing4.vml"/><Relationship Id="rId52" Type="http://schemas.openxmlformats.org/officeDocument/2006/relationships/slideLayout" Target="../slideLayouts/slideLayout7.xml"/><Relationship Id="rId51" Type="http://schemas.openxmlformats.org/officeDocument/2006/relationships/oleObject" Target="../embeddings/oleObject45.bin"/><Relationship Id="rId50" Type="http://schemas.openxmlformats.org/officeDocument/2006/relationships/oleObject" Target="../embeddings/oleObject44.bin"/><Relationship Id="rId5" Type="http://schemas.openxmlformats.org/officeDocument/2006/relationships/oleObject" Target="../embeddings/oleObject21.bin"/><Relationship Id="rId49" Type="http://schemas.openxmlformats.org/officeDocument/2006/relationships/image" Target="../media/image41.wmf"/><Relationship Id="rId48" Type="http://schemas.openxmlformats.org/officeDocument/2006/relationships/oleObject" Target="../embeddings/oleObject43.bin"/><Relationship Id="rId47" Type="http://schemas.openxmlformats.org/officeDocument/2006/relationships/oleObject" Target="../embeddings/oleObject42.bin"/><Relationship Id="rId46" Type="http://schemas.openxmlformats.org/officeDocument/2006/relationships/image" Target="../media/image40.wmf"/><Relationship Id="rId45" Type="http://schemas.openxmlformats.org/officeDocument/2006/relationships/oleObject" Target="../embeddings/oleObject41.bin"/><Relationship Id="rId44" Type="http://schemas.openxmlformats.org/officeDocument/2006/relationships/image" Target="../media/image39.wmf"/><Relationship Id="rId43" Type="http://schemas.openxmlformats.org/officeDocument/2006/relationships/oleObject" Target="../embeddings/oleObject40.bin"/><Relationship Id="rId42" Type="http://schemas.openxmlformats.org/officeDocument/2006/relationships/image" Target="../media/image38.wmf"/><Relationship Id="rId41" Type="http://schemas.openxmlformats.org/officeDocument/2006/relationships/oleObject" Target="../embeddings/oleObject39.bin"/><Relationship Id="rId40" Type="http://schemas.openxmlformats.org/officeDocument/2006/relationships/image" Target="../media/image37.wmf"/><Relationship Id="rId4" Type="http://schemas.openxmlformats.org/officeDocument/2006/relationships/image" Target="../media/image19.wmf"/><Relationship Id="rId39" Type="http://schemas.openxmlformats.org/officeDocument/2006/relationships/oleObject" Target="../embeddings/oleObject38.bin"/><Relationship Id="rId38" Type="http://schemas.openxmlformats.org/officeDocument/2006/relationships/image" Target="../media/image36.wmf"/><Relationship Id="rId37" Type="http://schemas.openxmlformats.org/officeDocument/2006/relationships/oleObject" Target="../embeddings/oleObject37.bin"/><Relationship Id="rId36" Type="http://schemas.openxmlformats.org/officeDocument/2006/relationships/image" Target="../media/image35.wmf"/><Relationship Id="rId35" Type="http://schemas.openxmlformats.org/officeDocument/2006/relationships/oleObject" Target="../embeddings/oleObject36.bin"/><Relationship Id="rId34" Type="http://schemas.openxmlformats.org/officeDocument/2006/relationships/image" Target="../media/image34.wmf"/><Relationship Id="rId33" Type="http://schemas.openxmlformats.org/officeDocument/2006/relationships/oleObject" Target="../embeddings/oleObject35.bin"/><Relationship Id="rId32" Type="http://schemas.openxmlformats.org/officeDocument/2006/relationships/image" Target="../media/image33.wmf"/><Relationship Id="rId31" Type="http://schemas.openxmlformats.org/officeDocument/2006/relationships/oleObject" Target="../embeddings/oleObject34.bin"/><Relationship Id="rId30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29" Type="http://schemas.openxmlformats.org/officeDocument/2006/relationships/oleObject" Target="../embeddings/oleObject33.bin"/><Relationship Id="rId28" Type="http://schemas.openxmlformats.org/officeDocument/2006/relationships/image" Target="../media/image31.wmf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30.w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29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28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27.emf"/><Relationship Id="rId2" Type="http://schemas.openxmlformats.org/officeDocument/2006/relationships/image" Target="../media/image18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6.e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5.e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4.e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248.e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247.e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46.emf"/><Relationship Id="rId3" Type="http://schemas.openxmlformats.org/officeDocument/2006/relationships/oleObject" Target="../embeddings/oleObject250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245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3.emf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252.e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251.e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250.e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249.emf"/><Relationship Id="rId1" Type="http://schemas.openxmlformats.org/officeDocument/2006/relationships/oleObject" Target="../embeddings/oleObject249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5.e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54.emf"/><Relationship Id="rId1" Type="http://schemas.openxmlformats.org/officeDocument/2006/relationships/oleObject" Target="../embeddings/oleObject25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7.e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4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3075" name="Group 55"/>
          <p:cNvGrpSpPr/>
          <p:nvPr/>
        </p:nvGrpSpPr>
        <p:grpSpPr>
          <a:xfrm>
            <a:off x="684213" y="1268413"/>
            <a:ext cx="7921625" cy="830262"/>
            <a:chOff x="0" y="0"/>
            <a:chExt cx="4990" cy="523"/>
          </a:xfrm>
        </p:grpSpPr>
        <p:sp>
          <p:nvSpPr>
            <p:cNvPr id="3076" name="Text Box 4"/>
            <p:cNvSpPr txBox="1"/>
            <p:nvPr/>
          </p:nvSpPr>
          <p:spPr>
            <a:xfrm>
              <a:off x="0" y="0"/>
              <a:ext cx="4990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思考：</a:t>
              </a:r>
              <a:r>
                <a: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写出质点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楷体" panose="02010609060101010101" pitchFamily="1" charset="-122"/>
                </a:rPr>
                <a:t>m</a:t>
              </a:r>
              <a:r>
                <a:rPr lang="en-US" altLang="x-none" sz="2400" b="1" i="1" dirty="0">
                  <a:latin typeface="楷体" panose="02010609060101010101" pitchFamily="1" charset="-122"/>
                  <a:ea typeface="楷体" panose="02010609060101010101" pitchFamily="1" charset="-122"/>
                </a:rPr>
                <a:t> </a:t>
              </a:r>
              <a:r>
                <a: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以角速率  沿半径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楷体" panose="02010609060101010101" pitchFamily="1" charset="-122"/>
                </a:rPr>
                <a:t>A</a:t>
              </a:r>
              <a:r>
                <a:rPr lang="en-US" altLang="x-none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 </a:t>
              </a:r>
              <a:r>
                <a: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rPr>
                <a:t>的圆周匀速运动的参数方程</a:t>
              </a:r>
              <a:endPara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graphicFrame>
          <p:nvGraphicFramePr>
            <p:cNvPr id="3077" name="对象 3076"/>
            <p:cNvGraphicFramePr>
              <a:graphicFrameLocks noChangeAspect="1"/>
            </p:cNvGraphicFramePr>
            <p:nvPr/>
          </p:nvGraphicFramePr>
          <p:xfrm>
            <a:off x="2536" y="66"/>
            <a:ext cx="2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" imgW="3962400" imgH="3352800" progId="Equation.3">
                    <p:embed/>
                  </p:oleObj>
                </mc:Choice>
                <mc:Fallback>
                  <p:oleObj name="" r:id="rId1" imgW="3962400" imgH="33528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36" y="66"/>
                          <a:ext cx="240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" name="Group 7"/>
          <p:cNvGrpSpPr/>
          <p:nvPr/>
        </p:nvGrpSpPr>
        <p:grpSpPr>
          <a:xfrm>
            <a:off x="2339975" y="4959350"/>
            <a:ext cx="3810000" cy="990600"/>
            <a:chOff x="0" y="0"/>
            <a:chExt cx="2400" cy="624"/>
          </a:xfrm>
        </p:grpSpPr>
        <p:graphicFrame>
          <p:nvGraphicFramePr>
            <p:cNvPr id="3079" name="对象 3078"/>
            <p:cNvGraphicFramePr>
              <a:graphicFrameLocks noChangeAspect="1"/>
            </p:cNvGraphicFramePr>
            <p:nvPr/>
          </p:nvGraphicFramePr>
          <p:xfrm>
            <a:off x="175" y="0"/>
            <a:ext cx="222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3" imgW="1207770" imgH="228600" progId="Equation.3">
                    <p:embed/>
                  </p:oleObj>
                </mc:Choice>
                <mc:Fallback>
                  <p:oleObj name="" r:id="rId3" imgW="1207770" imgH="2286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5" y="0"/>
                          <a:ext cx="2225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对象 3079"/>
            <p:cNvGraphicFramePr>
              <a:graphicFrameLocks noChangeAspect="1"/>
            </p:cNvGraphicFramePr>
            <p:nvPr/>
          </p:nvGraphicFramePr>
          <p:xfrm>
            <a:off x="175" y="348"/>
            <a:ext cx="218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5" imgW="1195070" imgH="228600" progId="Equation.3">
                    <p:embed/>
                  </p:oleObj>
                </mc:Choice>
                <mc:Fallback>
                  <p:oleObj name="" r:id="rId5" imgW="1195070" imgH="2286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" y="348"/>
                          <a:ext cx="2181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" name="AutoShape 10"/>
            <p:cNvSpPr/>
            <p:nvPr/>
          </p:nvSpPr>
          <p:spPr>
            <a:xfrm>
              <a:off x="0" y="92"/>
              <a:ext cx="87" cy="459"/>
            </a:xfrm>
            <a:prstGeom prst="leftBrace">
              <a:avLst>
                <a:gd name="adj1" fmla="val 43965"/>
                <a:gd name="adj2" fmla="val 50000"/>
              </a:avLst>
            </a:prstGeom>
            <a:noFill/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82" name="Group 11"/>
          <p:cNvGrpSpPr/>
          <p:nvPr/>
        </p:nvGrpSpPr>
        <p:grpSpPr>
          <a:xfrm>
            <a:off x="2987675" y="2222500"/>
            <a:ext cx="2663825" cy="2374900"/>
            <a:chOff x="0" y="0"/>
            <a:chExt cx="1536" cy="1496"/>
          </a:xfrm>
        </p:grpSpPr>
        <p:sp>
          <p:nvSpPr>
            <p:cNvPr id="3083" name="Rectangle 12"/>
            <p:cNvSpPr/>
            <p:nvPr/>
          </p:nvSpPr>
          <p:spPr>
            <a:xfrm>
              <a:off x="0" y="28"/>
              <a:ext cx="1536" cy="1468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4" name="Oval 13"/>
            <p:cNvSpPr/>
            <p:nvPr/>
          </p:nvSpPr>
          <p:spPr>
            <a:xfrm>
              <a:off x="137" y="301"/>
              <a:ext cx="1036" cy="1058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5" name="Oval 14"/>
            <p:cNvSpPr/>
            <p:nvPr/>
          </p:nvSpPr>
          <p:spPr>
            <a:xfrm>
              <a:off x="1092" y="540"/>
              <a:ext cx="36" cy="35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86" name="Text Box 15"/>
            <p:cNvSpPr txBox="1"/>
            <p:nvPr/>
          </p:nvSpPr>
          <p:spPr>
            <a:xfrm>
              <a:off x="1247" y="785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x</a:t>
              </a:r>
              <a:endParaRPr lang="en-US" altLang="x-none" sz="2400" b="1" i="1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3087" name="Freeform 16"/>
            <p:cNvSpPr/>
            <p:nvPr/>
          </p:nvSpPr>
          <p:spPr>
            <a:xfrm rot="3279267" flipH="1" flipV="1">
              <a:off x="213" y="322"/>
              <a:ext cx="43" cy="168"/>
            </a:xfrm>
            <a:custGeom>
              <a:avLst/>
              <a:gdLst>
                <a:gd name="txL" fmla="*/ 0 w 123"/>
                <a:gd name="txT" fmla="*/ 0 h 244"/>
                <a:gd name="txR" fmla="*/ 123 w 123"/>
                <a:gd name="txB" fmla="*/ 244 h 244"/>
              </a:gdLst>
              <a:ahLst/>
              <a:cxnLst>
                <a:cxn ang="0">
                  <a:pos x="0" y="26"/>
                </a:cxn>
                <a:cxn ang="0">
                  <a:pos x="0" y="0"/>
                </a:cxn>
              </a:cxnLst>
              <a:rect l="txL" t="txT" r="txR" b="txB"/>
              <a:pathLst>
                <a:path w="123" h="244">
                  <a:moveTo>
                    <a:pt x="122" y="244"/>
                  </a:moveTo>
                  <a:cubicBezTo>
                    <a:pt x="111" y="103"/>
                    <a:pt x="123" y="62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sm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88" name="Line 17"/>
            <p:cNvSpPr/>
            <p:nvPr/>
          </p:nvSpPr>
          <p:spPr>
            <a:xfrm flipV="1">
              <a:off x="96" y="861"/>
              <a:ext cx="1212" cy="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89" name="Line 18"/>
            <p:cNvSpPr/>
            <p:nvPr/>
          </p:nvSpPr>
          <p:spPr>
            <a:xfrm flipH="1" flipV="1">
              <a:off x="649" y="130"/>
              <a:ext cx="0" cy="122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90" name="Line 19"/>
            <p:cNvSpPr/>
            <p:nvPr/>
          </p:nvSpPr>
          <p:spPr>
            <a:xfrm flipV="1">
              <a:off x="670" y="574"/>
              <a:ext cx="422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91" name="Text Box 20"/>
            <p:cNvSpPr txBox="1"/>
            <p:nvPr/>
          </p:nvSpPr>
          <p:spPr>
            <a:xfrm>
              <a:off x="667" y="0"/>
              <a:ext cx="1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y</a:t>
              </a:r>
              <a:endParaRPr lang="en-US" altLang="x-none" sz="2400" b="1" i="1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3092" name="Text Box 21"/>
            <p:cNvSpPr txBox="1"/>
            <p:nvPr/>
          </p:nvSpPr>
          <p:spPr>
            <a:xfrm>
              <a:off x="474" y="754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dirty="0">
                  <a:latin typeface="Times New Roman" panose="02020603050405020304" pitchFamily="2" charset="0"/>
                  <a:ea typeface="楷体_GB2312" pitchFamily="1" charset="-122"/>
                </a:rPr>
                <a:t>o</a:t>
              </a:r>
              <a:endParaRPr lang="en-US" altLang="x-none" sz="2400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3093" name="Text Box 22"/>
            <p:cNvSpPr txBox="1"/>
            <p:nvPr/>
          </p:nvSpPr>
          <p:spPr>
            <a:xfrm>
              <a:off x="902" y="102"/>
              <a:ext cx="2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m</a:t>
              </a:r>
              <a:endParaRPr lang="en-US" altLang="x-none" sz="2400" b="1" i="1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3094" name="Text Box 23"/>
            <p:cNvSpPr txBox="1"/>
            <p:nvPr/>
          </p:nvSpPr>
          <p:spPr>
            <a:xfrm>
              <a:off x="922" y="554"/>
              <a:ext cx="1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A</a:t>
              </a:r>
              <a:endParaRPr lang="en-US" altLang="x-none" sz="2400" b="1" i="1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graphicFrame>
          <p:nvGraphicFramePr>
            <p:cNvPr id="3095" name="对象 3094"/>
            <p:cNvGraphicFramePr>
              <a:graphicFrameLocks noChangeAspect="1"/>
            </p:cNvGraphicFramePr>
            <p:nvPr/>
          </p:nvGraphicFramePr>
          <p:xfrm>
            <a:off x="239" y="164"/>
            <a:ext cx="19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7" imgW="3962400" imgH="3352800" progId="Equation.3">
                    <p:embed/>
                  </p:oleObj>
                </mc:Choice>
                <mc:Fallback>
                  <p:oleObj name="" r:id="rId7" imgW="3962400" imgH="3352800" progId="Equation.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" y="164"/>
                          <a:ext cx="193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6" name="对象 3095"/>
            <p:cNvGraphicFramePr>
              <a:graphicFrameLocks noChangeAspect="1"/>
            </p:cNvGraphicFramePr>
            <p:nvPr/>
          </p:nvGraphicFramePr>
          <p:xfrm>
            <a:off x="819" y="711"/>
            <a:ext cx="14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8" imgW="191770" imgH="230505" progId="Equation.3">
                    <p:embed/>
                  </p:oleObj>
                </mc:Choice>
                <mc:Fallback>
                  <p:oleObj name="" r:id="rId8" imgW="191770" imgH="230505" progId="Equation.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9" y="711"/>
                          <a:ext cx="140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Freeform 26"/>
            <p:cNvSpPr/>
            <p:nvPr/>
          </p:nvSpPr>
          <p:spPr>
            <a:xfrm>
              <a:off x="742" y="779"/>
              <a:ext cx="35" cy="85"/>
            </a:xfrm>
            <a:custGeom>
              <a:avLst/>
              <a:gdLst>
                <a:gd name="txL" fmla="*/ 0 w 44"/>
                <a:gd name="txT" fmla="*/ 0 h 112"/>
                <a:gd name="txR" fmla="*/ 44 w 44"/>
                <a:gd name="txB" fmla="*/ 112 h 112"/>
              </a:gdLst>
              <a:ahLst/>
              <a:cxnLst>
                <a:cxn ang="0">
                  <a:pos x="11" y="21"/>
                </a:cxn>
                <a:cxn ang="0">
                  <a:pos x="9" y="5"/>
                </a:cxn>
                <a:cxn ang="0">
                  <a:pos x="0" y="0"/>
                </a:cxn>
              </a:cxnLst>
              <a:rect l="txL" t="txT" r="txR" b="txB"/>
              <a:pathLst>
                <a:path w="44" h="112">
                  <a:moveTo>
                    <a:pt x="44" y="112"/>
                  </a:moveTo>
                  <a:cubicBezTo>
                    <a:pt x="40" y="82"/>
                    <a:pt x="44" y="51"/>
                    <a:pt x="33" y="23"/>
                  </a:cubicBezTo>
                  <a:cubicBezTo>
                    <a:pt x="28" y="11"/>
                    <a:pt x="0" y="0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98" name="Oval 27"/>
            <p:cNvSpPr/>
            <p:nvPr/>
          </p:nvSpPr>
          <p:spPr>
            <a:xfrm>
              <a:off x="939" y="378"/>
              <a:ext cx="35" cy="35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99" name="Line 28"/>
            <p:cNvSpPr/>
            <p:nvPr/>
          </p:nvSpPr>
          <p:spPr>
            <a:xfrm flipV="1">
              <a:off x="649" y="369"/>
              <a:ext cx="307" cy="478"/>
            </a:xfrm>
            <a:prstGeom prst="line">
              <a:avLst/>
            </a:prstGeom>
            <a:ln w="28575" cap="flat" cmpd="sng">
              <a:solidFill>
                <a:srgbClr val="333399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100" name="对象 3099"/>
            <p:cNvGraphicFramePr>
              <a:graphicFrameLocks noChangeAspect="1"/>
            </p:cNvGraphicFramePr>
            <p:nvPr/>
          </p:nvGraphicFramePr>
          <p:xfrm>
            <a:off x="751" y="574"/>
            <a:ext cx="25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0" imgW="203835" imgH="165735" progId="Equation.3">
                    <p:embed/>
                  </p:oleObj>
                </mc:Choice>
                <mc:Fallback>
                  <p:oleObj name="" r:id="rId10" imgW="203835" imgH="165735" progId="Equation.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1" y="574"/>
                          <a:ext cx="250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Arc 30"/>
            <p:cNvSpPr/>
            <p:nvPr/>
          </p:nvSpPr>
          <p:spPr>
            <a:xfrm>
              <a:off x="725" y="711"/>
              <a:ext cx="77" cy="5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02" name="对象 3101"/>
            <p:cNvGraphicFramePr>
              <a:graphicFrameLocks noChangeAspect="1"/>
            </p:cNvGraphicFramePr>
            <p:nvPr/>
          </p:nvGraphicFramePr>
          <p:xfrm>
            <a:off x="1092" y="369"/>
            <a:ext cx="31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2" imgW="330200" imgH="177800" progId="Equation.3">
                    <p:embed/>
                  </p:oleObj>
                </mc:Choice>
                <mc:Fallback>
                  <p:oleObj name="" r:id="rId12" imgW="330200" imgH="177800" progId="Equation.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2" y="369"/>
                          <a:ext cx="313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Line 32"/>
            <p:cNvSpPr/>
            <p:nvPr/>
          </p:nvSpPr>
          <p:spPr>
            <a:xfrm flipH="1">
              <a:off x="956" y="403"/>
              <a:ext cx="0" cy="444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04" name="Line 33"/>
            <p:cNvSpPr/>
            <p:nvPr/>
          </p:nvSpPr>
          <p:spPr>
            <a:xfrm flipH="1">
              <a:off x="640" y="403"/>
              <a:ext cx="273" cy="0"/>
            </a:xfrm>
            <a:prstGeom prst="line">
              <a:avLst/>
            </a:prstGeom>
            <a:ln w="19050" cap="flat" cmpd="sng">
              <a:solidFill>
                <a:srgbClr val="333399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05" name="Text Box 34"/>
            <p:cNvSpPr txBox="1"/>
            <p:nvPr/>
          </p:nvSpPr>
          <p:spPr>
            <a:xfrm>
              <a:off x="845" y="768"/>
              <a:ext cx="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x</a:t>
              </a:r>
              <a:endParaRPr lang="en-US" altLang="x-none" sz="2400" b="1" i="1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3106" name="Text Box 35"/>
            <p:cNvSpPr txBox="1"/>
            <p:nvPr/>
          </p:nvSpPr>
          <p:spPr>
            <a:xfrm>
              <a:off x="496" y="239"/>
              <a:ext cx="1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latin typeface="Times New Roman" panose="02020603050405020304" pitchFamily="2" charset="0"/>
                  <a:ea typeface="楷体_GB2312" pitchFamily="1" charset="-122"/>
                </a:rPr>
                <a:t>y</a:t>
              </a:r>
              <a:endParaRPr lang="en-US" altLang="x-none" sz="2400" b="1" i="1" dirty="0"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</p:grpSp>
      <p:sp>
        <p:nvSpPr>
          <p:cNvPr id="3107" name="Text Box 56"/>
          <p:cNvSpPr txBox="1"/>
          <p:nvPr/>
        </p:nvSpPr>
        <p:spPr>
          <a:xfrm>
            <a:off x="1979613" y="333375"/>
            <a:ext cx="48974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x-none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§3  </a:t>
            </a:r>
            <a:r>
              <a:rPr lang="zh-CN" altLang="en-US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的旋转矢量法</a:t>
            </a:r>
            <a:endParaRPr lang="zh-CN" altLang="en-US" sz="2800" b="1" dirty="0">
              <a:solidFill>
                <a:srgbClr val="37609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3108" name="Line 4"/>
          <p:cNvSpPr/>
          <p:nvPr/>
        </p:nvSpPr>
        <p:spPr>
          <a:xfrm>
            <a:off x="539750" y="10096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/>
          <p:nvPr/>
        </p:nvSpPr>
        <p:spPr>
          <a:xfrm>
            <a:off x="611188" y="836613"/>
            <a:ext cx="7848600" cy="250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例</a:t>
            </a:r>
            <a:r>
              <a:rPr lang="en-US" altLang="x-none" sz="2400" b="1" dirty="0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.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一质点沿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轴作简谐振动，振幅为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12cm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，周期为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s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。当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t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= 0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时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,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位移为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6 cm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，且向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en-US" altLang="x-none" sz="2400" b="1" i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轴正方向运动。求：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1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、振动方程。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2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、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t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= 0.5 s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时，质点的位置、速度和加速度。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3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、如果在某时刻质点位于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= -6cm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，且向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en-US" altLang="x-none" sz="2400" b="1" i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轴负方向运动，求从该位置回到平衡位置所需要的最短时间。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671513" y="785813"/>
            <a:ext cx="946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解：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3316" name="Rectangle 4"/>
          <p:cNvSpPr/>
          <p:nvPr/>
        </p:nvSpPr>
        <p:spPr>
          <a:xfrm>
            <a:off x="1257300" y="793750"/>
            <a:ext cx="29416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设简谐振动表达式为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3317" name="Rectangle 5"/>
          <p:cNvSpPr/>
          <p:nvPr/>
        </p:nvSpPr>
        <p:spPr>
          <a:xfrm>
            <a:off x="747713" y="1557338"/>
            <a:ext cx="37988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已知：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A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=12 cm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 = 2 s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，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13318" name="对象 13317"/>
          <p:cNvGraphicFramePr>
            <a:graphicFrameLocks noChangeAspect="1"/>
          </p:cNvGraphicFramePr>
          <p:nvPr/>
        </p:nvGraphicFramePr>
        <p:xfrm>
          <a:off x="1466850" y="2205038"/>
          <a:ext cx="20256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96620" imgH="367665" progId="Equation.3">
                  <p:embed/>
                </p:oleObj>
              </mc:Choice>
              <mc:Fallback>
                <p:oleObj name="" r:id="rId1" imgW="896620" imgH="3676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6850" y="2205038"/>
                        <a:ext cx="2025650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/>
          <p:nvPr/>
        </p:nvSpPr>
        <p:spPr>
          <a:xfrm>
            <a:off x="611188" y="3644900"/>
            <a:ext cx="2060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初始条件：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  <p:sp>
        <p:nvSpPr>
          <p:cNvPr id="13320" name="Rectangle 8"/>
          <p:cNvSpPr/>
          <p:nvPr/>
        </p:nvSpPr>
        <p:spPr>
          <a:xfrm>
            <a:off x="1331913" y="4221163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 = 0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时，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en-US" altLang="x-none" sz="2400" b="1" baseline="-25000" dirty="0">
                <a:latin typeface="Times New Roman" panose="02020603050405020304" pitchFamily="2" charset="0"/>
                <a:ea typeface="楷体_GB2312" pitchFamily="1" charset="-122"/>
              </a:rPr>
              <a:t>0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= 0.06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m</a:t>
            </a:r>
            <a:r>
              <a:rPr lang="en-US" altLang="x-none" sz="2400" b="1" dirty="0">
                <a:latin typeface="楷体_GB2312" pitchFamily="1" charset="-122"/>
                <a:ea typeface="楷体_GB2312" pitchFamily="1" charset="-122"/>
              </a:rPr>
              <a:t> ,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</a:rPr>
              <a:t>v</a:t>
            </a:r>
            <a:r>
              <a:rPr lang="en-US" altLang="x-none" sz="2400" b="1" baseline="-25000" dirty="0">
                <a:latin typeface="Times New Roman" panose="02020603050405020304" pitchFamily="2" charset="0"/>
                <a:ea typeface="楷体_GB2312" pitchFamily="1" charset="-122"/>
              </a:rPr>
              <a:t>0 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</a:rPr>
              <a:t>&gt; 0</a:t>
            </a:r>
            <a:endParaRPr lang="en-US" altLang="x-none" sz="2400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3321" name="对象 13320"/>
          <p:cNvGraphicFramePr>
            <a:graphicFrameLocks noChangeAspect="1"/>
          </p:cNvGraphicFramePr>
          <p:nvPr/>
        </p:nvGraphicFramePr>
        <p:xfrm>
          <a:off x="4208463" y="765175"/>
          <a:ext cx="2879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075690" imgH="215265" progId="Equation.DSMT4">
                  <p:embed/>
                </p:oleObj>
              </mc:Choice>
              <mc:Fallback>
                <p:oleObj name="" r:id="rId3" imgW="1075690" imgH="21526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8463" y="765175"/>
                        <a:ext cx="28797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13321"/>
          <p:cNvGraphicFramePr>
            <a:graphicFrameLocks noChangeAspect="1"/>
          </p:cNvGraphicFramePr>
          <p:nvPr/>
        </p:nvGraphicFramePr>
        <p:xfrm>
          <a:off x="1331913" y="3068638"/>
          <a:ext cx="30337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254760" imgH="241935" progId="Equation.DSMT4">
                  <p:embed/>
                </p:oleObj>
              </mc:Choice>
              <mc:Fallback>
                <p:oleObj name="" r:id="rId5" imgW="1254760" imgH="24193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3033712" cy="550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13322"/>
          <p:cNvGraphicFramePr>
            <a:graphicFrameLocks noChangeAspect="1"/>
          </p:cNvGraphicFramePr>
          <p:nvPr/>
        </p:nvGraphicFramePr>
        <p:xfrm>
          <a:off x="2484438" y="4724400"/>
          <a:ext cx="1027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537845" imgH="367665" progId="Equation.DSMT4">
                  <p:embed/>
                </p:oleObj>
              </mc:Choice>
              <mc:Fallback>
                <p:oleObj name="" r:id="rId7" imgW="537845" imgH="367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438" y="4724400"/>
                        <a:ext cx="1027112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Line 21"/>
          <p:cNvSpPr/>
          <p:nvPr/>
        </p:nvSpPr>
        <p:spPr>
          <a:xfrm flipV="1">
            <a:off x="6748463" y="2195513"/>
            <a:ext cx="792162" cy="12239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triangle" w="sm" len="lg"/>
          </a:ln>
        </p:spPr>
      </p:sp>
      <p:sp>
        <p:nvSpPr>
          <p:cNvPr id="13325" name="Line 22"/>
          <p:cNvSpPr/>
          <p:nvPr/>
        </p:nvSpPr>
        <p:spPr>
          <a:xfrm>
            <a:off x="6762750" y="3440113"/>
            <a:ext cx="792163" cy="12239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13326" name="Group 42"/>
          <p:cNvGrpSpPr/>
          <p:nvPr/>
        </p:nvGrpSpPr>
        <p:grpSpPr>
          <a:xfrm>
            <a:off x="6640513" y="3443288"/>
            <a:ext cx="839787" cy="527050"/>
            <a:chOff x="0" y="0"/>
            <a:chExt cx="529" cy="332"/>
          </a:xfrm>
        </p:grpSpPr>
        <p:graphicFrame>
          <p:nvGraphicFramePr>
            <p:cNvPr id="13327" name="对象 13326"/>
            <p:cNvGraphicFramePr/>
            <p:nvPr/>
          </p:nvGraphicFramePr>
          <p:xfrm>
            <a:off x="264" y="3"/>
            <a:ext cx="26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280035" imgH="394335" progId="Equation.3">
                    <p:embed/>
                  </p:oleObj>
                </mc:Choice>
                <mc:Fallback>
                  <p:oleObj name="" r:id="rId9" imgW="280035" imgH="39433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" y="3"/>
                          <a:ext cx="265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Arc 23"/>
            <p:cNvSpPr/>
            <p:nvPr/>
          </p:nvSpPr>
          <p:spPr>
            <a:xfrm>
              <a:off x="0" y="0"/>
              <a:ext cx="295" cy="198"/>
            </a:xfrm>
            <a:custGeom>
              <a:avLst/>
              <a:gdLst>
                <a:gd name="txL" fmla="*/ 0 w 21600"/>
                <a:gd name="txT" fmla="*/ 0 h 14496"/>
                <a:gd name="txR" fmla="*/ 21600 w 21600"/>
                <a:gd name="txB" fmla="*/ 14496 h 1449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4496" fill="none">
                  <a:moveTo>
                    <a:pt x="21588" y="0"/>
                  </a:moveTo>
                  <a:cubicBezTo>
                    <a:pt x="21596" y="234"/>
                    <a:pt x="21600" y="468"/>
                    <a:pt x="21600" y="703"/>
                  </a:cubicBezTo>
                  <a:cubicBezTo>
                    <a:pt x="21600" y="5740"/>
                    <a:pt x="19839" y="10619"/>
                    <a:pt x="16622" y="14495"/>
                  </a:cubicBezTo>
                </a:path>
                <a:path w="21600" h="14496" stroke="0">
                  <a:moveTo>
                    <a:pt x="21588" y="0"/>
                  </a:moveTo>
                  <a:cubicBezTo>
                    <a:pt x="21596" y="234"/>
                    <a:pt x="21600" y="468"/>
                    <a:pt x="21600" y="703"/>
                  </a:cubicBezTo>
                  <a:cubicBezTo>
                    <a:pt x="21600" y="5740"/>
                    <a:pt x="19839" y="10619"/>
                    <a:pt x="16622" y="14495"/>
                  </a:cubicBezTo>
                  <a:lnTo>
                    <a:pt x="0" y="703"/>
                  </a:lnTo>
                  <a:lnTo>
                    <a:pt x="21588" y="0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329" name="Oval 33"/>
          <p:cNvSpPr/>
          <p:nvPr/>
        </p:nvSpPr>
        <p:spPr>
          <a:xfrm>
            <a:off x="7461250" y="3348038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b="1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3330" name="Rectangle 34"/>
          <p:cNvSpPr/>
          <p:nvPr/>
        </p:nvSpPr>
        <p:spPr>
          <a:xfrm>
            <a:off x="752475" y="57086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振动方程： 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13331" name="对象 13330"/>
          <p:cNvGraphicFramePr>
            <a:graphicFrameLocks noChangeAspect="1"/>
          </p:cNvGraphicFramePr>
          <p:nvPr/>
        </p:nvGraphicFramePr>
        <p:xfrm>
          <a:off x="2411413" y="5516563"/>
          <a:ext cx="2879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308735" imgH="393700" progId="Equation.3">
                  <p:embed/>
                </p:oleObj>
              </mc:Choice>
              <mc:Fallback>
                <p:oleObj name="" r:id="rId11" imgW="1308735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5516563"/>
                        <a:ext cx="28797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2" name="Group 41"/>
          <p:cNvGrpSpPr/>
          <p:nvPr/>
        </p:nvGrpSpPr>
        <p:grpSpPr>
          <a:xfrm>
            <a:off x="4922838" y="1403350"/>
            <a:ext cx="3681412" cy="3609975"/>
            <a:chOff x="0" y="0"/>
            <a:chExt cx="2319" cy="2274"/>
          </a:xfrm>
        </p:grpSpPr>
        <p:sp>
          <p:nvSpPr>
            <p:cNvPr id="13333" name="Arc 29"/>
            <p:cNvSpPr/>
            <p:nvPr/>
          </p:nvSpPr>
          <p:spPr>
            <a:xfrm>
              <a:off x="1150" y="351"/>
              <a:ext cx="669" cy="919"/>
            </a:xfrm>
            <a:custGeom>
              <a:avLst/>
              <a:gdLst>
                <a:gd name="txL" fmla="*/ 0 w 13271"/>
                <a:gd name="txT" fmla="*/ 0 h 19896"/>
                <a:gd name="txR" fmla="*/ 13271 w 13271"/>
                <a:gd name="txB" fmla="*/ 19896 h 1989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3271" h="19896" fill="none">
                  <a:moveTo>
                    <a:pt x="8408" y="-1"/>
                  </a:moveTo>
                  <a:cubicBezTo>
                    <a:pt x="10146" y="734"/>
                    <a:pt x="11781" y="1694"/>
                    <a:pt x="13271" y="2853"/>
                  </a:cubicBezTo>
                </a:path>
                <a:path w="13271" h="19896" stroke="0">
                  <a:moveTo>
                    <a:pt x="8408" y="-1"/>
                  </a:moveTo>
                  <a:cubicBezTo>
                    <a:pt x="10146" y="734"/>
                    <a:pt x="11781" y="1694"/>
                    <a:pt x="13271" y="2853"/>
                  </a:cubicBezTo>
                  <a:lnTo>
                    <a:pt x="0" y="19896"/>
                  </a:lnTo>
                  <a:lnTo>
                    <a:pt x="8408" y="-1"/>
                  </a:lnTo>
                  <a:close/>
                </a:path>
              </a:pathLst>
            </a:custGeom>
            <a:noFill/>
            <a:ln w="19050" cap="flat" cmpd="sng">
              <a:solidFill>
                <a:srgbClr val="FF7C8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34" name="对象 13333"/>
            <p:cNvGraphicFramePr>
              <a:graphicFrameLocks noChangeAspect="1"/>
            </p:cNvGraphicFramePr>
            <p:nvPr/>
          </p:nvGraphicFramePr>
          <p:xfrm>
            <a:off x="1377" y="227"/>
            <a:ext cx="18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143510" imgH="134620" progId="Equation.3">
                    <p:embed/>
                  </p:oleObj>
                </mc:Choice>
                <mc:Fallback>
                  <p:oleObj name="" r:id="rId13" imgW="143510" imgH="13462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77" y="227"/>
                          <a:ext cx="184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5" name="Group 40"/>
            <p:cNvGrpSpPr/>
            <p:nvPr/>
          </p:nvGrpSpPr>
          <p:grpSpPr>
            <a:xfrm>
              <a:off x="0" y="0"/>
              <a:ext cx="2319" cy="2274"/>
              <a:chOff x="0" y="0"/>
              <a:chExt cx="2319" cy="2274"/>
            </a:xfrm>
          </p:grpSpPr>
          <p:grpSp>
            <p:nvGrpSpPr>
              <p:cNvPr id="13336" name="Group 39"/>
              <p:cNvGrpSpPr>
                <a:grpSpLocks noChangeAspect="1"/>
              </p:cNvGrpSpPr>
              <p:nvPr/>
            </p:nvGrpSpPr>
            <p:grpSpPr>
              <a:xfrm>
                <a:off x="933" y="0"/>
                <a:ext cx="220" cy="2274"/>
                <a:chOff x="0" y="0"/>
                <a:chExt cx="220" cy="2274"/>
              </a:xfrm>
            </p:grpSpPr>
            <p:sp>
              <p:nvSpPr>
                <p:cNvPr id="13337" name="Line 18"/>
                <p:cNvSpPr>
                  <a:spLocks noChangeAspect="1"/>
                </p:cNvSpPr>
                <p:nvPr/>
              </p:nvSpPr>
              <p:spPr>
                <a:xfrm flipV="1">
                  <a:off x="220" y="73"/>
                  <a:ext cx="0" cy="220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3338" name="Rectangle 19"/>
                <p:cNvSpPr>
                  <a:spLocks noChangeAspect="1"/>
                </p:cNvSpPr>
                <p:nvPr/>
              </p:nvSpPr>
              <p:spPr>
                <a:xfrm>
                  <a:off x="0" y="0"/>
                  <a:ext cx="215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lvl="0" eaLnBrk="1" hangingPunct="1"/>
                  <a:r>
                    <a:rPr lang="en-US" altLang="x-none" sz="2800" b="1" i="1" dirty="0">
                      <a:latin typeface="Times New Roman" panose="02020603050405020304" pitchFamily="2" charset="0"/>
                      <a:ea typeface="宋体" panose="02010600030101010101" pitchFamily="2" charset="-122"/>
                      <a:sym typeface="Symbol" panose="05050102010706020507" pitchFamily="2" charset="2"/>
                    </a:rPr>
                    <a:t>y</a:t>
                  </a:r>
                  <a:endParaRPr lang="en-US" altLang="x-none" sz="2800" b="1" i="1" dirty="0">
                    <a:latin typeface="Times New Roman" panose="02020603050405020304" pitchFamily="2" charset="0"/>
                    <a:ea typeface="宋体" panose="02010600030101010101" pitchFamily="2" charset="-122"/>
                    <a:sym typeface="Symbol" panose="05050102010706020507" pitchFamily="2" charset="2"/>
                  </a:endParaRPr>
                </a:p>
              </p:txBody>
            </p:sp>
          </p:grpSp>
          <p:grpSp>
            <p:nvGrpSpPr>
              <p:cNvPr id="13339" name="Group 38"/>
              <p:cNvGrpSpPr/>
              <p:nvPr/>
            </p:nvGrpSpPr>
            <p:grpSpPr>
              <a:xfrm>
                <a:off x="0" y="367"/>
                <a:ext cx="2319" cy="1810"/>
                <a:chOff x="0" y="0"/>
                <a:chExt cx="2319" cy="1810"/>
              </a:xfrm>
            </p:grpSpPr>
            <p:sp>
              <p:nvSpPr>
                <p:cNvPr id="13340" name="Oval 16"/>
                <p:cNvSpPr>
                  <a:spLocks noChangeAspect="1"/>
                </p:cNvSpPr>
                <p:nvPr/>
              </p:nvSpPr>
              <p:spPr>
                <a:xfrm>
                  <a:off x="183" y="0"/>
                  <a:ext cx="1908" cy="181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0000FF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lvl="0" eaLnBrk="1" hangingPunct="1"/>
                  <a:endParaRPr lang="zh-CN" altLang="en-US" b="1" dirty="0">
                    <a:latin typeface="Constantia" panose="02030602050306030303" pitchFamily="2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3341" name="Group 37"/>
                <p:cNvGrpSpPr/>
                <p:nvPr/>
              </p:nvGrpSpPr>
              <p:grpSpPr>
                <a:xfrm>
                  <a:off x="0" y="843"/>
                  <a:ext cx="2319" cy="327"/>
                  <a:chOff x="0" y="0"/>
                  <a:chExt cx="2319" cy="327"/>
                </a:xfrm>
              </p:grpSpPr>
              <p:sp>
                <p:nvSpPr>
                  <p:cNvPr id="13342" name="Line 17"/>
                  <p:cNvSpPr>
                    <a:spLocks noChangeAspect="1"/>
                  </p:cNvSpPr>
                  <p:nvPr/>
                </p:nvSpPr>
                <p:spPr>
                  <a:xfrm>
                    <a:off x="0" y="74"/>
                    <a:ext cx="2274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lg"/>
                  </a:ln>
                </p:spPr>
              </p:sp>
              <p:sp>
                <p:nvSpPr>
                  <p:cNvPr id="13343" name="Rectangle 20"/>
                  <p:cNvSpPr>
                    <a:spLocks noChangeAspect="1"/>
                  </p:cNvSpPr>
                  <p:nvPr/>
                </p:nvSpPr>
                <p:spPr>
                  <a:xfrm>
                    <a:off x="2091" y="0"/>
                    <a:ext cx="228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lvl="0" eaLnBrk="1" hangingPunct="1"/>
                    <a:r>
                      <a:rPr lang="en-US" altLang="x-none" sz="2800" b="1" i="1" dirty="0">
                        <a:latin typeface="Times New Roman" panose="02020603050405020304" pitchFamily="2" charset="0"/>
                        <a:ea typeface="宋体" panose="02010600030101010101" pitchFamily="2" charset="-122"/>
                        <a:sym typeface="Symbol" panose="05050102010706020507" pitchFamily="2" charset="2"/>
                      </a:rPr>
                      <a:t>x</a:t>
                    </a:r>
                    <a:endParaRPr lang="en-US" altLang="x-none" sz="2800" b="1" i="1" dirty="0">
                      <a:latin typeface="Times New Roman" panose="02020603050405020304" pitchFamily="2" charset="0"/>
                      <a:ea typeface="宋体" panose="02010600030101010101" pitchFamily="2" charset="-122"/>
                      <a:sym typeface="Symbol" panose="05050102010706020507" pitchFamily="2" charset="2"/>
                    </a:endParaRPr>
                  </a:p>
                </p:txBody>
              </p:sp>
              <p:sp>
                <p:nvSpPr>
                  <p:cNvPr id="13344" name="Rectangle 36"/>
                  <p:cNvSpPr/>
                  <p:nvPr/>
                </p:nvSpPr>
                <p:spPr>
                  <a:xfrm>
                    <a:off x="917" y="4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 lvl="0" eaLnBrk="1" hangingPunct="1"/>
                    <a:r>
                      <a:rPr lang="en-US" altLang="x-none" sz="2400" b="1" i="1" dirty="0">
                        <a:latin typeface="Times New Roman" panose="02020603050405020304" pitchFamily="2" charset="0"/>
                        <a:ea typeface="宋体" panose="02010600030101010101" pitchFamily="2" charset="-122"/>
                      </a:rPr>
                      <a:t>O</a:t>
                    </a:r>
                    <a:endParaRPr lang="en-US" altLang="x-none" sz="2400" b="1" i="1" dirty="0">
                      <a:latin typeface="Times New Roman" panose="02020603050405020304" pitchFamily="2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14339" name="Group 58"/>
          <p:cNvGrpSpPr/>
          <p:nvPr/>
        </p:nvGrpSpPr>
        <p:grpSpPr>
          <a:xfrm>
            <a:off x="5149850" y="2336800"/>
            <a:ext cx="3670300" cy="3581400"/>
            <a:chOff x="0" y="0"/>
            <a:chExt cx="2312" cy="2256"/>
          </a:xfrm>
        </p:grpSpPr>
        <p:sp>
          <p:nvSpPr>
            <p:cNvPr id="14340" name="Oval 39"/>
            <p:cNvSpPr/>
            <p:nvPr/>
          </p:nvSpPr>
          <p:spPr>
            <a:xfrm>
              <a:off x="288" y="384"/>
              <a:ext cx="1728" cy="1632"/>
            </a:xfrm>
            <a:prstGeom prst="ellipse">
              <a:avLst/>
            </a:prstGeom>
            <a:noFill/>
            <a:ln w="254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1" name="Line 41"/>
            <p:cNvSpPr/>
            <p:nvPr/>
          </p:nvSpPr>
          <p:spPr>
            <a:xfrm flipV="1">
              <a:off x="1152" y="144"/>
              <a:ext cx="0" cy="21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4342" name="Rectangle 42"/>
            <p:cNvSpPr/>
            <p:nvPr/>
          </p:nvSpPr>
          <p:spPr>
            <a:xfrm>
              <a:off x="960" y="0"/>
              <a:ext cx="2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8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y</a:t>
              </a:r>
              <a:endParaRPr lang="en-US" altLang="x-none" sz="2800" i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4343" name="Group 56"/>
            <p:cNvGrpSpPr/>
            <p:nvPr/>
          </p:nvGrpSpPr>
          <p:grpSpPr>
            <a:xfrm>
              <a:off x="0" y="1167"/>
              <a:ext cx="2312" cy="327"/>
              <a:chOff x="0" y="0"/>
              <a:chExt cx="2312" cy="327"/>
            </a:xfrm>
          </p:grpSpPr>
          <p:sp>
            <p:nvSpPr>
              <p:cNvPr id="14344" name="Line 40"/>
              <p:cNvSpPr/>
              <p:nvPr/>
            </p:nvSpPr>
            <p:spPr>
              <a:xfrm>
                <a:off x="0" y="33"/>
                <a:ext cx="22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4345" name="Rectangle 43"/>
              <p:cNvSpPr/>
              <p:nvPr/>
            </p:nvSpPr>
            <p:spPr>
              <a:xfrm>
                <a:off x="2097" y="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x</a:t>
                </a:r>
                <a:endParaRPr lang="en-US" altLang="x-none" sz="2800" i="1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46" name="Rectangle 57"/>
            <p:cNvSpPr/>
            <p:nvPr/>
          </p:nvSpPr>
          <p:spPr>
            <a:xfrm>
              <a:off x="1133" y="1134"/>
              <a:ext cx="255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O</a:t>
              </a:r>
              <a:endParaRPr lang="en-US" altLang="x-none" sz="2400" i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347" name="对象 14346"/>
          <p:cNvGraphicFramePr>
            <a:graphicFrameLocks noChangeAspect="1"/>
          </p:cNvGraphicFramePr>
          <p:nvPr/>
        </p:nvGraphicFramePr>
        <p:xfrm>
          <a:off x="468313" y="620713"/>
          <a:ext cx="7820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235960" imgH="421640" progId="Equation.DSMT4">
                  <p:embed/>
                </p:oleObj>
              </mc:Choice>
              <mc:Fallback>
                <p:oleObj name="" r:id="rId1" imgW="3235960" imgH="42164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620713"/>
                        <a:ext cx="78200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>
            <a:graphicFrameLocks noChangeAspect="1"/>
          </p:cNvGraphicFramePr>
          <p:nvPr/>
        </p:nvGraphicFramePr>
        <p:xfrm>
          <a:off x="438150" y="1557338"/>
          <a:ext cx="81661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335020" imgH="421640" progId="Equation.DSMT4">
                  <p:embed/>
                </p:oleObj>
              </mc:Choice>
              <mc:Fallback>
                <p:oleObj name="" r:id="rId3" imgW="3335020" imgH="42164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1557338"/>
                        <a:ext cx="8166100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31"/>
          <p:cNvSpPr/>
          <p:nvPr/>
        </p:nvSpPr>
        <p:spPr>
          <a:xfrm>
            <a:off x="395288" y="2611438"/>
            <a:ext cx="5184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设在某一时刻</a:t>
            </a:r>
            <a:r>
              <a:rPr lang="zh-CN" altLang="en-US" sz="2400" b="1" i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4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， </a:t>
            </a: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 = - 0.06 m, </a:t>
            </a: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v</a:t>
            </a:r>
            <a:r>
              <a: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&lt;0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4350" name="对象 14349"/>
          <p:cNvGraphicFramePr>
            <a:graphicFrameLocks noChangeAspect="1"/>
          </p:cNvGraphicFramePr>
          <p:nvPr/>
        </p:nvGraphicFramePr>
        <p:xfrm>
          <a:off x="1817688" y="3068638"/>
          <a:ext cx="1690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797560" imgH="367665" progId="Equation.DSMT4">
                  <p:embed/>
                </p:oleObj>
              </mc:Choice>
              <mc:Fallback>
                <p:oleObj name="" r:id="rId5" imgW="797560" imgH="3676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7688" y="3068638"/>
                        <a:ext cx="1690687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14350"/>
          <p:cNvGraphicFramePr>
            <a:graphicFrameLocks noChangeAspect="1"/>
          </p:cNvGraphicFramePr>
          <p:nvPr/>
        </p:nvGraphicFramePr>
        <p:xfrm>
          <a:off x="1116013" y="3860800"/>
          <a:ext cx="33131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569085" imgH="367665" progId="Equation.3">
                  <p:embed/>
                </p:oleObj>
              </mc:Choice>
              <mc:Fallback>
                <p:oleObj name="" r:id="rId7" imgW="1569085" imgH="3676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3860800"/>
                        <a:ext cx="3313112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4351"/>
          <p:cNvGraphicFramePr>
            <a:graphicFrameLocks noChangeAspect="1"/>
          </p:cNvGraphicFramePr>
          <p:nvPr/>
        </p:nvGraphicFramePr>
        <p:xfrm>
          <a:off x="971550" y="4652963"/>
          <a:ext cx="3816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685290" imgH="367665" progId="Equation.3">
                  <p:embed/>
                </p:oleObj>
              </mc:Choice>
              <mc:Fallback>
                <p:oleObj name="" r:id="rId9" imgW="1685290" imgH="3676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4652963"/>
                        <a:ext cx="381635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4352"/>
          <p:cNvGraphicFramePr>
            <a:graphicFrameLocks noChangeAspect="1"/>
          </p:cNvGraphicFramePr>
          <p:nvPr/>
        </p:nvGraphicFramePr>
        <p:xfrm>
          <a:off x="1187450" y="5516563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1524000" imgH="393700" progId="Equation.3">
                  <p:embed/>
                </p:oleObj>
              </mc:Choice>
              <mc:Fallback>
                <p:oleObj name="" r:id="rId11" imgW="15240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5516563"/>
                        <a:ext cx="324008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4" name="Group 44"/>
          <p:cNvGrpSpPr/>
          <p:nvPr/>
        </p:nvGrpSpPr>
        <p:grpSpPr>
          <a:xfrm>
            <a:off x="6738938" y="3556000"/>
            <a:ext cx="881062" cy="700088"/>
            <a:chOff x="0" y="0"/>
            <a:chExt cx="555" cy="441"/>
          </a:xfrm>
        </p:grpSpPr>
        <p:sp>
          <p:nvSpPr>
            <p:cNvPr id="14355" name="Arc 45"/>
            <p:cNvSpPr/>
            <p:nvPr/>
          </p:nvSpPr>
          <p:spPr>
            <a:xfrm>
              <a:off x="0" y="168"/>
              <a:ext cx="394" cy="273"/>
            </a:xfrm>
            <a:custGeom>
              <a:avLst/>
              <a:gdLst>
                <a:gd name="txL" fmla="*/ 0 w 32957"/>
                <a:gd name="txT" fmla="*/ 0 h 21600"/>
                <a:gd name="txR" fmla="*/ 32957 w 32957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957" h="21600" fill="none">
                  <a:moveTo>
                    <a:pt x="-1" y="3226"/>
                  </a:moveTo>
                  <a:cubicBezTo>
                    <a:pt x="3412" y="1117"/>
                    <a:pt x="7345" y="-1"/>
                    <a:pt x="11357" y="0"/>
                  </a:cubicBezTo>
                  <a:cubicBezTo>
                    <a:pt x="23286" y="0"/>
                    <a:pt x="32957" y="9670"/>
                    <a:pt x="32957" y="21600"/>
                  </a:cubicBezTo>
                </a:path>
                <a:path w="32957" h="21600" stroke="0">
                  <a:moveTo>
                    <a:pt x="-1" y="3226"/>
                  </a:moveTo>
                  <a:cubicBezTo>
                    <a:pt x="3412" y="1117"/>
                    <a:pt x="7345" y="-1"/>
                    <a:pt x="11357" y="0"/>
                  </a:cubicBezTo>
                  <a:cubicBezTo>
                    <a:pt x="23286" y="0"/>
                    <a:pt x="32957" y="9670"/>
                    <a:pt x="32957" y="21600"/>
                  </a:cubicBezTo>
                  <a:lnTo>
                    <a:pt x="11357" y="21600"/>
                  </a:lnTo>
                  <a:lnTo>
                    <a:pt x="-1" y="3226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56" name="对象 14355"/>
            <p:cNvGraphicFramePr>
              <a:graphicFrameLocks noChangeAspect="1"/>
            </p:cNvGraphicFramePr>
            <p:nvPr/>
          </p:nvGraphicFramePr>
          <p:xfrm>
            <a:off x="196" y="0"/>
            <a:ext cx="35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3" imgW="322580" imgH="206375" progId="Equation.3">
                    <p:embed/>
                  </p:oleObj>
                </mc:Choice>
                <mc:Fallback>
                  <p:oleObj name="" r:id="rId13" imgW="322580" imgH="20637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6" y="0"/>
                          <a:ext cx="359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7" name="Line 47"/>
          <p:cNvSpPr/>
          <p:nvPr/>
        </p:nvSpPr>
        <p:spPr>
          <a:xfrm flipH="1" flipV="1">
            <a:off x="6216650" y="3163888"/>
            <a:ext cx="762000" cy="1066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58" name="Line 48"/>
          <p:cNvSpPr/>
          <p:nvPr/>
        </p:nvSpPr>
        <p:spPr>
          <a:xfrm flipH="1">
            <a:off x="6216650" y="4230688"/>
            <a:ext cx="762000" cy="1066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stealth" w="med" len="lg"/>
          </a:ln>
        </p:spPr>
      </p:sp>
      <p:sp>
        <p:nvSpPr>
          <p:cNvPr id="14359" name="Line 49"/>
          <p:cNvSpPr/>
          <p:nvPr/>
        </p:nvSpPr>
        <p:spPr>
          <a:xfrm>
            <a:off x="6216650" y="3163888"/>
            <a:ext cx="0" cy="205740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4360" name="Line 53"/>
          <p:cNvSpPr/>
          <p:nvPr/>
        </p:nvSpPr>
        <p:spPr>
          <a:xfrm>
            <a:off x="6978650" y="4243388"/>
            <a:ext cx="0" cy="1295400"/>
          </a:xfrm>
          <a:prstGeom prst="line">
            <a:avLst/>
          </a:prstGeom>
          <a:ln w="38100" cap="flat" cmpd="sng">
            <a:solidFill>
              <a:srgbClr val="37871B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4361" name="Oval 54"/>
          <p:cNvSpPr/>
          <p:nvPr/>
        </p:nvSpPr>
        <p:spPr>
          <a:xfrm>
            <a:off x="6138863" y="4160838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4362" name="对象 14361"/>
          <p:cNvGraphicFramePr>
            <a:graphicFrameLocks noChangeAspect="1"/>
          </p:cNvGraphicFramePr>
          <p:nvPr/>
        </p:nvGraphicFramePr>
        <p:xfrm>
          <a:off x="5076825" y="47625"/>
          <a:ext cx="2879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1308735" imgH="393700" progId="Equation.3">
                  <p:embed/>
                </p:oleObj>
              </mc:Choice>
              <mc:Fallback>
                <p:oleObj name="" r:id="rId15" imgW="1308735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825" y="47625"/>
                        <a:ext cx="28797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15363" name="Group 2"/>
          <p:cNvGrpSpPr/>
          <p:nvPr/>
        </p:nvGrpSpPr>
        <p:grpSpPr>
          <a:xfrm>
            <a:off x="900113" y="744538"/>
            <a:ext cx="4038600" cy="2378075"/>
            <a:chOff x="0" y="0"/>
            <a:chExt cx="2544" cy="1498"/>
          </a:xfrm>
        </p:grpSpPr>
        <p:sp>
          <p:nvSpPr>
            <p:cNvPr id="15364" name="Text Box 3"/>
            <p:cNvSpPr txBox="1"/>
            <p:nvPr/>
          </p:nvSpPr>
          <p:spPr>
            <a:xfrm>
              <a:off x="48" y="0"/>
              <a:ext cx="17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99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旋转矢量法优点：</a:t>
              </a:r>
              <a:endParaRPr lang="zh-CN" altLang="en-US" sz="24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grpSp>
          <p:nvGrpSpPr>
            <p:cNvPr id="15365" name="Group 4"/>
            <p:cNvGrpSpPr/>
            <p:nvPr/>
          </p:nvGrpSpPr>
          <p:grpSpPr>
            <a:xfrm>
              <a:off x="0" y="480"/>
              <a:ext cx="2544" cy="1018"/>
              <a:chOff x="0" y="0"/>
              <a:chExt cx="2544" cy="1018"/>
            </a:xfrm>
          </p:grpSpPr>
          <p:sp>
            <p:nvSpPr>
              <p:cNvPr id="15366" name="Text Box 5"/>
              <p:cNvSpPr txBox="1"/>
              <p:nvPr/>
            </p:nvSpPr>
            <p:spPr>
              <a:xfrm>
                <a:off x="192" y="0"/>
                <a:ext cx="235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直观地表达谐振动的各特征量</a:t>
                </a:r>
                <a:endParaRPr lang="zh-CN" altLang="en-US" sz="2000" b="1" dirty="0">
                  <a:latin typeface="楷体" panose="02010609060101010101" pitchFamily="1" charset="-122"/>
                  <a:ea typeface="楷体" panose="02010609060101010101" pitchFamily="1" charset="-122"/>
                </a:endParaRPr>
              </a:p>
            </p:txBody>
          </p:sp>
          <p:sp>
            <p:nvSpPr>
              <p:cNvPr id="15367" name="Text Box 6"/>
              <p:cNvSpPr txBox="1"/>
              <p:nvPr/>
            </p:nvSpPr>
            <p:spPr>
              <a:xfrm>
                <a:off x="192" y="384"/>
                <a:ext cx="211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便于解题</a:t>
                </a:r>
                <a:r>
                  <a:rPr lang="en-US" altLang="x-none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,</a:t>
                </a: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特别是确定初相</a:t>
                </a:r>
                <a:endParaRPr lang="zh-CN" altLang="en-US" sz="2000" b="1" dirty="0">
                  <a:latin typeface="楷体" panose="02010609060101010101" pitchFamily="1" charset="-122"/>
                  <a:ea typeface="楷体" panose="02010609060101010101" pitchFamily="1" charset="-122"/>
                </a:endParaRPr>
              </a:p>
            </p:txBody>
          </p:sp>
          <p:sp>
            <p:nvSpPr>
              <p:cNvPr id="15368" name="Text Box 7"/>
              <p:cNvSpPr txBox="1"/>
              <p:nvPr/>
            </p:nvSpPr>
            <p:spPr>
              <a:xfrm>
                <a:off x="192" y="768"/>
                <a:ext cx="124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便于振动合成</a:t>
                </a:r>
                <a:endParaRPr lang="zh-CN" altLang="en-US" sz="2000" b="1" dirty="0">
                  <a:latin typeface="楷体" panose="02010609060101010101" pitchFamily="1" charset="-122"/>
                  <a:ea typeface="楷体" panose="02010609060101010101" pitchFamily="1" charset="-122"/>
                </a:endParaRPr>
              </a:p>
            </p:txBody>
          </p:sp>
          <p:sp>
            <p:nvSpPr>
              <p:cNvPr id="15369" name="AutoShape 8"/>
              <p:cNvSpPr/>
              <p:nvPr/>
            </p:nvSpPr>
            <p:spPr>
              <a:xfrm>
                <a:off x="0" y="96"/>
                <a:ext cx="192" cy="864"/>
              </a:xfrm>
              <a:prstGeom prst="leftBrace">
                <a:avLst>
                  <a:gd name="adj1" fmla="val 37500"/>
                  <a:gd name="adj2" fmla="val 50000"/>
                </a:avLst>
              </a:prstGeom>
              <a:noFill/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5370" name="Group 9"/>
          <p:cNvGrpSpPr/>
          <p:nvPr/>
        </p:nvGrpSpPr>
        <p:grpSpPr>
          <a:xfrm>
            <a:off x="939800" y="1168400"/>
            <a:ext cx="7086600" cy="3124200"/>
            <a:chOff x="0" y="0"/>
            <a:chExt cx="4464" cy="1968"/>
          </a:xfrm>
        </p:grpSpPr>
        <p:grpSp>
          <p:nvGrpSpPr>
            <p:cNvPr id="15371" name="Group 10"/>
            <p:cNvGrpSpPr/>
            <p:nvPr/>
          </p:nvGrpSpPr>
          <p:grpSpPr>
            <a:xfrm>
              <a:off x="0" y="1680"/>
              <a:ext cx="2928" cy="288"/>
              <a:chOff x="0" y="0"/>
              <a:chExt cx="2928" cy="288"/>
            </a:xfrm>
          </p:grpSpPr>
          <p:sp>
            <p:nvSpPr>
              <p:cNvPr id="15372" name="Text Box 11"/>
              <p:cNvSpPr txBox="1"/>
              <p:nvPr/>
            </p:nvSpPr>
            <p:spPr>
              <a:xfrm>
                <a:off x="0" y="0"/>
                <a:ext cx="292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由</a:t>
                </a:r>
                <a:r>
                  <a:rPr lang="en-US" altLang="x-none" sz="2400" b="1" i="1" dirty="0">
                    <a:latin typeface="Times New Roman" panose="02020603050405020304" pitchFamily="2" charset="0"/>
                    <a:ea typeface="楷体_GB2312" pitchFamily="1" charset="-122"/>
                  </a:rPr>
                  <a:t>x.v </a:t>
                </a:r>
                <a:r>
                  <a:rPr lang="zh-CN" altLang="en-US" sz="24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的符号确定</a:t>
                </a:r>
                <a:r>
                  <a:rPr lang="zh-CN" altLang="en-US" sz="2400" b="1" dirty="0">
                    <a:latin typeface="Times New Roman" panose="02020603050405020304" pitchFamily="2" charset="0"/>
                    <a:ea typeface="楷体_GB2312" pitchFamily="1" charset="-122"/>
                  </a:rPr>
                  <a:t>      </a:t>
                </a:r>
                <a:r>
                  <a:rPr lang="zh-CN" altLang="en-US" sz="2400" b="1" dirty="0">
                    <a:latin typeface="楷体" panose="02010609060101010101" pitchFamily="1" charset="-122"/>
                    <a:ea typeface="楷体" panose="02010609060101010101" pitchFamily="1" charset="-122"/>
                  </a:rPr>
                  <a:t>所在的象限</a:t>
                </a:r>
                <a:endParaRPr lang="zh-CN" altLang="en-US" sz="2400" b="1" dirty="0">
                  <a:latin typeface="楷体" panose="02010609060101010101" pitchFamily="1" charset="-122"/>
                  <a:ea typeface="楷体" panose="02010609060101010101" pitchFamily="1" charset="-122"/>
                </a:endParaRPr>
              </a:p>
            </p:txBody>
          </p:sp>
          <p:graphicFrame>
            <p:nvGraphicFramePr>
              <p:cNvPr id="15373" name="对象 15372"/>
              <p:cNvGraphicFramePr>
                <a:graphicFrameLocks noChangeAspect="1"/>
              </p:cNvGraphicFramePr>
              <p:nvPr/>
            </p:nvGraphicFramePr>
            <p:xfrm>
              <a:off x="1536" y="0"/>
              <a:ext cx="1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" imgW="152400" imgH="187960" progId="Equation.3">
                      <p:embed/>
                    </p:oleObj>
                  </mc:Choice>
                  <mc:Fallback>
                    <p:oleObj name="" r:id="rId1" imgW="152400" imgH="18796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536" y="0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4" name="Group 13"/>
            <p:cNvGrpSpPr/>
            <p:nvPr/>
          </p:nvGrpSpPr>
          <p:grpSpPr>
            <a:xfrm>
              <a:off x="2688" y="0"/>
              <a:ext cx="1776" cy="1476"/>
              <a:chOff x="0" y="0"/>
              <a:chExt cx="2016" cy="1675"/>
            </a:xfrm>
          </p:grpSpPr>
          <p:sp>
            <p:nvSpPr>
              <p:cNvPr id="15375" name="Rectangle 14"/>
              <p:cNvSpPr/>
              <p:nvPr/>
            </p:nvSpPr>
            <p:spPr>
              <a:xfrm>
                <a:off x="0" y="0"/>
                <a:ext cx="2016" cy="1675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6" name="Oval 15"/>
              <p:cNvSpPr/>
              <p:nvPr/>
            </p:nvSpPr>
            <p:spPr>
              <a:xfrm>
                <a:off x="553" y="352"/>
                <a:ext cx="909" cy="896"/>
              </a:xfrm>
              <a:prstGeom prst="ellipse">
                <a:avLst/>
              </a:prstGeom>
              <a:solidFill>
                <a:srgbClr val="FFFFCC"/>
              </a:solidFill>
              <a:ln w="28575" cap="flat" cmpd="sng">
                <a:solidFill>
                  <a:srgbClr val="FF3300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7" name="Line 16"/>
              <p:cNvSpPr/>
              <p:nvPr/>
            </p:nvSpPr>
            <p:spPr>
              <a:xfrm>
                <a:off x="483" y="818"/>
                <a:ext cx="118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78" name="Line 17"/>
              <p:cNvSpPr/>
              <p:nvPr/>
            </p:nvSpPr>
            <p:spPr>
              <a:xfrm flipV="1">
                <a:off x="1007" y="173"/>
                <a:ext cx="0" cy="114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5379" name="对象 15378"/>
              <p:cNvGraphicFramePr>
                <a:graphicFrameLocks noChangeAspect="1"/>
              </p:cNvGraphicFramePr>
              <p:nvPr/>
            </p:nvGraphicFramePr>
            <p:xfrm>
              <a:off x="793" y="1333"/>
              <a:ext cx="395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3" imgW="520700" imgH="406400" progId="Equation.3">
                      <p:embed/>
                    </p:oleObj>
                  </mc:Choice>
                  <mc:Fallback>
                    <p:oleObj name="" r:id="rId3" imgW="520700" imgH="4064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93" y="1333"/>
                            <a:ext cx="395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0" name="对象 15379"/>
              <p:cNvGraphicFramePr>
                <a:graphicFrameLocks noChangeAspect="1"/>
              </p:cNvGraphicFramePr>
              <p:nvPr/>
            </p:nvGraphicFramePr>
            <p:xfrm>
              <a:off x="1701" y="775"/>
              <a:ext cx="289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5" imgW="381635" imgH="203200" progId="Equation.3">
                      <p:embed/>
                    </p:oleObj>
                  </mc:Choice>
                  <mc:Fallback>
                    <p:oleObj name="" r:id="rId5" imgW="381635" imgH="2032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701" y="775"/>
                            <a:ext cx="289" cy="1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1" name="对象 15380"/>
              <p:cNvGraphicFramePr>
                <a:graphicFrameLocks noChangeAspect="1"/>
              </p:cNvGraphicFramePr>
              <p:nvPr/>
            </p:nvGraphicFramePr>
            <p:xfrm>
              <a:off x="130" y="744"/>
              <a:ext cx="30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7" imgW="407035" imgH="165100" progId="Equation.3">
                      <p:embed/>
                    </p:oleObj>
                  </mc:Choice>
                  <mc:Fallback>
                    <p:oleObj name="" r:id="rId7" imgW="407035" imgH="1651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30" y="744"/>
                            <a:ext cx="306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2" name="对象 15381"/>
              <p:cNvGraphicFramePr>
                <a:graphicFrameLocks noChangeAspect="1"/>
              </p:cNvGraphicFramePr>
              <p:nvPr/>
            </p:nvGraphicFramePr>
            <p:xfrm>
              <a:off x="801" y="31"/>
              <a:ext cx="41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9" imgW="546100" imgH="215900" progId="Equation.3">
                      <p:embed/>
                    </p:oleObj>
                  </mc:Choice>
                  <mc:Fallback>
                    <p:oleObj name="" r:id="rId9" imgW="546100" imgH="2159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1" y="31"/>
                            <a:ext cx="413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对象 15382"/>
              <p:cNvGraphicFramePr>
                <a:graphicFrameLocks noChangeAspect="1"/>
              </p:cNvGraphicFramePr>
              <p:nvPr/>
            </p:nvGraphicFramePr>
            <p:xfrm>
              <a:off x="1248" y="336"/>
              <a:ext cx="296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1" imgW="368935" imgH="407035" progId="Equation.3">
                      <p:embed/>
                    </p:oleObj>
                  </mc:Choice>
                  <mc:Fallback>
                    <p:oleObj name="" r:id="rId11" imgW="368935" imgH="407035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48" y="336"/>
                            <a:ext cx="296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对象 15383"/>
              <p:cNvGraphicFramePr>
                <a:graphicFrameLocks noChangeAspect="1"/>
              </p:cNvGraphicFramePr>
              <p:nvPr/>
            </p:nvGraphicFramePr>
            <p:xfrm>
              <a:off x="1281" y="962"/>
              <a:ext cx="296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3" imgW="368935" imgH="407035" progId="Equation.3">
                      <p:embed/>
                    </p:oleObj>
                  </mc:Choice>
                  <mc:Fallback>
                    <p:oleObj name="" r:id="rId13" imgW="368935" imgH="407035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81" y="962"/>
                            <a:ext cx="296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对象 15384"/>
              <p:cNvGraphicFramePr>
                <a:graphicFrameLocks noChangeAspect="1"/>
              </p:cNvGraphicFramePr>
              <p:nvPr/>
            </p:nvGraphicFramePr>
            <p:xfrm>
              <a:off x="547" y="962"/>
              <a:ext cx="297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5" imgW="368935" imgH="407035" progId="Equation.3">
                      <p:embed/>
                    </p:oleObj>
                  </mc:Choice>
                  <mc:Fallback>
                    <p:oleObj name="" r:id="rId15" imgW="368935" imgH="407035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47" y="962"/>
                            <a:ext cx="297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对象 15385"/>
              <p:cNvGraphicFramePr>
                <a:graphicFrameLocks noChangeAspect="1"/>
              </p:cNvGraphicFramePr>
              <p:nvPr/>
            </p:nvGraphicFramePr>
            <p:xfrm>
              <a:off x="512" y="316"/>
              <a:ext cx="297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17" imgW="368935" imgH="407035" progId="Equation.3">
                      <p:embed/>
                    </p:oleObj>
                  </mc:Choice>
                  <mc:Fallback>
                    <p:oleObj name="" r:id="rId17" imgW="368935" imgH="407035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12" y="316"/>
                            <a:ext cx="297" cy="3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7" name="Line 26"/>
              <p:cNvSpPr/>
              <p:nvPr/>
            </p:nvSpPr>
            <p:spPr>
              <a:xfrm flipV="1">
                <a:off x="996" y="434"/>
                <a:ext cx="276" cy="387"/>
              </a:xfrm>
              <a:prstGeom prst="line">
                <a:avLst/>
              </a:prstGeom>
              <a:ln w="28575" cap="flat" cmpd="sng">
                <a:solidFill>
                  <a:srgbClr val="3333CC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88" name="Freeform 27"/>
              <p:cNvSpPr/>
              <p:nvPr/>
            </p:nvSpPr>
            <p:spPr>
              <a:xfrm>
                <a:off x="1056" y="240"/>
                <a:ext cx="223" cy="142"/>
              </a:xfrm>
              <a:custGeom>
                <a:avLst/>
                <a:gdLst>
                  <a:gd name="txL" fmla="*/ 0 w 48"/>
                  <a:gd name="txT" fmla="*/ 0 h 48"/>
                  <a:gd name="txR" fmla="*/ 48 w 48"/>
                  <a:gd name="txB" fmla="*/ 48 h 48"/>
                </a:gdLst>
                <a:ahLst/>
                <a:cxnLst>
                  <a:cxn ang="0">
                    <a:pos x="482614" y="32154"/>
                  </a:cxn>
                  <a:cxn ang="0">
                    <a:pos x="0" y="0"/>
                  </a:cxn>
                </a:cxnLst>
                <a:rect l="txL" t="txT" r="txR" b="txB"/>
                <a:pathLst>
                  <a:path w="48" h="48">
                    <a:moveTo>
                      <a:pt x="48" y="48"/>
                    </a:moveTo>
                    <a:cubicBezTo>
                      <a:pt x="32" y="28"/>
                      <a:pt x="16" y="8"/>
                      <a:pt x="0" y="0"/>
                    </a:cubicBezTo>
                  </a:path>
                </a:pathLst>
              </a:custGeom>
              <a:noFill/>
              <a:ln w="19050" cap="flat" cmpd="sng">
                <a:solidFill>
                  <a:srgbClr val="3333CC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89" name="对象 15388"/>
              <p:cNvGraphicFramePr>
                <a:graphicFrameLocks noChangeAspect="1"/>
              </p:cNvGraphicFramePr>
              <p:nvPr/>
            </p:nvGraphicFramePr>
            <p:xfrm>
              <a:off x="1152" y="144"/>
              <a:ext cx="179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19" imgW="152400" imgH="134620" progId="Equation.3">
                      <p:embed/>
                    </p:oleObj>
                  </mc:Choice>
                  <mc:Fallback>
                    <p:oleObj name="" r:id="rId19" imgW="152400" imgH="13462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52" y="144"/>
                            <a:ext cx="179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0" name="对象 15389"/>
              <p:cNvGraphicFramePr>
                <a:graphicFrameLocks noChangeAspect="1"/>
              </p:cNvGraphicFramePr>
              <p:nvPr/>
            </p:nvGraphicFramePr>
            <p:xfrm>
              <a:off x="1008" y="432"/>
              <a:ext cx="1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21" imgW="152400" imgH="187960" progId="Equation.3">
                      <p:embed/>
                    </p:oleObj>
                  </mc:Choice>
                  <mc:Fallback>
                    <p:oleObj name="" r:id="rId21" imgW="152400" imgH="18796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008" y="432"/>
                            <a:ext cx="15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5391" name="Picture 14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122863" y="365125"/>
            <a:ext cx="3725862" cy="350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4"/>
          <p:cNvSpPr/>
          <p:nvPr/>
        </p:nvSpPr>
        <p:spPr>
          <a:xfrm>
            <a:off x="819150" y="2597150"/>
            <a:ext cx="5235575" cy="919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设一质点同时参与两独立的</a:t>
            </a:r>
            <a:endParaRPr lang="en-US" altLang="x-none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lvl="0" eaLnBrk="0" hangingPunct="0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同方向、同频率的简谐振动：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pSp>
        <p:nvGrpSpPr>
          <p:cNvPr id="16387" name="Group 186"/>
          <p:cNvGrpSpPr/>
          <p:nvPr/>
        </p:nvGrpSpPr>
        <p:grpSpPr>
          <a:xfrm>
            <a:off x="5292725" y="2695575"/>
            <a:ext cx="3200400" cy="2389188"/>
            <a:chOff x="0" y="0"/>
            <a:chExt cx="2016" cy="1505"/>
          </a:xfrm>
        </p:grpSpPr>
        <p:sp>
          <p:nvSpPr>
            <p:cNvPr id="16388" name="Rectangle 23"/>
            <p:cNvSpPr/>
            <p:nvPr/>
          </p:nvSpPr>
          <p:spPr>
            <a:xfrm>
              <a:off x="0" y="0"/>
              <a:ext cx="2016" cy="150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6389" name="Group 64"/>
            <p:cNvGrpSpPr/>
            <p:nvPr/>
          </p:nvGrpSpPr>
          <p:grpSpPr>
            <a:xfrm>
              <a:off x="192" y="785"/>
              <a:ext cx="1442" cy="672"/>
              <a:chOff x="0" y="0"/>
              <a:chExt cx="1442" cy="672"/>
            </a:xfrm>
          </p:grpSpPr>
          <p:sp>
            <p:nvSpPr>
              <p:cNvPr id="16390" name="Line 26"/>
              <p:cNvSpPr/>
              <p:nvPr/>
            </p:nvSpPr>
            <p:spPr>
              <a:xfrm flipV="1">
                <a:off x="0" y="0"/>
                <a:ext cx="1091" cy="384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6391" name="Arc 27"/>
              <p:cNvSpPr/>
              <p:nvPr/>
            </p:nvSpPr>
            <p:spPr>
              <a:xfrm>
                <a:off x="384" y="240"/>
                <a:ext cx="44" cy="144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6392" name="对象 16391"/>
              <p:cNvGraphicFramePr>
                <a:graphicFrameLocks noChangeAspect="1"/>
              </p:cNvGraphicFramePr>
              <p:nvPr/>
            </p:nvGraphicFramePr>
            <p:xfrm>
              <a:off x="1153" y="48"/>
              <a:ext cx="28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1" imgW="224155" imgH="313690" progId="Equation.3">
                      <p:embed/>
                    </p:oleObj>
                  </mc:Choice>
                  <mc:Fallback>
                    <p:oleObj name="" r:id="rId1" imgW="224155" imgH="31369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153" y="48"/>
                            <a:ext cx="28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3" name="Line 30"/>
              <p:cNvSpPr/>
              <p:nvPr/>
            </p:nvSpPr>
            <p:spPr>
              <a:xfrm>
                <a:off x="1091" y="0"/>
                <a:ext cx="0" cy="384"/>
              </a:xfrm>
              <a:prstGeom prst="line">
                <a:avLst/>
              </a:prstGeom>
              <a:ln w="19050" cap="flat" cmpd="sng">
                <a:solidFill>
                  <a:srgbClr val="CC00CC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6394" name="对象 16393"/>
              <p:cNvGraphicFramePr>
                <a:graphicFrameLocks noChangeAspect="1"/>
              </p:cNvGraphicFramePr>
              <p:nvPr/>
            </p:nvGraphicFramePr>
            <p:xfrm>
              <a:off x="946" y="336"/>
              <a:ext cx="25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3" imgW="206375" imgH="295910" progId="Equation.3">
                      <p:embed/>
                    </p:oleObj>
                  </mc:Choice>
                  <mc:Fallback>
                    <p:oleObj name="" r:id="rId3" imgW="206375" imgH="29591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46" y="336"/>
                            <a:ext cx="25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95" name="Line 25"/>
            <p:cNvSpPr/>
            <p:nvPr/>
          </p:nvSpPr>
          <p:spPr>
            <a:xfrm>
              <a:off x="192" y="1169"/>
              <a:ext cx="168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6396" name="对象 16395"/>
            <p:cNvGraphicFramePr>
              <a:graphicFrameLocks noChangeAspect="1"/>
            </p:cNvGraphicFramePr>
            <p:nvPr/>
          </p:nvGraphicFramePr>
          <p:xfrm>
            <a:off x="1680" y="1193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5" imgW="179705" imgH="192405" progId="Equation.3">
                    <p:embed/>
                  </p:oleObj>
                </mc:Choice>
                <mc:Fallback>
                  <p:oleObj name="" r:id="rId5" imgW="179705" imgH="19240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80" y="1193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对象 16396"/>
            <p:cNvGraphicFramePr>
              <a:graphicFrameLocks noChangeAspect="1"/>
            </p:cNvGraphicFramePr>
            <p:nvPr/>
          </p:nvGraphicFramePr>
          <p:xfrm>
            <a:off x="38" y="1140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7" imgW="177800" imgH="203835" progId="Equation.3">
                    <p:embed/>
                  </p:oleObj>
                </mc:Choice>
                <mc:Fallback>
                  <p:oleObj name="" r:id="rId7" imgW="177800" imgH="20383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" y="1140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8" name="Group 70"/>
          <p:cNvGrpSpPr/>
          <p:nvPr/>
        </p:nvGrpSpPr>
        <p:grpSpPr>
          <a:xfrm>
            <a:off x="5597525" y="3113088"/>
            <a:ext cx="1020763" cy="1911350"/>
            <a:chOff x="0" y="0"/>
            <a:chExt cx="643" cy="1204"/>
          </a:xfrm>
        </p:grpSpPr>
        <p:graphicFrame>
          <p:nvGraphicFramePr>
            <p:cNvPr id="16399" name="对象 16398"/>
            <p:cNvGraphicFramePr>
              <a:graphicFrameLocks noChangeAspect="1"/>
            </p:cNvGraphicFramePr>
            <p:nvPr/>
          </p:nvGraphicFramePr>
          <p:xfrm>
            <a:off x="330" y="86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9" imgW="241935" imgH="295910" progId="Equation.3">
                    <p:embed/>
                  </p:oleObj>
                </mc:Choice>
                <mc:Fallback>
                  <p:oleObj name="" r:id="rId9" imgW="241935" imgH="29591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0" y="86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0" name="Group 67"/>
            <p:cNvGrpSpPr/>
            <p:nvPr/>
          </p:nvGrpSpPr>
          <p:grpSpPr>
            <a:xfrm>
              <a:off x="0" y="0"/>
              <a:ext cx="504" cy="956"/>
              <a:chOff x="0" y="0"/>
              <a:chExt cx="504" cy="956"/>
            </a:xfrm>
          </p:grpSpPr>
          <p:sp>
            <p:nvSpPr>
              <p:cNvPr id="16401" name="Line 51"/>
              <p:cNvSpPr/>
              <p:nvPr/>
            </p:nvSpPr>
            <p:spPr>
              <a:xfrm>
                <a:off x="480" y="180"/>
                <a:ext cx="8" cy="776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6402" name="Line 56"/>
              <p:cNvSpPr/>
              <p:nvPr/>
            </p:nvSpPr>
            <p:spPr>
              <a:xfrm flipV="1">
                <a:off x="0" y="136"/>
                <a:ext cx="504" cy="775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6403" name="对象 16402"/>
              <p:cNvGraphicFramePr>
                <a:graphicFrameLocks noChangeAspect="1"/>
              </p:cNvGraphicFramePr>
              <p:nvPr/>
            </p:nvGraphicFramePr>
            <p:xfrm>
              <a:off x="48" y="0"/>
              <a:ext cx="35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1" imgW="250825" imgH="313690" progId="Equation.3">
                      <p:embed/>
                    </p:oleObj>
                  </mc:Choice>
                  <mc:Fallback>
                    <p:oleObj name="" r:id="rId11" imgW="250825" imgH="31369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352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4" name="Arc 60"/>
              <p:cNvSpPr/>
              <p:nvPr/>
            </p:nvSpPr>
            <p:spPr>
              <a:xfrm>
                <a:off x="144" y="674"/>
                <a:ext cx="144" cy="250"/>
              </a:xfrm>
              <a:custGeom>
                <a:avLst/>
                <a:gdLst>
                  <a:gd name="txL" fmla="*/ 0 w 21600"/>
                  <a:gd name="txT" fmla="*/ 0 h 35228"/>
                  <a:gd name="txR" fmla="*/ 21600 w 21600"/>
                  <a:gd name="txB" fmla="*/ 35228 h 35228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35228" fill="none">
                    <a:moveTo>
                      <a:pt x="2384" y="0"/>
                    </a:moveTo>
                    <a:cubicBezTo>
                      <a:pt x="13324" y="1215"/>
                      <a:pt x="21600" y="10461"/>
                      <a:pt x="21600" y="21468"/>
                    </a:cubicBezTo>
                    <a:cubicBezTo>
                      <a:pt x="21600" y="26490"/>
                      <a:pt x="19849" y="31356"/>
                      <a:pt x="16649" y="35227"/>
                    </a:cubicBezTo>
                  </a:path>
                  <a:path w="21600" h="35228" stroke="0">
                    <a:moveTo>
                      <a:pt x="2384" y="0"/>
                    </a:moveTo>
                    <a:cubicBezTo>
                      <a:pt x="13324" y="1215"/>
                      <a:pt x="21600" y="10461"/>
                      <a:pt x="21600" y="21468"/>
                    </a:cubicBezTo>
                    <a:cubicBezTo>
                      <a:pt x="21600" y="26490"/>
                      <a:pt x="19849" y="31356"/>
                      <a:pt x="16649" y="35227"/>
                    </a:cubicBezTo>
                    <a:lnTo>
                      <a:pt x="0" y="21468"/>
                    </a:lnTo>
                    <a:lnTo>
                      <a:pt x="238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6405" name="Rectangle 8"/>
          <p:cNvSpPr/>
          <p:nvPr/>
        </p:nvSpPr>
        <p:spPr>
          <a:xfrm>
            <a:off x="228600" y="4965700"/>
            <a:ext cx="6858000" cy="687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lnSpc>
                <a:spcPct val="135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两振动的位相差</a:t>
            </a:r>
            <a:r>
              <a:rPr lang="zh-CN" altLang="en-US" sz="3200" b="1" dirty="0">
                <a:latin typeface="Times New Roman" panose="02020603050405020304" pitchFamily="2" charset="0"/>
                <a:ea typeface="宋体" panose="02010600030101010101" pitchFamily="2" charset="-122"/>
              </a:rPr>
              <a:t>                  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=常数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pic>
        <p:nvPicPr>
          <p:cNvPr id="16406" name="Picture 184" descr="BOOK05">
            <a:hlinkClick r:id="rId13" action="ppaction://hlinkpres?slideindex=1&amp;slidetitle=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58200" y="5867400"/>
            <a:ext cx="533400" cy="533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7" name="灯片编号占位符 29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6408" name="Text Box 16"/>
          <p:cNvSpPr txBox="1"/>
          <p:nvPr/>
        </p:nvSpPr>
        <p:spPr>
          <a:xfrm>
            <a:off x="5842000" y="380523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2</a:t>
            </a:r>
            <a:endParaRPr lang="en-US" altLang="x-none" sz="2400" baseline="-25000" dirty="0">
              <a:solidFill>
                <a:srgbClr val="141788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409" name="Text Box 16"/>
          <p:cNvSpPr txBox="1"/>
          <p:nvPr/>
        </p:nvSpPr>
        <p:spPr>
          <a:xfrm>
            <a:off x="6348413" y="409575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1</a:t>
            </a:r>
            <a:endParaRPr lang="en-US" altLang="x-none" sz="2400" baseline="-25000" dirty="0">
              <a:solidFill>
                <a:srgbClr val="821A84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410" name="Text Box 56"/>
          <p:cNvSpPr txBox="1"/>
          <p:nvPr/>
        </p:nvSpPr>
        <p:spPr>
          <a:xfrm>
            <a:off x="2484438" y="333375"/>
            <a:ext cx="48974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x-none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§4  </a:t>
            </a:r>
            <a:r>
              <a:rPr lang="zh-CN" altLang="en-US" sz="2800" b="1" dirty="0">
                <a:solidFill>
                  <a:srgbClr val="37609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的合成</a:t>
            </a:r>
            <a:endParaRPr lang="zh-CN" altLang="en-US" sz="2800" b="1" dirty="0">
              <a:solidFill>
                <a:srgbClr val="37609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6411" name="Line 4"/>
          <p:cNvSpPr/>
          <p:nvPr/>
        </p:nvSpPr>
        <p:spPr>
          <a:xfrm>
            <a:off x="539750" y="10096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12" name="Text Box 6"/>
          <p:cNvSpPr/>
          <p:nvPr/>
        </p:nvSpPr>
        <p:spPr>
          <a:xfrm>
            <a:off x="563563" y="1268413"/>
            <a:ext cx="61023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一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. 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同方向简谐振动的合成</a:t>
            </a:r>
            <a:endParaRPr lang="zh-CN" altLang="en-US" sz="2800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16413" name="Rectangle 3"/>
          <p:cNvSpPr/>
          <p:nvPr/>
        </p:nvSpPr>
        <p:spPr>
          <a:xfrm>
            <a:off x="-900112" y="1916113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一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个同方向同频率简谐运动的合成</a:t>
            </a:r>
            <a:endParaRPr lang="zh-CN" altLang="en-US" sz="2800" b="1" dirty="0">
              <a:solidFill>
                <a:srgbClr val="333399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6414" name="Text Box 16"/>
          <p:cNvSpPr txBox="1"/>
          <p:nvPr/>
        </p:nvSpPr>
        <p:spPr>
          <a:xfrm>
            <a:off x="2320925" y="5129213"/>
            <a:ext cx="2232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l-GR" altLang="en-US" sz="2800" b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Δ</a:t>
            </a:r>
            <a:r>
              <a:rPr lang="zh-CN" altLang="en-US" sz="2800" b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=</a:t>
            </a:r>
            <a:r>
              <a:rPr lang="zh-CN" altLang="en-US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800" b="1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2</a:t>
            </a:r>
            <a:r>
              <a:rPr lang="en-US" altLang="x-none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-</a:t>
            </a:r>
            <a:r>
              <a:rPr lang="zh-CN" altLang="en-US" sz="2800" b="1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800" b="1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1</a:t>
            </a:r>
            <a:endParaRPr lang="en-US" altLang="x-none" sz="2800" b="1" baseline="-25000" dirty="0">
              <a:solidFill>
                <a:srgbClr val="141788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415" name="Text Box 3"/>
          <p:cNvSpPr txBox="1"/>
          <p:nvPr/>
        </p:nvSpPr>
        <p:spPr>
          <a:xfrm>
            <a:off x="1042988" y="3644900"/>
            <a:ext cx="3429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)</a:t>
            </a:r>
            <a:r>
              <a: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，</a:t>
            </a:r>
            <a:endParaRPr lang="en-US" altLang="x-none" sz="2800" b="1" dirty="0"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6416" name="Rectangle 4"/>
          <p:cNvSpPr/>
          <p:nvPr/>
        </p:nvSpPr>
        <p:spPr>
          <a:xfrm>
            <a:off x="1042988" y="4416425"/>
            <a:ext cx="30448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x-none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408" grpId="0"/>
      <p:bldP spid="16409" grpId="0"/>
      <p:bldP spid="164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3"/>
          <p:cNvSpPr txBox="1"/>
          <p:nvPr/>
        </p:nvSpPr>
        <p:spPr>
          <a:xfrm>
            <a:off x="611188" y="785813"/>
            <a:ext cx="3429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1</a:t>
            </a:r>
            <a:r>
              <a:rPr lang="en-US" altLang="x-none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)</a:t>
            </a:r>
            <a:r>
              <a: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，</a:t>
            </a:r>
            <a:endParaRPr lang="en-US" altLang="x-none" sz="2800" b="1" dirty="0"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7411" name="Rectangle 4"/>
          <p:cNvSpPr/>
          <p:nvPr/>
        </p:nvSpPr>
        <p:spPr>
          <a:xfrm>
            <a:off x="3832225" y="782638"/>
            <a:ext cx="30432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x-none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12" name="Text Box 6"/>
          <p:cNvSpPr txBox="1"/>
          <p:nvPr/>
        </p:nvSpPr>
        <p:spPr>
          <a:xfrm>
            <a:off x="247650" y="1484313"/>
            <a:ext cx="26146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/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合振动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3" name="Line 7"/>
          <p:cNvSpPr/>
          <p:nvPr/>
        </p:nvSpPr>
        <p:spPr>
          <a:xfrm>
            <a:off x="815975" y="3500438"/>
            <a:ext cx="2449513" cy="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4" name="Line 8"/>
          <p:cNvSpPr/>
          <p:nvPr/>
        </p:nvSpPr>
        <p:spPr>
          <a:xfrm>
            <a:off x="5275263" y="3446463"/>
            <a:ext cx="2446337" cy="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15" name="对象 17414"/>
          <p:cNvGraphicFramePr>
            <a:graphicFrameLocks noChangeAspect="1"/>
          </p:cNvGraphicFramePr>
          <p:nvPr/>
        </p:nvGraphicFramePr>
        <p:xfrm>
          <a:off x="1550988" y="3532188"/>
          <a:ext cx="12969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83235" imgH="203200" progId="Equation.DSMT4">
                  <p:embed/>
                </p:oleObj>
              </mc:Choice>
              <mc:Fallback>
                <p:oleObj name="" r:id="rId1" imgW="48323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50988" y="3532188"/>
                        <a:ext cx="12969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5922963" y="3500438"/>
          <a:ext cx="1152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457835" imgH="203200" progId="Equation.DSMT4">
                  <p:embed/>
                </p:oleObj>
              </mc:Choice>
              <mc:Fallback>
                <p:oleObj name="" r:id="rId3" imgW="457835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2963" y="3500438"/>
                        <a:ext cx="1152525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>
            <a:graphicFrameLocks noChangeAspect="1"/>
          </p:cNvGraphicFramePr>
          <p:nvPr/>
        </p:nvGraphicFramePr>
        <p:xfrm>
          <a:off x="319088" y="4292600"/>
          <a:ext cx="78787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3083560" imgH="203200" progId="Equation.DSMT4">
                  <p:embed/>
                </p:oleObj>
              </mc:Choice>
              <mc:Fallback>
                <p:oleObj name="" r:id="rId5" imgW="308356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088" y="4292600"/>
                        <a:ext cx="7878762" cy="5191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7"/>
          <p:cNvSpPr txBox="1"/>
          <p:nvPr/>
        </p:nvSpPr>
        <p:spPr>
          <a:xfrm>
            <a:off x="319088" y="5978525"/>
            <a:ext cx="540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论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：合振动 </a:t>
            </a:r>
            <a:r>
              <a:rPr lang="en-US" altLang="x-none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仍是简谐振动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9" name="Text Box 18"/>
          <p:cNvSpPr txBox="1"/>
          <p:nvPr/>
        </p:nvSpPr>
        <p:spPr>
          <a:xfrm>
            <a:off x="215900" y="258763"/>
            <a:ext cx="18097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1</a:t>
            </a:r>
            <a:r>
              <a:rPr lang="en-US" altLang="x-none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. 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解析法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7420" name="灯片编号占位符 17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7421" name="Rectangle 4"/>
          <p:cNvSpPr/>
          <p:nvPr/>
        </p:nvSpPr>
        <p:spPr>
          <a:xfrm>
            <a:off x="2041525" y="2111375"/>
            <a:ext cx="52022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+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x-none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22" name="Rectangle 4"/>
          <p:cNvSpPr/>
          <p:nvPr/>
        </p:nvSpPr>
        <p:spPr>
          <a:xfrm>
            <a:off x="263525" y="2852738"/>
            <a:ext cx="89090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+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−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sin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 +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sin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sin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endParaRPr lang="en-US" altLang="x-none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17423" name="TextBox 2"/>
          <p:cNvPicPr>
            <a:picLocks noRot="1" noChangeAspect="1" noEditPoints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350" y="2090738"/>
            <a:ext cx="2384425" cy="5365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24" name="组合 12"/>
          <p:cNvGrpSpPr/>
          <p:nvPr/>
        </p:nvGrpSpPr>
        <p:grpSpPr>
          <a:xfrm>
            <a:off x="215900" y="5013325"/>
            <a:ext cx="8643938" cy="900113"/>
            <a:chOff x="0" y="0"/>
            <a:chExt cx="8643856" cy="900923"/>
          </a:xfrm>
        </p:grpSpPr>
        <p:sp>
          <p:nvSpPr>
            <p:cNvPr id="17425" name="TextBox 22"/>
            <p:cNvSpPr txBox="1"/>
            <p:nvPr/>
          </p:nvSpPr>
          <p:spPr>
            <a:xfrm>
              <a:off x="170437" y="0"/>
              <a:ext cx="5214416" cy="92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endParaRPr lang="zh-CN" altLang="en-US" sz="28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26" name="Rectangle 4"/>
            <p:cNvSpPr/>
            <p:nvPr/>
          </p:nvSpPr>
          <p:spPr>
            <a:xfrm>
              <a:off x="0" y="216024"/>
              <a:ext cx="46921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  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1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 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2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(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−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)</a:t>
              </a:r>
              <a:endPara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17427" name="直接连接符 3"/>
            <p:cNvCxnSpPr/>
            <p:nvPr/>
          </p:nvCxnSpPr>
          <p:spPr>
            <a:xfrm>
              <a:off x="665157" y="251051"/>
              <a:ext cx="3836951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7428" name="直接连接符 5"/>
            <p:cNvCxnSpPr/>
            <p:nvPr/>
          </p:nvCxnSpPr>
          <p:spPr>
            <a:xfrm flipH="1">
              <a:off x="600069" y="251051"/>
              <a:ext cx="65087" cy="32573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7429" name="直接连接符 7"/>
            <p:cNvCxnSpPr/>
            <p:nvPr/>
          </p:nvCxnSpPr>
          <p:spPr>
            <a:xfrm>
              <a:off x="539745" y="446489"/>
              <a:ext cx="60324" cy="1302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7430" name="Rectangle 4"/>
            <p:cNvSpPr/>
            <p:nvPr/>
          </p:nvSpPr>
          <p:spPr>
            <a:xfrm>
              <a:off x="4647685" y="216024"/>
              <a:ext cx="119616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tan</a:t>
              </a:r>
              <a:r>
                <a:rPr lang="en-US" altLang="x-none" sz="28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  <a:endPara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17431" name="直接连接符 27"/>
            <p:cNvCxnSpPr/>
            <p:nvPr/>
          </p:nvCxnSpPr>
          <p:spPr>
            <a:xfrm>
              <a:off x="5826070" y="473501"/>
              <a:ext cx="281778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7432" name="矩形 10"/>
            <p:cNvSpPr/>
            <p:nvPr/>
          </p:nvSpPr>
          <p:spPr>
            <a:xfrm>
              <a:off x="5816708" y="439258"/>
              <a:ext cx="273183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3" name="矩形 11"/>
            <p:cNvSpPr/>
            <p:nvPr/>
          </p:nvSpPr>
          <p:spPr>
            <a:xfrm>
              <a:off x="5799333" y="3684"/>
              <a:ext cx="274145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8" grpId="0"/>
      <p:bldP spid="17421" grpId="0"/>
      <p:bldP spid="17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095"/>
          <p:cNvSpPr/>
          <p:nvPr/>
        </p:nvSpPr>
        <p:spPr>
          <a:xfrm>
            <a:off x="982663" y="4648200"/>
            <a:ext cx="7407275" cy="1273175"/>
          </a:xfrm>
          <a:prstGeom prst="rect">
            <a:avLst/>
          </a:prstGeom>
          <a:solidFill>
            <a:srgbClr val="FCF7FF"/>
          </a:solidFill>
          <a:ln w="1270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两个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方向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频率简谐运动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合成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后仍为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频率的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运动</a:t>
            </a:r>
            <a:endParaRPr lang="zh-CN" altLang="en-US" sz="3200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700088" y="765175"/>
          <a:ext cx="3317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334135" imgH="241300" progId="Equation.3">
                  <p:embed/>
                </p:oleObj>
              </mc:Choice>
              <mc:Fallback>
                <p:oleObj name="" r:id="rId1" imgW="1334135" imgH="241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0088" y="765175"/>
                        <a:ext cx="3317875" cy="511175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AutoShape 2094"/>
          <p:cNvSpPr/>
          <p:nvPr/>
        </p:nvSpPr>
        <p:spPr>
          <a:xfrm>
            <a:off x="381000" y="2162175"/>
            <a:ext cx="228600" cy="1190625"/>
          </a:xfrm>
          <a:prstGeom prst="leftBrace">
            <a:avLst>
              <a:gd name="adj1" fmla="val 43402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7" name="Rectangle 2097"/>
          <p:cNvSpPr/>
          <p:nvPr/>
        </p:nvSpPr>
        <p:spPr>
          <a:xfrm>
            <a:off x="5486400" y="1600200"/>
            <a:ext cx="3200400" cy="2971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8" name="Line 2099"/>
          <p:cNvSpPr/>
          <p:nvPr/>
        </p:nvSpPr>
        <p:spPr>
          <a:xfrm flipV="1">
            <a:off x="5791200" y="3429000"/>
            <a:ext cx="1731963" cy="609600"/>
          </a:xfrm>
          <a:prstGeom prst="line">
            <a:avLst/>
          </a:prstGeom>
          <a:ln w="38100" cap="flat" cmpd="sng">
            <a:solidFill>
              <a:srgbClr val="CC00CC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8439" name="Arc 2100"/>
          <p:cNvSpPr/>
          <p:nvPr/>
        </p:nvSpPr>
        <p:spPr>
          <a:xfrm>
            <a:off x="6400800" y="3810000"/>
            <a:ext cx="69850" cy="2286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7621588" y="3505200"/>
          <a:ext cx="458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24155" imgH="313690" progId="Equation.3">
                  <p:embed/>
                </p:oleObj>
              </mc:Choice>
              <mc:Fallback>
                <p:oleObj name="" r:id="rId3" imgW="224155" imgH="31369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1588" y="3505200"/>
                        <a:ext cx="45878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2103"/>
          <p:cNvSpPr/>
          <p:nvPr/>
        </p:nvSpPr>
        <p:spPr>
          <a:xfrm>
            <a:off x="7523163" y="3429000"/>
            <a:ext cx="0" cy="609600"/>
          </a:xfrm>
          <a:prstGeom prst="line">
            <a:avLst/>
          </a:prstGeom>
          <a:ln w="19050" cap="flat" cmpd="sng">
            <a:solidFill>
              <a:srgbClr val="CC00CC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18442" name="对象 18441"/>
          <p:cNvGraphicFramePr>
            <a:graphicFrameLocks noChangeAspect="1"/>
          </p:cNvGraphicFramePr>
          <p:nvPr/>
        </p:nvGraphicFramePr>
        <p:xfrm>
          <a:off x="7292975" y="3962400"/>
          <a:ext cx="403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06375" imgH="295910" progId="Equation.3">
                  <p:embed/>
                </p:oleObj>
              </mc:Choice>
              <mc:Fallback>
                <p:oleObj name="" r:id="rId5" imgW="206375" imgH="29591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2975" y="3962400"/>
                        <a:ext cx="403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2105"/>
          <p:cNvSpPr/>
          <p:nvPr/>
        </p:nvSpPr>
        <p:spPr>
          <a:xfrm>
            <a:off x="5791200" y="4038600"/>
            <a:ext cx="2819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</p:sp>
      <p:graphicFrame>
        <p:nvGraphicFramePr>
          <p:cNvPr id="18444" name="对象 18443"/>
          <p:cNvGraphicFramePr>
            <a:graphicFrameLocks noChangeAspect="1"/>
          </p:cNvGraphicFramePr>
          <p:nvPr/>
        </p:nvGraphicFramePr>
        <p:xfrm>
          <a:off x="8305800" y="40767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79705" imgH="192405" progId="Equation.3">
                  <p:embed/>
                </p:oleObj>
              </mc:Choice>
              <mc:Fallback>
                <p:oleObj name="" r:id="rId7" imgW="179705" imgH="19240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5800" y="4076700"/>
                        <a:ext cx="327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>
            <a:graphicFrameLocks noChangeAspect="1"/>
          </p:cNvGraphicFramePr>
          <p:nvPr/>
        </p:nvGraphicFramePr>
        <p:xfrm>
          <a:off x="5546725" y="3992563"/>
          <a:ext cx="265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177800" imgH="203835" progId="Equation.3">
                  <p:embed/>
                </p:oleObj>
              </mc:Choice>
              <mc:Fallback>
                <p:oleObj name="" r:id="rId9" imgW="177800" imgH="20383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6725" y="3992563"/>
                        <a:ext cx="2651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6" name="Group 2119"/>
          <p:cNvGrpSpPr/>
          <p:nvPr/>
        </p:nvGrpSpPr>
        <p:grpSpPr>
          <a:xfrm>
            <a:off x="5829300" y="1752600"/>
            <a:ext cx="2738438" cy="2241550"/>
            <a:chOff x="0" y="0"/>
            <a:chExt cx="1725" cy="1412"/>
          </a:xfrm>
        </p:grpSpPr>
        <p:grpSp>
          <p:nvGrpSpPr>
            <p:cNvPr id="18447" name="Group 2066"/>
            <p:cNvGrpSpPr/>
            <p:nvPr/>
          </p:nvGrpSpPr>
          <p:grpSpPr>
            <a:xfrm>
              <a:off x="1128" y="0"/>
              <a:ext cx="467" cy="265"/>
              <a:chOff x="0" y="0"/>
              <a:chExt cx="576" cy="293"/>
            </a:xfrm>
          </p:grpSpPr>
          <p:sp>
            <p:nvSpPr>
              <p:cNvPr id="18448" name="Arc 2067"/>
              <p:cNvSpPr/>
              <p:nvPr/>
            </p:nvSpPr>
            <p:spPr>
              <a:xfrm rot="584142">
                <a:off x="144" y="30"/>
                <a:ext cx="432" cy="263"/>
              </a:xfrm>
              <a:custGeom>
                <a:avLst/>
                <a:gdLst>
                  <a:gd name="txL" fmla="*/ 0 w 20899"/>
                  <a:gd name="txT" fmla="*/ 0 h 20486"/>
                  <a:gd name="txR" fmla="*/ 20899 w 20899"/>
                  <a:gd name="txB" fmla="*/ 20486 h 20486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899" h="20486" fill="none">
                    <a:moveTo>
                      <a:pt x="6847" y="0"/>
                    </a:moveTo>
                    <a:cubicBezTo>
                      <a:pt x="13770" y="2314"/>
                      <a:pt x="19055" y="7967"/>
                      <a:pt x="20899" y="15029"/>
                    </a:cubicBezTo>
                  </a:path>
                  <a:path w="20899" h="20486" stroke="0">
                    <a:moveTo>
                      <a:pt x="6847" y="0"/>
                    </a:moveTo>
                    <a:cubicBezTo>
                      <a:pt x="13770" y="2314"/>
                      <a:pt x="19055" y="7967"/>
                      <a:pt x="20899" y="15029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bevel/>
                <a:headEnd type="triangle" w="sm" len="lg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8449" name="对象 18448"/>
              <p:cNvGraphicFramePr>
                <a:graphicFrameLocks noChangeAspect="1"/>
              </p:cNvGraphicFramePr>
              <p:nvPr/>
            </p:nvGraphicFramePr>
            <p:xfrm>
              <a:off x="0" y="0"/>
              <a:ext cx="277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1" imgW="216535" imgH="191135" progId="Equation.3">
                      <p:embed/>
                    </p:oleObj>
                  </mc:Choice>
                  <mc:Fallback>
                    <p:oleObj name="" r:id="rId11" imgW="216535" imgH="191135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77" cy="2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0" name="Line 2070"/>
            <p:cNvSpPr/>
            <p:nvPr/>
          </p:nvSpPr>
          <p:spPr>
            <a:xfrm flipV="1">
              <a:off x="1062" y="288"/>
              <a:ext cx="402" cy="762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51" name="Line 2071"/>
            <p:cNvSpPr/>
            <p:nvPr/>
          </p:nvSpPr>
          <p:spPr>
            <a:xfrm flipV="1">
              <a:off x="0" y="288"/>
              <a:ext cx="1464" cy="11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8452" name="Line 2072"/>
            <p:cNvSpPr/>
            <p:nvPr/>
          </p:nvSpPr>
          <p:spPr>
            <a:xfrm flipV="1">
              <a:off x="469" y="288"/>
              <a:ext cx="995" cy="399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8453" name="对象 18452"/>
            <p:cNvGraphicFramePr>
              <a:graphicFrameLocks noChangeAspect="1"/>
            </p:cNvGraphicFramePr>
            <p:nvPr/>
          </p:nvGraphicFramePr>
          <p:xfrm>
            <a:off x="1512" y="288"/>
            <a:ext cx="21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206375" imgH="250825" progId="Equation.3">
                    <p:embed/>
                  </p:oleObj>
                </mc:Choice>
                <mc:Fallback>
                  <p:oleObj name="" r:id="rId13" imgW="206375" imgH="25082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12" y="288"/>
                          <a:ext cx="213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4" name="Group 2122"/>
          <p:cNvGrpSpPr/>
          <p:nvPr/>
        </p:nvGrpSpPr>
        <p:grpSpPr>
          <a:xfrm>
            <a:off x="6934200" y="3124200"/>
            <a:ext cx="485775" cy="914400"/>
            <a:chOff x="0" y="0"/>
            <a:chExt cx="306" cy="576"/>
          </a:xfrm>
        </p:grpSpPr>
        <p:sp>
          <p:nvSpPr>
            <p:cNvPr id="18455" name="Freeform 2063"/>
            <p:cNvSpPr/>
            <p:nvPr/>
          </p:nvSpPr>
          <p:spPr>
            <a:xfrm>
              <a:off x="0" y="34"/>
              <a:ext cx="96" cy="542"/>
            </a:xfrm>
            <a:custGeom>
              <a:avLst/>
              <a:gdLst>
                <a:gd name="txL" fmla="*/ 0 w 152"/>
                <a:gd name="txT" fmla="*/ 0 h 432"/>
                <a:gd name="txR" fmla="*/ 152 w 152"/>
                <a:gd name="txB" fmla="*/ 432 h 432"/>
              </a:gdLst>
              <a:ahLst/>
              <a:cxnLst>
                <a:cxn ang="0">
                  <a:pos x="0" y="0"/>
                </a:cxn>
                <a:cxn ang="0">
                  <a:pos x="1" y="2514"/>
                </a:cxn>
                <a:cxn ang="0">
                  <a:pos x="1" y="5236"/>
                </a:cxn>
              </a:cxnLst>
              <a:rect l="txL" t="txT" r="txR" b="txB"/>
              <a:pathLst>
                <a:path w="152" h="432">
                  <a:moveTo>
                    <a:pt x="0" y="0"/>
                  </a:moveTo>
                  <a:cubicBezTo>
                    <a:pt x="21" y="35"/>
                    <a:pt x="104" y="136"/>
                    <a:pt x="128" y="208"/>
                  </a:cubicBezTo>
                  <a:cubicBezTo>
                    <a:pt x="152" y="280"/>
                    <a:pt x="141" y="385"/>
                    <a:pt x="144" y="432"/>
                  </a:cubicBezTo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56" name="对象 18455"/>
            <p:cNvGraphicFramePr>
              <a:graphicFrameLocks noChangeAspect="1"/>
            </p:cNvGraphicFramePr>
            <p:nvPr/>
          </p:nvGraphicFramePr>
          <p:xfrm>
            <a:off x="96" y="0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5" imgW="187960" imgH="224155" progId="Equation.3">
                    <p:embed/>
                  </p:oleObj>
                </mc:Choice>
                <mc:Fallback>
                  <p:oleObj name="" r:id="rId15" imgW="187960" imgH="224155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21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7" name="Group 2074"/>
          <p:cNvGrpSpPr/>
          <p:nvPr/>
        </p:nvGrpSpPr>
        <p:grpSpPr>
          <a:xfrm>
            <a:off x="7556500" y="2235200"/>
            <a:ext cx="749300" cy="2209800"/>
            <a:chOff x="0" y="0"/>
            <a:chExt cx="664" cy="1488"/>
          </a:xfrm>
        </p:grpSpPr>
        <p:graphicFrame>
          <p:nvGraphicFramePr>
            <p:cNvPr id="18458" name="对象 18457"/>
            <p:cNvGraphicFramePr>
              <a:graphicFrameLocks noChangeAspect="1"/>
            </p:cNvGraphicFramePr>
            <p:nvPr/>
          </p:nvGraphicFramePr>
          <p:xfrm>
            <a:off x="398" y="120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7" imgW="170180" imgH="179070" progId="Equation.3">
                    <p:embed/>
                  </p:oleObj>
                </mc:Choice>
                <mc:Fallback>
                  <p:oleObj name="" r:id="rId17" imgW="170180" imgH="17907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8" y="120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2076"/>
            <p:cNvSpPr/>
            <p:nvPr/>
          </p:nvSpPr>
          <p:spPr>
            <a:xfrm>
              <a:off x="528" y="0"/>
              <a:ext cx="0" cy="120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60" name="Line 2077"/>
            <p:cNvSpPr/>
            <p:nvPr/>
          </p:nvSpPr>
          <p:spPr>
            <a:xfrm>
              <a:off x="0" y="816"/>
              <a:ext cx="528" cy="0"/>
            </a:xfrm>
            <a:prstGeom prst="line">
              <a:avLst/>
            </a:prstGeom>
            <a:ln w="19050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8461" name="对象 18460"/>
          <p:cNvGraphicFramePr>
            <a:graphicFrameLocks noChangeAspect="1"/>
          </p:cNvGraphicFramePr>
          <p:nvPr/>
        </p:nvGraphicFramePr>
        <p:xfrm>
          <a:off x="5562600" y="1676400"/>
          <a:ext cx="1828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9" imgW="1066800" imgH="317500" progId="Equation.DSMT4">
                  <p:embed/>
                </p:oleObj>
              </mc:Choice>
              <mc:Fallback>
                <p:oleObj name="" r:id="rId19" imgW="1066800" imgH="317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2600" y="1676400"/>
                        <a:ext cx="182880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62" name="Group 2118"/>
          <p:cNvGrpSpPr/>
          <p:nvPr/>
        </p:nvGrpSpPr>
        <p:grpSpPr>
          <a:xfrm>
            <a:off x="5791200" y="2584450"/>
            <a:ext cx="1020763" cy="1911350"/>
            <a:chOff x="0" y="0"/>
            <a:chExt cx="643" cy="1204"/>
          </a:xfrm>
        </p:grpSpPr>
        <p:graphicFrame>
          <p:nvGraphicFramePr>
            <p:cNvPr id="18463" name="对象 18462"/>
            <p:cNvGraphicFramePr>
              <a:graphicFrameLocks noChangeAspect="1"/>
            </p:cNvGraphicFramePr>
            <p:nvPr/>
          </p:nvGraphicFramePr>
          <p:xfrm>
            <a:off x="330" y="86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1" imgW="241935" imgH="295910" progId="Equation.3">
                    <p:embed/>
                  </p:oleObj>
                </mc:Choice>
                <mc:Fallback>
                  <p:oleObj name="" r:id="rId21" imgW="241935" imgH="29591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0" y="86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2111"/>
            <p:cNvSpPr/>
            <p:nvPr/>
          </p:nvSpPr>
          <p:spPr>
            <a:xfrm>
              <a:off x="480" y="180"/>
              <a:ext cx="8" cy="77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65" name="Line 2112"/>
            <p:cNvSpPr/>
            <p:nvPr/>
          </p:nvSpPr>
          <p:spPr>
            <a:xfrm flipV="1">
              <a:off x="0" y="136"/>
              <a:ext cx="504" cy="77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8466" name="对象 18465"/>
            <p:cNvGraphicFramePr>
              <a:graphicFrameLocks noChangeAspect="1"/>
            </p:cNvGraphicFramePr>
            <p:nvPr/>
          </p:nvGraphicFramePr>
          <p:xfrm>
            <a:off x="48" y="0"/>
            <a:ext cx="35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23" imgW="250825" imgH="313690" progId="Equation.3">
                    <p:embed/>
                  </p:oleObj>
                </mc:Choice>
                <mc:Fallback>
                  <p:oleObj name="" r:id="rId23" imgW="250825" imgH="31369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" y="0"/>
                          <a:ext cx="352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Arc 2115"/>
            <p:cNvSpPr/>
            <p:nvPr/>
          </p:nvSpPr>
          <p:spPr>
            <a:xfrm>
              <a:off x="144" y="674"/>
              <a:ext cx="144" cy="250"/>
            </a:xfrm>
            <a:custGeom>
              <a:avLst/>
              <a:gdLst>
                <a:gd name="txL" fmla="*/ 0 w 21600"/>
                <a:gd name="txT" fmla="*/ 0 h 35228"/>
                <a:gd name="txR" fmla="*/ 21600 w 21600"/>
                <a:gd name="txB" fmla="*/ 35228 h 3522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228" fill="none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</a:path>
                <a:path w="21600" h="35228" stroke="0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  <a:lnTo>
                    <a:pt x="0" y="21468"/>
                  </a:lnTo>
                  <a:lnTo>
                    <a:pt x="238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8" name="Arc 2117"/>
            <p:cNvSpPr/>
            <p:nvPr/>
          </p:nvSpPr>
          <p:spPr>
            <a:xfrm>
              <a:off x="144" y="426"/>
              <a:ext cx="144" cy="250"/>
            </a:xfrm>
            <a:custGeom>
              <a:avLst/>
              <a:gdLst>
                <a:gd name="txL" fmla="*/ 0 w 21600"/>
                <a:gd name="txT" fmla="*/ 0 h 35228"/>
                <a:gd name="txR" fmla="*/ 21600 w 21600"/>
                <a:gd name="txB" fmla="*/ 35228 h 3522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228" fill="none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</a:path>
                <a:path w="21600" h="35228" stroke="0">
                  <a:moveTo>
                    <a:pt x="2384" y="0"/>
                  </a:moveTo>
                  <a:cubicBezTo>
                    <a:pt x="13324" y="1215"/>
                    <a:pt x="21600" y="10461"/>
                    <a:pt x="21600" y="21468"/>
                  </a:cubicBezTo>
                  <a:cubicBezTo>
                    <a:pt x="21600" y="26490"/>
                    <a:pt x="19849" y="31356"/>
                    <a:pt x="16649" y="35227"/>
                  </a:cubicBezTo>
                  <a:lnTo>
                    <a:pt x="0" y="21468"/>
                  </a:lnTo>
                  <a:lnTo>
                    <a:pt x="2384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800000"/>
              </a:solidFill>
              <a:prstDash val="solid"/>
              <a:bevel/>
              <a:headEnd type="none" w="med" len="med"/>
              <a:tailEnd type="triangl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69" name="Text Box 16"/>
          <p:cNvSpPr txBox="1"/>
          <p:nvPr/>
        </p:nvSpPr>
        <p:spPr>
          <a:xfrm>
            <a:off x="6472238" y="35814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821A84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1</a:t>
            </a:r>
            <a:endParaRPr lang="en-US" altLang="x-none" sz="2400" baseline="-25000" dirty="0">
              <a:solidFill>
                <a:srgbClr val="821A84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8470" name="Text Box 16"/>
          <p:cNvSpPr txBox="1"/>
          <p:nvPr/>
        </p:nvSpPr>
        <p:spPr>
          <a:xfrm>
            <a:off x="5578475" y="2917825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rgbClr val="141788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2</a:t>
            </a:r>
            <a:endParaRPr lang="en-US" altLang="x-none" sz="2400" baseline="-25000" dirty="0">
              <a:solidFill>
                <a:srgbClr val="141788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pSp>
        <p:nvGrpSpPr>
          <p:cNvPr id="18471" name="组合 2"/>
          <p:cNvGrpSpPr/>
          <p:nvPr/>
        </p:nvGrpSpPr>
        <p:grpSpPr>
          <a:xfrm>
            <a:off x="609600" y="2030413"/>
            <a:ext cx="4692650" cy="461962"/>
            <a:chOff x="0" y="0"/>
            <a:chExt cx="4692118" cy="461665"/>
          </a:xfrm>
        </p:grpSpPr>
        <p:sp>
          <p:nvSpPr>
            <p:cNvPr id="18472" name="Rectangle 4"/>
            <p:cNvSpPr/>
            <p:nvPr/>
          </p:nvSpPr>
          <p:spPr>
            <a:xfrm>
              <a:off x="0" y="0"/>
              <a:ext cx="46921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  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1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 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2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(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−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)</a:t>
              </a:r>
              <a:endPara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18473" name="直接连接符 45"/>
            <p:cNvCxnSpPr/>
            <p:nvPr/>
          </p:nvCxnSpPr>
          <p:spPr>
            <a:xfrm>
              <a:off x="665088" y="34903"/>
              <a:ext cx="3836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8474" name="直接连接符 46"/>
            <p:cNvCxnSpPr/>
            <p:nvPr/>
          </p:nvCxnSpPr>
          <p:spPr>
            <a:xfrm flipH="1">
              <a:off x="600007" y="34903"/>
              <a:ext cx="65081" cy="3252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8475" name="直接连接符 47"/>
            <p:cNvCxnSpPr/>
            <p:nvPr/>
          </p:nvCxnSpPr>
          <p:spPr>
            <a:xfrm>
              <a:off x="539689" y="230039"/>
              <a:ext cx="60318" cy="1300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18476" name="组合 5"/>
          <p:cNvGrpSpPr/>
          <p:nvPr/>
        </p:nvGrpSpPr>
        <p:grpSpPr>
          <a:xfrm>
            <a:off x="700088" y="2725738"/>
            <a:ext cx="3997325" cy="896937"/>
            <a:chOff x="0" y="0"/>
            <a:chExt cx="3996171" cy="897239"/>
          </a:xfrm>
        </p:grpSpPr>
        <p:sp>
          <p:nvSpPr>
            <p:cNvPr id="18477" name="Rectangle 4"/>
            <p:cNvSpPr/>
            <p:nvPr/>
          </p:nvSpPr>
          <p:spPr>
            <a:xfrm>
              <a:off x="0" y="212340"/>
              <a:ext cx="119616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tan</a:t>
              </a:r>
              <a:r>
                <a:rPr lang="en-US" altLang="x-none" sz="28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8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</a:t>
              </a:r>
              <a:endPara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18478" name="直接连接符 49"/>
            <p:cNvCxnSpPr/>
            <p:nvPr/>
          </p:nvCxnSpPr>
          <p:spPr>
            <a:xfrm>
              <a:off x="1177585" y="470058"/>
              <a:ext cx="281858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8479" name="矩形 50"/>
            <p:cNvSpPr/>
            <p:nvPr/>
          </p:nvSpPr>
          <p:spPr>
            <a:xfrm>
              <a:off x="1169023" y="435574"/>
              <a:ext cx="273183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80" name="矩形 51"/>
            <p:cNvSpPr/>
            <p:nvPr/>
          </p:nvSpPr>
          <p:spPr>
            <a:xfrm>
              <a:off x="1151648" y="0"/>
              <a:ext cx="274145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sin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endParaRPr lang="zh-CN" altLang="en-US" sz="2400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407988" y="2636838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/>
            <a:r>
              <a:rPr lang="zh-CN" altLang="en-US" sz="28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(1)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若两分振动同相</a:t>
            </a:r>
            <a:endParaRPr lang="zh-CN" altLang="en-US" sz="28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lvl="0" algn="just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            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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0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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          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k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0,1,2,…),</a:t>
            </a:r>
            <a:endParaRPr lang="en-US" altLang="x-none" sz="2800" b="1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684213" y="59499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如 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则 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0，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表示质点静止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9460" name="Text Box 4"/>
          <p:cNvSpPr txBox="1"/>
          <p:nvPr/>
        </p:nvSpPr>
        <p:spPr>
          <a:xfrm>
            <a:off x="755650" y="3716338"/>
            <a:ext cx="762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则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</a:t>
            </a:r>
            <a:r>
              <a:rPr lang="en-US" altLang="x-none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分振动相互加强</a:t>
            </a:r>
            <a:endParaRPr lang="zh-CN" altLang="en-US" sz="28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9461" name="Text Box 5"/>
          <p:cNvSpPr txBox="1"/>
          <p:nvPr/>
        </p:nvSpPr>
        <p:spPr>
          <a:xfrm>
            <a:off x="587375" y="5292725"/>
            <a:ext cx="762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则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=|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en-US" altLang="x-none" sz="28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|,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分振动相互减弱</a:t>
            </a:r>
            <a:endParaRPr lang="zh-CN" altLang="en-US" sz="28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9462" name="AutoShape 6"/>
          <p:cNvSpPr/>
          <p:nvPr/>
        </p:nvSpPr>
        <p:spPr>
          <a:xfrm>
            <a:off x="179388" y="0"/>
            <a:ext cx="1800225" cy="1655763"/>
          </a:xfrm>
          <a:prstGeom prst="irregularSeal1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3" name="Text Box 7"/>
          <p:cNvSpPr txBox="1"/>
          <p:nvPr/>
        </p:nvSpPr>
        <p:spPr>
          <a:xfrm>
            <a:off x="611188" y="431800"/>
            <a:ext cx="12239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/>
            <a:r>
              <a:rPr lang="zh-CN" altLang="en-US" sz="3200" b="1" dirty="0">
                <a:solidFill>
                  <a:srgbClr val="C0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讨论</a:t>
            </a:r>
            <a:endParaRPr lang="zh-CN" altLang="en-US" sz="3200" b="1" dirty="0">
              <a:solidFill>
                <a:srgbClr val="C0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19464" name="Text Box 8"/>
          <p:cNvSpPr txBox="1"/>
          <p:nvPr/>
        </p:nvSpPr>
        <p:spPr>
          <a:xfrm>
            <a:off x="2362200" y="838200"/>
            <a:ext cx="3200400" cy="57943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3200" b="1" i="1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=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cos(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 </a:t>
            </a: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</a:t>
            </a:r>
            <a:r>
              <a:rPr lang="en-US" altLang="x-none" sz="2800" b="1" baseline="-25000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en-US" altLang="x-none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465" name="Text Box 11"/>
          <p:cNvSpPr txBox="1"/>
          <p:nvPr/>
        </p:nvSpPr>
        <p:spPr>
          <a:xfrm>
            <a:off x="382588" y="4365625"/>
            <a:ext cx="8077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/>
            <a:r>
              <a:rPr lang="zh-CN" altLang="en-US" sz="2800" b="1" dirty="0">
                <a:latin typeface="Times New Roman" panose="02020603050405020304" pitchFamily="2" charset="0"/>
                <a:ea typeface="楷体" panose="02010609060101010101" pitchFamily="1" charset="-122"/>
              </a:rPr>
              <a:t>(2)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若两分振动反相  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  </a:t>
            </a:r>
            <a:endParaRPr lang="zh-CN" altLang="en-US" sz="28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  <a:p>
            <a:pPr lvl="0" algn="just" eaLnBrk="1" hangingPunct="1"/>
            <a:r>
              <a:rPr lang="zh-CN" altLang="en-US" sz="2800" b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            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02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</a:t>
            </a:r>
            <a:r>
              <a:rPr lang="zh-CN" altLang="en-US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 </a:t>
            </a:r>
            <a:r>
              <a:rPr lang="en-US" altLang="x-none" sz="2800" b="1" baseline="-25000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01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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(2</a:t>
            </a:r>
            <a:r>
              <a:rPr lang="en-US" altLang="x-none" sz="2800" b="1" i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k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+1)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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2" charset="0"/>
                <a:ea typeface="楷体_GB2312" pitchFamily="1" charset="-122"/>
              </a:rPr>
              <a:t>      </a:t>
            </a:r>
            <a:r>
              <a:rPr lang="en-US" altLang="x-none" sz="28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(</a:t>
            </a:r>
            <a:r>
              <a:rPr lang="en-US" altLang="x-none" sz="28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k</a:t>
            </a:r>
            <a:r>
              <a:rPr lang="en-US" altLang="x-none" sz="2800" b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=0,1,2,…),</a:t>
            </a:r>
            <a:endParaRPr lang="en-US" altLang="x-none" sz="2800" b="1" dirty="0">
              <a:solidFill>
                <a:schemeClr val="tx2"/>
              </a:solidFill>
              <a:latin typeface="Times New Roman" panose="02020603050405020304" pitchFamily="2" charset="0"/>
              <a:ea typeface="楷体" panose="02010609060101010101" pitchFamily="1" charset="-122"/>
            </a:endParaRPr>
          </a:p>
        </p:txBody>
      </p:sp>
      <p:grpSp>
        <p:nvGrpSpPr>
          <p:cNvPr id="19466" name="组合 10"/>
          <p:cNvGrpSpPr/>
          <p:nvPr/>
        </p:nvGrpSpPr>
        <p:grpSpPr>
          <a:xfrm>
            <a:off x="2362200" y="1568450"/>
            <a:ext cx="4692650" cy="461963"/>
            <a:chOff x="0" y="0"/>
            <a:chExt cx="4692118" cy="461665"/>
          </a:xfrm>
        </p:grpSpPr>
        <p:sp>
          <p:nvSpPr>
            <p:cNvPr id="19467" name="Rectangle 4"/>
            <p:cNvSpPr/>
            <p:nvPr/>
          </p:nvSpPr>
          <p:spPr>
            <a:xfrm>
              <a:off x="0" y="0"/>
              <a:ext cx="46921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=   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1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+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 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baseline="30000" dirty="0">
                  <a:latin typeface="Times New Roman" panose="02020603050405020304" pitchFamily="2" charset="0"/>
                  <a:ea typeface="Times New Roman" panose="02020603050405020304" pitchFamily="2" charset="0"/>
                </a:rPr>
                <a:t>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+2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cos(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2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 −</a:t>
              </a:r>
              <a:r>
                <a:rPr lang="en-US" altLang="x-none" sz="2400" b="1" i="1" dirty="0"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 </a:t>
              </a:r>
              <a:r>
                <a:rPr lang="en-US" altLang="x-none" sz="2400" b="1" baseline="-250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01</a:t>
              </a:r>
              <a:r>
                <a:rPr lang="en-US" altLang="x-none" sz="24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)</a:t>
              </a:r>
              <a:endPara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19468" name="直接连接符 12"/>
            <p:cNvCxnSpPr/>
            <p:nvPr/>
          </p:nvCxnSpPr>
          <p:spPr>
            <a:xfrm>
              <a:off x="665088" y="34902"/>
              <a:ext cx="3836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9469" name="直接连接符 13"/>
            <p:cNvCxnSpPr/>
            <p:nvPr/>
          </p:nvCxnSpPr>
          <p:spPr>
            <a:xfrm flipH="1">
              <a:off x="600007" y="34902"/>
              <a:ext cx="65081" cy="3252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9470" name="直接连接符 14"/>
            <p:cNvCxnSpPr/>
            <p:nvPr/>
          </p:nvCxnSpPr>
          <p:spPr>
            <a:xfrm>
              <a:off x="539689" y="230040"/>
              <a:ext cx="60318" cy="13009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194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2" name="Group 2"/>
          <p:cNvGrpSpPr/>
          <p:nvPr/>
        </p:nvGrpSpPr>
        <p:grpSpPr>
          <a:xfrm>
            <a:off x="5105400" y="1371600"/>
            <a:ext cx="3505200" cy="3810000"/>
            <a:chOff x="0" y="0"/>
            <a:chExt cx="2208" cy="2400"/>
          </a:xfrm>
        </p:grpSpPr>
        <p:sp>
          <p:nvSpPr>
            <p:cNvPr id="20483" name="Rectangle 3"/>
            <p:cNvSpPr/>
            <p:nvPr/>
          </p:nvSpPr>
          <p:spPr>
            <a:xfrm>
              <a:off x="0" y="0"/>
              <a:ext cx="2208" cy="24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0484" name="Line 4"/>
            <p:cNvSpPr/>
            <p:nvPr/>
          </p:nvSpPr>
          <p:spPr>
            <a:xfrm>
              <a:off x="273" y="2215"/>
              <a:ext cx="18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85" name="Line 5"/>
            <p:cNvSpPr/>
            <p:nvPr/>
          </p:nvSpPr>
          <p:spPr>
            <a:xfrm flipV="1">
              <a:off x="273" y="1776"/>
              <a:ext cx="735" cy="439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86" name="Arc 6"/>
            <p:cNvSpPr/>
            <p:nvPr/>
          </p:nvSpPr>
          <p:spPr>
            <a:xfrm>
              <a:off x="528" y="2048"/>
              <a:ext cx="81" cy="165"/>
            </a:xfrm>
            <a:custGeom>
              <a:avLst/>
              <a:gdLst>
                <a:gd name="txL" fmla="*/ 0 w 21600"/>
                <a:gd name="txT" fmla="*/ 0 h 35360"/>
                <a:gd name="txR" fmla="*/ 21600 w 21600"/>
                <a:gd name="txB" fmla="*/ 35360 h 3536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36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622"/>
                    <a:pt x="19849" y="31488"/>
                    <a:pt x="16649" y="35359"/>
                  </a:cubicBezTo>
                </a:path>
                <a:path w="21600" h="3536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622"/>
                    <a:pt x="19849" y="31488"/>
                    <a:pt x="16649" y="353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87" name="对象 20486"/>
            <p:cNvGraphicFramePr>
              <a:graphicFrameLocks noChangeAspect="1"/>
            </p:cNvGraphicFramePr>
            <p:nvPr/>
          </p:nvGraphicFramePr>
          <p:xfrm>
            <a:off x="624" y="1920"/>
            <a:ext cx="2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" imgW="224155" imgH="295910" progId="Equation.3">
                    <p:embed/>
                  </p:oleObj>
                </mc:Choice>
                <mc:Fallback>
                  <p:oleObj name="" r:id="rId1" imgW="224155" imgH="29591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4" y="1920"/>
                          <a:ext cx="26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对象 20487"/>
            <p:cNvGraphicFramePr>
              <a:graphicFrameLocks noChangeAspect="1"/>
            </p:cNvGraphicFramePr>
            <p:nvPr/>
          </p:nvGraphicFramePr>
          <p:xfrm>
            <a:off x="912" y="1824"/>
            <a:ext cx="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3" imgW="224155" imgH="313690" progId="Equation.3">
                    <p:embed/>
                  </p:oleObj>
                </mc:Choice>
                <mc:Fallback>
                  <p:oleObj name="" r:id="rId3" imgW="224155" imgH="31369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2" y="1824"/>
                          <a:ext cx="25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20488"/>
            <p:cNvGraphicFramePr>
              <a:graphicFrameLocks noChangeAspect="1"/>
            </p:cNvGraphicFramePr>
            <p:nvPr/>
          </p:nvGraphicFramePr>
          <p:xfrm>
            <a:off x="1891" y="2000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5" imgW="177800" imgH="191135" progId="Equation.3">
                    <p:embed/>
                  </p:oleObj>
                </mc:Choice>
                <mc:Fallback>
                  <p:oleObj name="" r:id="rId5" imgW="177800" imgH="191135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91" y="2000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对象 20489"/>
            <p:cNvGraphicFramePr>
              <a:graphicFrameLocks noChangeAspect="1"/>
            </p:cNvGraphicFramePr>
            <p:nvPr/>
          </p:nvGraphicFramePr>
          <p:xfrm>
            <a:off x="73" y="206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7" imgW="127000" imgH="139700" progId="Equation.3">
                    <p:embed/>
                  </p:oleObj>
                </mc:Choice>
                <mc:Fallback>
                  <p:oleObj name="" r:id="rId7" imgW="127000" imgH="1397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" y="206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1" name="Group 12"/>
          <p:cNvGrpSpPr/>
          <p:nvPr/>
        </p:nvGrpSpPr>
        <p:grpSpPr>
          <a:xfrm>
            <a:off x="6705600" y="3276600"/>
            <a:ext cx="1066800" cy="925513"/>
            <a:chOff x="0" y="0"/>
            <a:chExt cx="672" cy="583"/>
          </a:xfrm>
        </p:grpSpPr>
        <p:graphicFrame>
          <p:nvGraphicFramePr>
            <p:cNvPr id="20492" name="对象 20491"/>
            <p:cNvGraphicFramePr>
              <a:graphicFrameLocks noChangeAspect="1"/>
            </p:cNvGraphicFramePr>
            <p:nvPr/>
          </p:nvGraphicFramePr>
          <p:xfrm>
            <a:off x="384" y="28"/>
            <a:ext cx="28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9" imgW="250825" imgH="313690" progId="Equation.3">
                    <p:embed/>
                  </p:oleObj>
                </mc:Choice>
                <mc:Fallback>
                  <p:oleObj name="" r:id="rId9" imgW="250825" imgH="31369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4" y="28"/>
                          <a:ext cx="288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Line 14"/>
            <p:cNvSpPr/>
            <p:nvPr/>
          </p:nvSpPr>
          <p:spPr>
            <a:xfrm flipV="1">
              <a:off x="0" y="0"/>
              <a:ext cx="432" cy="5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94" name="Line 15"/>
            <p:cNvSpPr/>
            <p:nvPr/>
          </p:nvSpPr>
          <p:spPr>
            <a:xfrm flipV="1">
              <a:off x="0" y="576"/>
              <a:ext cx="576" cy="6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0495" name="Arc 16"/>
            <p:cNvSpPr/>
            <p:nvPr/>
          </p:nvSpPr>
          <p:spPr>
            <a:xfrm>
              <a:off x="96" y="442"/>
              <a:ext cx="96" cy="141"/>
            </a:xfrm>
            <a:custGeom>
              <a:avLst/>
              <a:gdLst>
                <a:gd name="txL" fmla="*/ 0 w 21600"/>
                <a:gd name="txT" fmla="*/ 0 h 21215"/>
                <a:gd name="txR" fmla="*/ 21600 w 21600"/>
                <a:gd name="txB" fmla="*/ 21215 h 2121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215" fill="none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</a:path>
                <a:path w="21600" h="21215" stroke="0">
                  <a:moveTo>
                    <a:pt x="4061" y="0"/>
                  </a:moveTo>
                  <a:cubicBezTo>
                    <a:pt x="14240" y="1949"/>
                    <a:pt x="21600" y="10851"/>
                    <a:pt x="21600" y="21215"/>
                  </a:cubicBezTo>
                  <a:lnTo>
                    <a:pt x="0" y="21215"/>
                  </a:lnTo>
                  <a:lnTo>
                    <a:pt x="406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496" name="对象 20495"/>
            <p:cNvGraphicFramePr>
              <a:graphicFrameLocks noChangeAspect="1"/>
            </p:cNvGraphicFramePr>
            <p:nvPr/>
          </p:nvGraphicFramePr>
          <p:xfrm>
            <a:off x="192" y="287"/>
            <a:ext cx="28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1" imgW="250825" imgH="295910" progId="Equation.3">
                    <p:embed/>
                  </p:oleObj>
                </mc:Choice>
                <mc:Fallback>
                  <p:oleObj name="" r:id="rId11" imgW="250825" imgH="29591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2" y="287"/>
                          <a:ext cx="288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7" name="Group 18"/>
          <p:cNvGrpSpPr/>
          <p:nvPr/>
        </p:nvGrpSpPr>
        <p:grpSpPr>
          <a:xfrm>
            <a:off x="7239000" y="2133600"/>
            <a:ext cx="915988" cy="1144588"/>
            <a:chOff x="0" y="0"/>
            <a:chExt cx="577" cy="721"/>
          </a:xfrm>
        </p:grpSpPr>
        <p:sp>
          <p:nvSpPr>
            <p:cNvPr id="20498" name="Line 19"/>
            <p:cNvSpPr/>
            <p:nvPr/>
          </p:nvSpPr>
          <p:spPr>
            <a:xfrm flipH="1" flipV="1">
              <a:off x="0" y="48"/>
              <a:ext cx="96" cy="672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0499" name="Line 20"/>
            <p:cNvSpPr/>
            <p:nvPr/>
          </p:nvSpPr>
          <p:spPr>
            <a:xfrm>
              <a:off x="96" y="720"/>
              <a:ext cx="480" cy="0"/>
            </a:xfrm>
            <a:prstGeom prst="line">
              <a:avLst/>
            </a:prstGeom>
            <a:ln w="12700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0500" name="对象 20499"/>
            <p:cNvGraphicFramePr>
              <a:graphicFrameLocks noChangeAspect="1"/>
            </p:cNvGraphicFramePr>
            <p:nvPr/>
          </p:nvGraphicFramePr>
          <p:xfrm>
            <a:off x="48" y="0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3" imgW="250825" imgH="322580" progId="Equation.3">
                    <p:embed/>
                  </p:oleObj>
                </mc:Choice>
                <mc:Fallback>
                  <p:oleObj name="" r:id="rId13" imgW="250825" imgH="32258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" y="0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对象 20500"/>
            <p:cNvGraphicFramePr>
              <a:graphicFrameLocks noChangeAspect="1"/>
            </p:cNvGraphicFramePr>
            <p:nvPr/>
          </p:nvGraphicFramePr>
          <p:xfrm>
            <a:off x="296" y="432"/>
            <a:ext cx="2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5" imgW="250825" imgH="313690" progId="Equation.3">
                    <p:embed/>
                  </p:oleObj>
                </mc:Choice>
                <mc:Fallback>
                  <p:oleObj name="" r:id="rId15" imgW="250825" imgH="31369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6" y="432"/>
                          <a:ext cx="28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Arc 23"/>
            <p:cNvSpPr/>
            <p:nvPr/>
          </p:nvSpPr>
          <p:spPr>
            <a:xfrm>
              <a:off x="74" y="577"/>
              <a:ext cx="214" cy="144"/>
            </a:xfrm>
            <a:custGeom>
              <a:avLst/>
              <a:gdLst>
                <a:gd name="txL" fmla="*/ 0 w 24076"/>
                <a:gd name="txT" fmla="*/ 0 h 21600"/>
                <a:gd name="txR" fmla="*/ 24076 w 24076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4076" h="21600" fill="none">
                  <a:moveTo>
                    <a:pt x="0" y="142"/>
                  </a:moveTo>
                  <a:cubicBezTo>
                    <a:pt x="821" y="47"/>
                    <a:pt x="1648" y="-1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</a:path>
                <a:path w="24076" h="21600" stroke="0">
                  <a:moveTo>
                    <a:pt x="0" y="142"/>
                  </a:moveTo>
                  <a:cubicBezTo>
                    <a:pt x="821" y="47"/>
                    <a:pt x="1648" y="-1"/>
                    <a:pt x="2476" y="0"/>
                  </a:cubicBezTo>
                  <a:cubicBezTo>
                    <a:pt x="14405" y="0"/>
                    <a:pt x="24076" y="9670"/>
                    <a:pt x="24076" y="21600"/>
                  </a:cubicBezTo>
                  <a:lnTo>
                    <a:pt x="2476" y="21600"/>
                  </a:lnTo>
                  <a:lnTo>
                    <a:pt x="0" y="142"/>
                  </a:lnTo>
                  <a:close/>
                </a:path>
              </a:pathLst>
            </a:custGeom>
            <a:noFill/>
            <a:ln w="28575" cap="flat" cmpd="sng">
              <a:solidFill>
                <a:srgbClr val="0099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503" name="Group 24"/>
          <p:cNvGrpSpPr/>
          <p:nvPr/>
        </p:nvGrpSpPr>
        <p:grpSpPr>
          <a:xfrm>
            <a:off x="6096000" y="3722688"/>
            <a:ext cx="533400" cy="1166812"/>
            <a:chOff x="0" y="0"/>
            <a:chExt cx="336" cy="735"/>
          </a:xfrm>
        </p:grpSpPr>
        <p:sp>
          <p:nvSpPr>
            <p:cNvPr id="20504" name="Arc 25"/>
            <p:cNvSpPr/>
            <p:nvPr/>
          </p:nvSpPr>
          <p:spPr>
            <a:xfrm>
              <a:off x="0" y="201"/>
              <a:ext cx="288" cy="534"/>
            </a:xfrm>
            <a:custGeom>
              <a:avLst/>
              <a:gdLst>
                <a:gd name="txL" fmla="*/ 0 w 21600"/>
                <a:gd name="txT" fmla="*/ 0 h 21845"/>
                <a:gd name="txR" fmla="*/ 21600 w 21600"/>
                <a:gd name="txB" fmla="*/ 21845 h 2184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84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</a:path>
                <a:path w="21600" h="2184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81"/>
                    <a:pt x="21599" y="21763"/>
                    <a:pt x="21598" y="2184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5" name="对象 20504"/>
            <p:cNvGraphicFramePr>
              <a:graphicFrameLocks noChangeAspect="1"/>
            </p:cNvGraphicFramePr>
            <p:nvPr/>
          </p:nvGraphicFramePr>
          <p:xfrm>
            <a:off x="96" y="0"/>
            <a:ext cx="2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7" imgW="187960" imgH="224155" progId="Equation.3">
                    <p:embed/>
                  </p:oleObj>
                </mc:Choice>
                <mc:Fallback>
                  <p:oleObj name="" r:id="rId17" imgW="187960" imgH="224155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" y="0"/>
                          <a:ext cx="240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6" name="Line 27"/>
          <p:cNvSpPr/>
          <p:nvPr/>
        </p:nvSpPr>
        <p:spPr>
          <a:xfrm flipV="1">
            <a:off x="5562600" y="3276600"/>
            <a:ext cx="1828800" cy="1600200"/>
          </a:xfrm>
          <a:prstGeom prst="line">
            <a:avLst/>
          </a:prstGeom>
          <a:ln w="28575" cap="flat" cmpd="sng">
            <a:solidFill>
              <a:srgbClr val="FF0066"/>
            </a:solidFill>
            <a:prstDash val="dash"/>
            <a:headEnd type="none" w="med" len="med"/>
            <a:tailEnd type="triangle" w="sm" len="lg"/>
          </a:ln>
        </p:spPr>
      </p:sp>
      <p:grpSp>
        <p:nvGrpSpPr>
          <p:cNvPr id="20507" name="Group 28"/>
          <p:cNvGrpSpPr/>
          <p:nvPr/>
        </p:nvGrpSpPr>
        <p:grpSpPr>
          <a:xfrm>
            <a:off x="5562600" y="2209800"/>
            <a:ext cx="1676400" cy="2667000"/>
            <a:chOff x="0" y="0"/>
            <a:chExt cx="1056" cy="1680"/>
          </a:xfrm>
        </p:grpSpPr>
        <p:sp>
          <p:nvSpPr>
            <p:cNvPr id="20508" name="Line 29"/>
            <p:cNvSpPr/>
            <p:nvPr/>
          </p:nvSpPr>
          <p:spPr>
            <a:xfrm flipV="1">
              <a:off x="0" y="0"/>
              <a:ext cx="1056" cy="168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0509" name="对象 20508"/>
            <p:cNvGraphicFramePr>
              <a:graphicFrameLocks noChangeAspect="1"/>
            </p:cNvGraphicFramePr>
            <p:nvPr/>
          </p:nvGraphicFramePr>
          <p:xfrm>
            <a:off x="576" y="96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9" imgW="206375" imgH="250825" progId="Equation.3">
                    <p:embed/>
                  </p:oleObj>
                </mc:Choice>
                <mc:Fallback>
                  <p:oleObj name="" r:id="rId19" imgW="206375" imgH="250825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6" y="96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0" name="Group 31"/>
          <p:cNvGrpSpPr/>
          <p:nvPr/>
        </p:nvGrpSpPr>
        <p:grpSpPr>
          <a:xfrm>
            <a:off x="6705600" y="1600200"/>
            <a:ext cx="685800" cy="533400"/>
            <a:chOff x="0" y="0"/>
            <a:chExt cx="528" cy="384"/>
          </a:xfrm>
        </p:grpSpPr>
        <p:sp>
          <p:nvSpPr>
            <p:cNvPr id="20511" name="Arc 32"/>
            <p:cNvSpPr/>
            <p:nvPr/>
          </p:nvSpPr>
          <p:spPr>
            <a:xfrm>
              <a:off x="96" y="139"/>
              <a:ext cx="432" cy="245"/>
            </a:xfrm>
            <a:custGeom>
              <a:avLst/>
              <a:gdLst>
                <a:gd name="txL" fmla="*/ 0 w 20899"/>
                <a:gd name="txT" fmla="*/ 0 h 19050"/>
                <a:gd name="txR" fmla="*/ 20899 w 20899"/>
                <a:gd name="txB" fmla="*/ 19050 h 1905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899" h="19050" fill="none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</a:path>
                <a:path w="20899" h="19050" stroke="0">
                  <a:moveTo>
                    <a:pt x="10180" y="-1"/>
                  </a:moveTo>
                  <a:cubicBezTo>
                    <a:pt x="15492" y="2838"/>
                    <a:pt x="19378" y="7766"/>
                    <a:pt x="20899" y="13593"/>
                  </a:cubicBezTo>
                  <a:lnTo>
                    <a:pt x="0" y="19050"/>
                  </a:lnTo>
                  <a:lnTo>
                    <a:pt x="10180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2" name="对象 20511"/>
            <p:cNvGraphicFramePr>
              <a:graphicFrameLocks noChangeAspect="1"/>
            </p:cNvGraphicFramePr>
            <p:nvPr/>
          </p:nvGraphicFramePr>
          <p:xfrm>
            <a:off x="0" y="0"/>
            <a:ext cx="27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1" imgW="216535" imgH="191135" progId="Equation.3">
                    <p:embed/>
                  </p:oleObj>
                </mc:Choice>
                <mc:Fallback>
                  <p:oleObj name="" r:id="rId21" imgW="216535" imgH="191135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77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3" name="Rectangle 34"/>
          <p:cNvSpPr/>
          <p:nvPr/>
        </p:nvSpPr>
        <p:spPr>
          <a:xfrm>
            <a:off x="611188" y="5516563"/>
            <a:ext cx="7999412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多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个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方向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频率简谐运动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合成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仍为</a:t>
            </a:r>
            <a:r>
              <a:rPr lang="zh-CN" altLang="en-US" sz="28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</a:t>
            </a: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运动</a:t>
            </a:r>
            <a:endParaRPr lang="zh-CN" altLang="en-US" sz="2800" dirty="0">
              <a:solidFill>
                <a:srgbClr val="CC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20514" name="对象 20513"/>
          <p:cNvGraphicFramePr>
            <a:graphicFrameLocks noChangeAspect="1"/>
          </p:cNvGraphicFramePr>
          <p:nvPr/>
        </p:nvGraphicFramePr>
        <p:xfrm>
          <a:off x="1055688" y="4648200"/>
          <a:ext cx="3135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3" imgW="1334135" imgH="241300" progId="Equation.3">
                  <p:embed/>
                </p:oleObj>
              </mc:Choice>
              <mc:Fallback>
                <p:oleObj name="" r:id="rId23" imgW="1334135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5688" y="4648200"/>
                        <a:ext cx="3135312" cy="508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CF7FF"/>
                          </a:gs>
                          <a:gs pos="50000">
                            <a:srgbClr val="FFFFFF"/>
                          </a:gs>
                          <a:gs pos="100000">
                            <a:srgbClr val="FCF7FF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对象 20514"/>
          <p:cNvGraphicFramePr>
            <a:graphicFrameLocks noChangeAspect="1"/>
          </p:cNvGraphicFramePr>
          <p:nvPr/>
        </p:nvGraphicFramePr>
        <p:xfrm>
          <a:off x="990600" y="3886200"/>
          <a:ext cx="3292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5" imgW="1472565" imgH="254000" progId="Equation.3">
                  <p:embed/>
                </p:oleObj>
              </mc:Choice>
              <mc:Fallback>
                <p:oleObj name="" r:id="rId25" imgW="1472565" imgH="254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329247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6" name="Group 44"/>
          <p:cNvGrpSpPr/>
          <p:nvPr/>
        </p:nvGrpSpPr>
        <p:grpSpPr>
          <a:xfrm>
            <a:off x="762000" y="1504950"/>
            <a:ext cx="3679825" cy="2236788"/>
            <a:chOff x="0" y="0"/>
            <a:chExt cx="2318" cy="1409"/>
          </a:xfrm>
        </p:grpSpPr>
        <p:graphicFrame>
          <p:nvGraphicFramePr>
            <p:cNvPr id="20517" name="对象 20516"/>
            <p:cNvGraphicFramePr>
              <a:graphicFrameLocks noChangeAspect="1"/>
            </p:cNvGraphicFramePr>
            <p:nvPr/>
          </p:nvGraphicFramePr>
          <p:xfrm>
            <a:off x="182" y="883"/>
            <a:ext cx="826" cy="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27" imgW="748030" imgH="76200" progId="Equation.3">
                    <p:embed/>
                  </p:oleObj>
                </mc:Choice>
                <mc:Fallback>
                  <p:oleObj name="" r:id="rId27" imgW="748030" imgH="76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82" y="883"/>
                          <a:ext cx="826" cy="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对象 20517"/>
            <p:cNvGraphicFramePr>
              <a:graphicFrameLocks noChangeAspect="1"/>
            </p:cNvGraphicFramePr>
            <p:nvPr/>
          </p:nvGraphicFramePr>
          <p:xfrm>
            <a:off x="144" y="0"/>
            <a:ext cx="209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29" imgW="1472565" imgH="254000" progId="Equation.3">
                    <p:embed/>
                  </p:oleObj>
                </mc:Choice>
                <mc:Fallback>
                  <p:oleObj name="" r:id="rId29" imgW="1472565" imgH="2540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44" y="0"/>
                          <a:ext cx="209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对象 20518"/>
            <p:cNvGraphicFramePr>
              <a:graphicFrameLocks noChangeAspect="1"/>
            </p:cNvGraphicFramePr>
            <p:nvPr/>
          </p:nvGraphicFramePr>
          <p:xfrm>
            <a:off x="126" y="396"/>
            <a:ext cx="217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31" imgW="1523365" imgH="254000" progId="Equation.3">
                    <p:embed/>
                  </p:oleObj>
                </mc:Choice>
                <mc:Fallback>
                  <p:oleObj name="" r:id="rId31" imgW="1523365" imgH="254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26" y="396"/>
                          <a:ext cx="2178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对象 20519"/>
            <p:cNvGraphicFramePr>
              <a:graphicFrameLocks noChangeAspect="1"/>
            </p:cNvGraphicFramePr>
            <p:nvPr/>
          </p:nvGraphicFramePr>
          <p:xfrm>
            <a:off x="144" y="1072"/>
            <a:ext cx="217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3" imgW="1536065" imgH="254000" progId="Equation.3">
                    <p:embed/>
                  </p:oleObj>
                </mc:Choice>
                <mc:Fallback>
                  <p:oleObj name="" r:id="rId33" imgW="1536065" imgH="2540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4" y="1072"/>
                          <a:ext cx="2174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1" name="AutoShape 43"/>
            <p:cNvSpPr/>
            <p:nvPr/>
          </p:nvSpPr>
          <p:spPr>
            <a:xfrm>
              <a:off x="0" y="177"/>
              <a:ext cx="149" cy="1012"/>
            </a:xfrm>
            <a:prstGeom prst="leftBrace">
              <a:avLst>
                <a:gd name="adj1" fmla="val 56599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2" name="Rectangle 3"/>
          <p:cNvSpPr/>
          <p:nvPr/>
        </p:nvSpPr>
        <p:spPr>
          <a:xfrm>
            <a:off x="-541337" y="554038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二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多个同方向同频率简谐运动的合成</a:t>
            </a:r>
            <a:endParaRPr lang="zh-CN" altLang="en-US" sz="2800" b="1" dirty="0">
              <a:solidFill>
                <a:srgbClr val="333399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6" name="Group 2"/>
          <p:cNvGrpSpPr/>
          <p:nvPr/>
        </p:nvGrpSpPr>
        <p:grpSpPr>
          <a:xfrm>
            <a:off x="5334000" y="914400"/>
            <a:ext cx="3505200" cy="4953000"/>
            <a:chOff x="0" y="0"/>
            <a:chExt cx="2257" cy="3744"/>
          </a:xfrm>
        </p:grpSpPr>
        <p:sp>
          <p:nvSpPr>
            <p:cNvPr id="21507" name="Rectangle 3"/>
            <p:cNvSpPr/>
            <p:nvPr/>
          </p:nvSpPr>
          <p:spPr>
            <a:xfrm>
              <a:off x="1" y="0"/>
              <a:ext cx="2256" cy="374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1508" name="Group 4"/>
            <p:cNvGrpSpPr/>
            <p:nvPr/>
          </p:nvGrpSpPr>
          <p:grpSpPr>
            <a:xfrm>
              <a:off x="0" y="384"/>
              <a:ext cx="2161" cy="480"/>
              <a:chOff x="0" y="0"/>
              <a:chExt cx="2161" cy="480"/>
            </a:xfrm>
          </p:grpSpPr>
          <p:sp>
            <p:nvSpPr>
              <p:cNvPr id="21509" name="Line 5"/>
              <p:cNvSpPr/>
              <p:nvPr/>
            </p:nvSpPr>
            <p:spPr>
              <a:xfrm>
                <a:off x="145" y="85"/>
                <a:ext cx="201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1510" name="对象 21509"/>
              <p:cNvGraphicFramePr>
                <a:graphicFrameLocks noChangeAspect="1"/>
              </p:cNvGraphicFramePr>
              <p:nvPr/>
            </p:nvGraphicFramePr>
            <p:xfrm>
              <a:off x="289" y="133"/>
              <a:ext cx="269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" r:id="rId1" imgW="224155" imgH="313690" progId="Equation.3">
                      <p:embed/>
                    </p:oleObj>
                  </mc:Choice>
                  <mc:Fallback>
                    <p:oleObj name="" r:id="rId1" imgW="224155" imgH="313690" progId="Equation.3">
                      <p:embed/>
                      <p:pic>
                        <p:nvPicPr>
                          <p:cNvPr id="0" name="图片 313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89" y="133"/>
                            <a:ext cx="269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1" name="对象 21510"/>
              <p:cNvGraphicFramePr>
                <a:graphicFrameLocks noChangeAspect="1"/>
              </p:cNvGraphicFramePr>
              <p:nvPr/>
            </p:nvGraphicFramePr>
            <p:xfrm>
              <a:off x="625" y="133"/>
              <a:ext cx="28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3" imgW="250825" imgH="313690" progId="Equation.3">
                      <p:embed/>
                    </p:oleObj>
                  </mc:Choice>
                  <mc:Fallback>
                    <p:oleObj name="" r:id="rId3" imgW="250825" imgH="31369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5" y="133"/>
                            <a:ext cx="280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2" name="对象 21511"/>
              <p:cNvGraphicFramePr>
                <a:graphicFrameLocks noChangeAspect="1"/>
              </p:cNvGraphicFramePr>
              <p:nvPr/>
            </p:nvGraphicFramePr>
            <p:xfrm>
              <a:off x="978" y="133"/>
              <a:ext cx="2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" r:id="rId5" imgW="250825" imgH="322580" progId="Equation.3">
                      <p:embed/>
                    </p:oleObj>
                  </mc:Choice>
                  <mc:Fallback>
                    <p:oleObj name="" r:id="rId5" imgW="250825" imgH="322580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78" y="133"/>
                            <a:ext cx="271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3" name="对象 21512"/>
              <p:cNvGraphicFramePr>
                <a:graphicFrameLocks noChangeAspect="1"/>
              </p:cNvGraphicFramePr>
              <p:nvPr/>
            </p:nvGraphicFramePr>
            <p:xfrm>
              <a:off x="1305" y="133"/>
              <a:ext cx="28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7" imgW="250825" imgH="313690" progId="Equation.3">
                      <p:embed/>
                    </p:oleObj>
                  </mc:Choice>
                  <mc:Fallback>
                    <p:oleObj name="" r:id="rId7" imgW="250825" imgH="31369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305" y="133"/>
                            <a:ext cx="280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4" name="对象 21513"/>
              <p:cNvGraphicFramePr>
                <a:graphicFrameLocks noChangeAspect="1"/>
              </p:cNvGraphicFramePr>
              <p:nvPr/>
            </p:nvGraphicFramePr>
            <p:xfrm>
              <a:off x="1921" y="133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9" imgW="177800" imgH="191135" progId="Equation.3">
                      <p:embed/>
                    </p:oleObj>
                  </mc:Choice>
                  <mc:Fallback>
                    <p:oleObj name="" r:id="rId9" imgW="177800" imgH="191135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21" y="133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5" name="对象 21514"/>
              <p:cNvGraphicFramePr>
                <a:graphicFrameLocks noChangeAspect="1"/>
              </p:cNvGraphicFramePr>
              <p:nvPr/>
            </p:nvGraphicFramePr>
            <p:xfrm>
              <a:off x="0" y="96"/>
              <a:ext cx="26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11" imgW="128270" imgH="141605" progId="Equation.3">
                      <p:embed/>
                    </p:oleObj>
                  </mc:Choice>
                  <mc:Fallback>
                    <p:oleObj name="" r:id="rId11" imgW="128270" imgH="141605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0" y="96"/>
                            <a:ext cx="261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6" name="Line 12"/>
              <p:cNvSpPr/>
              <p:nvPr/>
            </p:nvSpPr>
            <p:spPr>
              <a:xfrm>
                <a:off x="145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17" name="Line 13"/>
              <p:cNvSpPr/>
              <p:nvPr/>
            </p:nvSpPr>
            <p:spPr>
              <a:xfrm>
                <a:off x="1489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18" name="Line 14"/>
              <p:cNvSpPr/>
              <p:nvPr/>
            </p:nvSpPr>
            <p:spPr>
              <a:xfrm>
                <a:off x="817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19" name="Line 15"/>
              <p:cNvSpPr/>
              <p:nvPr/>
            </p:nvSpPr>
            <p:spPr>
              <a:xfrm>
                <a:off x="1153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20" name="Line 16"/>
              <p:cNvSpPr/>
              <p:nvPr/>
            </p:nvSpPr>
            <p:spPr>
              <a:xfrm>
                <a:off x="481" y="0"/>
                <a:ext cx="336" cy="0"/>
              </a:xfrm>
              <a:prstGeom prst="line">
                <a:avLst/>
              </a:prstGeom>
              <a:ln w="28575" cap="flat" cmpd="sng">
                <a:solidFill>
                  <a:srgbClr val="FF0066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1521" name="对象 21520"/>
              <p:cNvGraphicFramePr>
                <a:graphicFrameLocks noChangeAspect="1"/>
              </p:cNvGraphicFramePr>
              <p:nvPr/>
            </p:nvGraphicFramePr>
            <p:xfrm>
              <a:off x="1650" y="133"/>
              <a:ext cx="2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13" imgW="250825" imgH="322580" progId="Equation.3">
                      <p:embed/>
                    </p:oleObj>
                  </mc:Choice>
                  <mc:Fallback>
                    <p:oleObj name="" r:id="rId13" imgW="250825" imgH="32258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50" y="133"/>
                            <a:ext cx="271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22" name="Group 18"/>
          <p:cNvGrpSpPr/>
          <p:nvPr/>
        </p:nvGrpSpPr>
        <p:grpSpPr>
          <a:xfrm>
            <a:off x="5675313" y="2895600"/>
            <a:ext cx="2820987" cy="2778125"/>
            <a:chOff x="0" y="0"/>
            <a:chExt cx="1825" cy="1872"/>
          </a:xfrm>
        </p:grpSpPr>
        <p:sp>
          <p:nvSpPr>
            <p:cNvPr id="21523" name="Line 19"/>
            <p:cNvSpPr/>
            <p:nvPr/>
          </p:nvSpPr>
          <p:spPr>
            <a:xfrm flipV="1">
              <a:off x="0" y="887"/>
              <a:ext cx="288" cy="43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4" name="Line 20"/>
            <p:cNvSpPr/>
            <p:nvPr/>
          </p:nvSpPr>
          <p:spPr>
            <a:xfrm flipH="1" flipV="1">
              <a:off x="1009" y="0"/>
              <a:ext cx="240" cy="43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5" name="Line 21"/>
            <p:cNvSpPr/>
            <p:nvPr/>
          </p:nvSpPr>
          <p:spPr>
            <a:xfrm flipH="1">
              <a:off x="97" y="384"/>
              <a:ext cx="48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6" name="Line 22"/>
            <p:cNvSpPr/>
            <p:nvPr/>
          </p:nvSpPr>
          <p:spPr>
            <a:xfrm flipH="1">
              <a:off x="1537" y="576"/>
              <a:ext cx="288" cy="38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21527" name="Line 23"/>
            <p:cNvSpPr/>
            <p:nvPr/>
          </p:nvSpPr>
          <p:spPr>
            <a:xfrm>
              <a:off x="577" y="1488"/>
              <a:ext cx="240" cy="38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1528" name="对象 21527"/>
            <p:cNvGraphicFramePr>
              <a:graphicFrameLocks noChangeAspect="1"/>
            </p:cNvGraphicFramePr>
            <p:nvPr/>
          </p:nvGraphicFramePr>
          <p:xfrm>
            <a:off x="1392" y="480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5" imgW="349885" imgH="278130" progId="Equation.3">
                    <p:embed/>
                  </p:oleObj>
                </mc:Choice>
                <mc:Fallback>
                  <p:oleObj name="" r:id="rId15" imgW="349885" imgH="27813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92" y="480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对象 21528"/>
            <p:cNvGraphicFramePr>
              <a:graphicFrameLocks noChangeAspect="1"/>
            </p:cNvGraphicFramePr>
            <p:nvPr/>
          </p:nvGraphicFramePr>
          <p:xfrm>
            <a:off x="719" y="1488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7" imgW="349885" imgH="278130" progId="Equation.3">
                    <p:embed/>
                  </p:oleObj>
                </mc:Choice>
                <mc:Fallback>
                  <p:oleObj name="" r:id="rId17" imgW="349885" imgH="27813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9" y="1488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对象 21529"/>
            <p:cNvGraphicFramePr>
              <a:graphicFrameLocks noChangeAspect="1"/>
            </p:cNvGraphicFramePr>
            <p:nvPr/>
          </p:nvGraphicFramePr>
          <p:xfrm>
            <a:off x="95" y="1078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9" imgW="349885" imgH="278130" progId="Equation.3">
                    <p:embed/>
                  </p:oleObj>
                </mc:Choice>
                <mc:Fallback>
                  <p:oleObj name="" r:id="rId19" imgW="349885" imgH="27813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5" y="1078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对象 21530"/>
            <p:cNvGraphicFramePr>
              <a:graphicFrameLocks noChangeAspect="1"/>
            </p:cNvGraphicFramePr>
            <p:nvPr/>
          </p:nvGraphicFramePr>
          <p:xfrm>
            <a:off x="144" y="384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1" imgW="349885" imgH="278130" progId="Equation.3">
                    <p:embed/>
                  </p:oleObj>
                </mc:Choice>
                <mc:Fallback>
                  <p:oleObj name="" r:id="rId21" imgW="349885" imgH="27813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4" y="384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对象 21531"/>
            <p:cNvGraphicFramePr>
              <a:graphicFrameLocks noChangeAspect="1"/>
            </p:cNvGraphicFramePr>
            <p:nvPr/>
          </p:nvGraphicFramePr>
          <p:xfrm>
            <a:off x="768" y="96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23" imgW="349885" imgH="278130" progId="Equation.3">
                    <p:embed/>
                  </p:oleObj>
                </mc:Choice>
                <mc:Fallback>
                  <p:oleObj name="" r:id="rId23" imgW="349885" imgH="27813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68" y="96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对象 21532"/>
            <p:cNvGraphicFramePr>
              <a:graphicFrameLocks noChangeAspect="1"/>
            </p:cNvGraphicFramePr>
            <p:nvPr/>
          </p:nvGraphicFramePr>
          <p:xfrm>
            <a:off x="1343" y="1222"/>
            <a:ext cx="33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5" imgW="349885" imgH="278130" progId="Equation.3">
                    <p:embed/>
                  </p:oleObj>
                </mc:Choice>
                <mc:Fallback>
                  <p:oleObj name="" r:id="rId25" imgW="349885" imgH="27813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43" y="1222"/>
                          <a:ext cx="33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4" name="Group 30"/>
          <p:cNvGrpSpPr/>
          <p:nvPr/>
        </p:nvGrpSpPr>
        <p:grpSpPr>
          <a:xfrm>
            <a:off x="5562600" y="990600"/>
            <a:ext cx="3200400" cy="457200"/>
            <a:chOff x="0" y="0"/>
            <a:chExt cx="1991" cy="384"/>
          </a:xfrm>
        </p:grpSpPr>
        <p:sp>
          <p:nvSpPr>
            <p:cNvPr id="21535" name="Line 31"/>
            <p:cNvSpPr/>
            <p:nvPr/>
          </p:nvSpPr>
          <p:spPr>
            <a:xfrm flipV="1">
              <a:off x="0" y="192"/>
              <a:ext cx="168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1536" name="对象 21535"/>
            <p:cNvGraphicFramePr>
              <a:graphicFrameLocks noChangeAspect="1"/>
            </p:cNvGraphicFramePr>
            <p:nvPr/>
          </p:nvGraphicFramePr>
          <p:xfrm>
            <a:off x="1680" y="0"/>
            <a:ext cx="31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27" imgW="206375" imgH="250825" progId="Equation.3">
                    <p:embed/>
                  </p:oleObj>
                </mc:Choice>
                <mc:Fallback>
                  <p:oleObj name="" r:id="rId27" imgW="206375" imgH="25082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80" y="0"/>
                          <a:ext cx="311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7" name="Line 33"/>
          <p:cNvSpPr/>
          <p:nvPr/>
        </p:nvSpPr>
        <p:spPr>
          <a:xfrm>
            <a:off x="7577138" y="5056188"/>
            <a:ext cx="741362" cy="0"/>
          </a:xfrm>
          <a:prstGeom prst="line">
            <a:avLst/>
          </a:prstGeom>
          <a:ln w="12700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21538" name="Group 34"/>
          <p:cNvGrpSpPr/>
          <p:nvPr/>
        </p:nvGrpSpPr>
        <p:grpSpPr>
          <a:xfrm>
            <a:off x="5675313" y="2971800"/>
            <a:ext cx="3011487" cy="2571750"/>
            <a:chOff x="0" y="0"/>
            <a:chExt cx="1897" cy="1620"/>
          </a:xfrm>
        </p:grpSpPr>
        <p:sp>
          <p:nvSpPr>
            <p:cNvPr id="21539" name="Line 35"/>
            <p:cNvSpPr/>
            <p:nvPr/>
          </p:nvSpPr>
          <p:spPr>
            <a:xfrm>
              <a:off x="545" y="1313"/>
              <a:ext cx="116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1540" name="对象 21539"/>
            <p:cNvGraphicFramePr>
              <a:graphicFrameLocks noChangeAspect="1"/>
            </p:cNvGraphicFramePr>
            <p:nvPr/>
          </p:nvGraphicFramePr>
          <p:xfrm>
            <a:off x="1680" y="1356"/>
            <a:ext cx="21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29" imgW="177800" imgH="191135" progId="Equation.3">
                    <p:embed/>
                  </p:oleObj>
                </mc:Choice>
                <mc:Fallback>
                  <p:oleObj name="" r:id="rId29" imgW="177800" imgH="191135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0" y="1356"/>
                          <a:ext cx="217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对象 21540"/>
            <p:cNvGraphicFramePr>
              <a:graphicFrameLocks noChangeAspect="1"/>
            </p:cNvGraphicFramePr>
            <p:nvPr/>
          </p:nvGraphicFramePr>
          <p:xfrm>
            <a:off x="544" y="1056"/>
            <a:ext cx="1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0" imgW="152400" imgH="177800" progId="Equation.3">
                    <p:embed/>
                  </p:oleObj>
                </mc:Choice>
                <mc:Fallback>
                  <p:oleObj name="" r:id="rId30" imgW="152400" imgH="1778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44" y="1056"/>
                          <a:ext cx="195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42" name="Group 38"/>
            <p:cNvGrpSpPr/>
            <p:nvPr/>
          </p:nvGrpSpPr>
          <p:grpSpPr>
            <a:xfrm>
              <a:off x="0" y="0"/>
              <a:ext cx="1731" cy="1620"/>
              <a:chOff x="0" y="0"/>
              <a:chExt cx="1731" cy="1620"/>
            </a:xfrm>
          </p:grpSpPr>
          <p:sp>
            <p:nvSpPr>
              <p:cNvPr id="21543" name="Line 39"/>
              <p:cNvSpPr/>
              <p:nvPr/>
            </p:nvSpPr>
            <p:spPr>
              <a:xfrm>
                <a:off x="545" y="318"/>
                <a:ext cx="653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21544" name="Line 40"/>
              <p:cNvSpPr/>
              <p:nvPr/>
            </p:nvSpPr>
            <p:spPr>
              <a:xfrm rot="14405286">
                <a:off x="1035" y="576"/>
                <a:ext cx="605" cy="1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45" name="Line 41"/>
              <p:cNvSpPr/>
              <p:nvPr/>
            </p:nvSpPr>
            <p:spPr>
              <a:xfrm rot="14405286">
                <a:off x="101" y="1051"/>
                <a:ext cx="606" cy="1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21546" name="Line 42"/>
              <p:cNvSpPr/>
              <p:nvPr/>
            </p:nvSpPr>
            <p:spPr>
              <a:xfrm rot="18222550">
                <a:off x="102" y="576"/>
                <a:ext cx="605" cy="1"/>
              </a:xfrm>
              <a:prstGeom prst="line">
                <a:avLst/>
              </a:prstGeom>
              <a:ln w="38100" cap="flat" cmpd="sng">
                <a:solidFill>
                  <a:srgbClr val="CC6600"/>
                </a:solidFill>
                <a:prstDash val="solid"/>
                <a:headEnd type="triangle" w="sm" len="lg"/>
                <a:tailEnd type="none" w="med" len="med"/>
              </a:ln>
            </p:spPr>
          </p:sp>
          <p:sp>
            <p:nvSpPr>
              <p:cNvPr id="21547" name="Line 43"/>
              <p:cNvSpPr/>
              <p:nvPr/>
            </p:nvSpPr>
            <p:spPr>
              <a:xfrm rot="18222550">
                <a:off x="1034" y="1051"/>
                <a:ext cx="606" cy="1"/>
              </a:xfrm>
              <a:prstGeom prst="line">
                <a:avLst/>
              </a:prstGeom>
              <a:ln w="38100" cap="flat" cmpd="sng">
                <a:solidFill>
                  <a:srgbClr val="FF66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48" name="Line 44"/>
              <p:cNvSpPr/>
              <p:nvPr/>
            </p:nvSpPr>
            <p:spPr>
              <a:xfrm>
                <a:off x="545" y="1313"/>
                <a:ext cx="653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1549" name="对象 21548"/>
              <p:cNvGraphicFramePr>
                <a:graphicFrameLocks noChangeAspect="1"/>
              </p:cNvGraphicFramePr>
              <p:nvPr/>
            </p:nvGraphicFramePr>
            <p:xfrm>
              <a:off x="1090" y="1344"/>
              <a:ext cx="231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" r:id="rId32" imgW="224155" imgH="313690" progId="Equation.3">
                      <p:embed/>
                    </p:oleObj>
                  </mc:Choice>
                  <mc:Fallback>
                    <p:oleObj name="" r:id="rId32" imgW="224155" imgH="313690" progId="Equation.3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090" y="1344"/>
                            <a:ext cx="231" cy="2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0" name="对象 21549"/>
              <p:cNvGraphicFramePr>
                <a:graphicFrameLocks noChangeAspect="1"/>
              </p:cNvGraphicFramePr>
              <p:nvPr/>
            </p:nvGraphicFramePr>
            <p:xfrm>
              <a:off x="1481" y="816"/>
              <a:ext cx="25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" r:id="rId34" imgW="250825" imgH="313690" progId="Equation.3">
                      <p:embed/>
                    </p:oleObj>
                  </mc:Choice>
                  <mc:Fallback>
                    <p:oleObj name="" r:id="rId34" imgW="250825" imgH="313690" progId="Equation.3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481" y="816"/>
                            <a:ext cx="25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1" name="对象 21550"/>
              <p:cNvGraphicFramePr>
                <a:graphicFrameLocks noChangeAspect="1"/>
              </p:cNvGraphicFramePr>
              <p:nvPr/>
            </p:nvGraphicFramePr>
            <p:xfrm>
              <a:off x="1198" y="144"/>
              <a:ext cx="25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36" imgW="250825" imgH="322580" progId="Equation.3">
                      <p:embed/>
                    </p:oleObj>
                  </mc:Choice>
                  <mc:Fallback>
                    <p:oleObj name="" r:id="rId36" imgW="250825" imgH="322580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1198" y="144"/>
                            <a:ext cx="256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2" name="对象 21551"/>
              <p:cNvGraphicFramePr>
                <a:graphicFrameLocks noChangeAspect="1"/>
              </p:cNvGraphicFramePr>
              <p:nvPr/>
            </p:nvGraphicFramePr>
            <p:xfrm>
              <a:off x="457" y="0"/>
              <a:ext cx="259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38" imgW="250825" imgH="313690" progId="Equation.3">
                      <p:embed/>
                    </p:oleObj>
                  </mc:Choice>
                  <mc:Fallback>
                    <p:oleObj name="" r:id="rId38" imgW="250825" imgH="31369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457" y="0"/>
                            <a:ext cx="259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3" name="对象 21552"/>
              <p:cNvGraphicFramePr>
                <a:graphicFrameLocks noChangeAspect="1"/>
              </p:cNvGraphicFramePr>
              <p:nvPr/>
            </p:nvGraphicFramePr>
            <p:xfrm>
              <a:off x="0" y="576"/>
              <a:ext cx="264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40" imgW="250825" imgH="322580" progId="Equation.3">
                      <p:embed/>
                    </p:oleObj>
                  </mc:Choice>
                  <mc:Fallback>
                    <p:oleObj name="" r:id="rId40" imgW="250825" imgH="32258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0" y="576"/>
                            <a:ext cx="264" cy="3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4" name="对象 21553"/>
              <p:cNvGraphicFramePr>
                <a:graphicFrameLocks noChangeAspect="1"/>
              </p:cNvGraphicFramePr>
              <p:nvPr/>
            </p:nvGraphicFramePr>
            <p:xfrm>
              <a:off x="365" y="1248"/>
              <a:ext cx="236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42" imgW="250825" imgH="322580" progId="Equation.3">
                      <p:embed/>
                    </p:oleObj>
                  </mc:Choice>
                  <mc:Fallback>
                    <p:oleObj name="" r:id="rId42" imgW="250825" imgH="322580" progId="Equation.3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365" y="1248"/>
                            <a:ext cx="236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55" name="Group 51"/>
          <p:cNvGrpSpPr/>
          <p:nvPr/>
        </p:nvGrpSpPr>
        <p:grpSpPr>
          <a:xfrm>
            <a:off x="838200" y="3581400"/>
            <a:ext cx="914400" cy="1257300"/>
            <a:chOff x="0" y="0"/>
            <a:chExt cx="672" cy="912"/>
          </a:xfrm>
        </p:grpSpPr>
        <p:sp>
          <p:nvSpPr>
            <p:cNvPr id="21556" name="AutoShape 52"/>
            <p:cNvSpPr/>
            <p:nvPr/>
          </p:nvSpPr>
          <p:spPr>
            <a:xfrm>
              <a:off x="0" y="0"/>
              <a:ext cx="432" cy="912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1557" name="Text Box 53"/>
            <p:cNvSpPr txBox="1"/>
            <p:nvPr/>
          </p:nvSpPr>
          <p:spPr>
            <a:xfrm>
              <a:off x="48" y="97"/>
              <a:ext cx="624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讨论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</p:grpSp>
      <p:graphicFrame>
        <p:nvGraphicFramePr>
          <p:cNvPr id="21558" name="对象 21557"/>
          <p:cNvGraphicFramePr>
            <a:graphicFrameLocks noChangeAspect="1"/>
          </p:cNvGraphicFramePr>
          <p:nvPr/>
        </p:nvGraphicFramePr>
        <p:xfrm>
          <a:off x="709613" y="2338388"/>
          <a:ext cx="1576387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44" imgW="748030" imgH="76200" progId="Equation.3">
                  <p:embed/>
                </p:oleObj>
              </mc:Choice>
              <mc:Fallback>
                <p:oleObj name="" r:id="rId44" imgW="748030" imgH="762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09613" y="2338388"/>
                        <a:ext cx="1576387" cy="157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9" name="对象 21558"/>
          <p:cNvGraphicFramePr>
            <a:graphicFrameLocks noChangeAspect="1"/>
          </p:cNvGraphicFramePr>
          <p:nvPr/>
        </p:nvGraphicFramePr>
        <p:xfrm>
          <a:off x="635000" y="676275"/>
          <a:ext cx="2565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46" imgW="1041400" imgH="254000" progId="Equation.3">
                  <p:embed/>
                </p:oleObj>
              </mc:Choice>
              <mc:Fallback>
                <p:oleObj name="" r:id="rId46" imgW="1041400" imgH="254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35000" y="676275"/>
                        <a:ext cx="25654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0" name="对象 21559"/>
          <p:cNvGraphicFramePr>
            <a:graphicFrameLocks noChangeAspect="1"/>
          </p:cNvGraphicFramePr>
          <p:nvPr/>
        </p:nvGraphicFramePr>
        <p:xfrm>
          <a:off x="666750" y="1219200"/>
          <a:ext cx="3854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48" imgW="1586865" imgH="254000" progId="Equation.3">
                  <p:embed/>
                </p:oleObj>
              </mc:Choice>
              <mc:Fallback>
                <p:oleObj name="" r:id="rId48" imgW="1586865" imgH="2540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66750" y="1219200"/>
                        <a:ext cx="38544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1" name="对象 21560"/>
          <p:cNvGraphicFramePr>
            <a:graphicFrameLocks noChangeAspect="1"/>
          </p:cNvGraphicFramePr>
          <p:nvPr/>
        </p:nvGraphicFramePr>
        <p:xfrm>
          <a:off x="647700" y="2533650"/>
          <a:ext cx="4743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0" imgW="2132965" imgH="254000" progId="Equation.3">
                  <p:embed/>
                </p:oleObj>
              </mc:Choice>
              <mc:Fallback>
                <p:oleObj name="" r:id="rId50" imgW="2132965" imgH="2540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47700" y="2533650"/>
                        <a:ext cx="474345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2" name="AutoShape 59"/>
          <p:cNvSpPr/>
          <p:nvPr/>
        </p:nvSpPr>
        <p:spPr>
          <a:xfrm>
            <a:off x="406400" y="955675"/>
            <a:ext cx="228600" cy="1752600"/>
          </a:xfrm>
          <a:prstGeom prst="leftBrace">
            <a:avLst>
              <a:gd name="adj1" fmla="val 63888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1563" name="对象 21562"/>
          <p:cNvGraphicFramePr>
            <a:graphicFrameLocks noChangeAspect="1"/>
          </p:cNvGraphicFramePr>
          <p:nvPr/>
        </p:nvGraphicFramePr>
        <p:xfrm>
          <a:off x="635000" y="1779588"/>
          <a:ext cx="41370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2" imgW="1688465" imgH="254000" progId="Equation.3">
                  <p:embed/>
                </p:oleObj>
              </mc:Choice>
              <mc:Fallback>
                <p:oleObj name="" r:id="rId52" imgW="1688465" imgH="254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35000" y="1779588"/>
                        <a:ext cx="4137025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4" name="Group 61"/>
          <p:cNvGrpSpPr/>
          <p:nvPr/>
        </p:nvGrpSpPr>
        <p:grpSpPr>
          <a:xfrm>
            <a:off x="914400" y="4419600"/>
            <a:ext cx="4343400" cy="1257300"/>
            <a:chOff x="0" y="0"/>
            <a:chExt cx="2736" cy="792"/>
          </a:xfrm>
        </p:grpSpPr>
        <p:graphicFrame>
          <p:nvGraphicFramePr>
            <p:cNvPr id="21565" name="对象 21564"/>
            <p:cNvGraphicFramePr>
              <a:graphicFrameLocks noChangeAspect="1"/>
            </p:cNvGraphicFramePr>
            <p:nvPr/>
          </p:nvGraphicFramePr>
          <p:xfrm>
            <a:off x="0" y="480"/>
            <a:ext cx="27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54" imgW="1739900" imgH="241300" progId="Equation.3">
                    <p:embed/>
                  </p:oleObj>
                </mc:Choice>
                <mc:Fallback>
                  <p:oleObj name="" r:id="rId54" imgW="1739900" imgH="2413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0" y="480"/>
                          <a:ext cx="273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66" name="Group 63"/>
            <p:cNvGrpSpPr/>
            <p:nvPr/>
          </p:nvGrpSpPr>
          <p:grpSpPr>
            <a:xfrm>
              <a:off x="417" y="0"/>
              <a:ext cx="2185" cy="384"/>
              <a:chOff x="0" y="0"/>
              <a:chExt cx="2185" cy="384"/>
            </a:xfrm>
          </p:grpSpPr>
          <p:sp>
            <p:nvSpPr>
              <p:cNvPr id="21567" name="Text Box 64"/>
              <p:cNvSpPr txBox="1"/>
              <p:nvPr/>
            </p:nvSpPr>
            <p:spPr>
              <a:xfrm>
                <a:off x="0" y="0"/>
                <a:ext cx="46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algn="ctr" eaLnBrk="1" hangingPunct="1"/>
                <a:r>
                  <a:rPr lang="zh-CN" altLang="en-US" sz="3200" dirty="0"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3200" dirty="0">
                    <a:solidFill>
                      <a:srgbClr val="CC00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200" dirty="0">
                    <a:solidFill>
                      <a:srgbClr val="CC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zh-CN" altLang="en-US" sz="32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1568" name="对象 21567"/>
              <p:cNvGraphicFramePr>
                <a:graphicFrameLocks noChangeAspect="1"/>
              </p:cNvGraphicFramePr>
              <p:nvPr/>
            </p:nvGraphicFramePr>
            <p:xfrm>
              <a:off x="494" y="72"/>
              <a:ext cx="169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56" imgW="978535" imgH="241300" progId="Equation.3">
                      <p:embed/>
                    </p:oleObj>
                  </mc:Choice>
                  <mc:Fallback>
                    <p:oleObj name="" r:id="rId56" imgW="978535" imgH="2413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494" y="72"/>
                            <a:ext cx="1691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69" name="Group 66"/>
          <p:cNvGrpSpPr/>
          <p:nvPr/>
        </p:nvGrpSpPr>
        <p:grpSpPr>
          <a:xfrm>
            <a:off x="1638300" y="3200400"/>
            <a:ext cx="3543300" cy="1185863"/>
            <a:chOff x="0" y="0"/>
            <a:chExt cx="2232" cy="747"/>
          </a:xfrm>
        </p:grpSpPr>
        <p:sp>
          <p:nvSpPr>
            <p:cNvPr id="21570" name="Text Box 67"/>
            <p:cNvSpPr txBox="1"/>
            <p:nvPr/>
          </p:nvSpPr>
          <p:spPr>
            <a:xfrm>
              <a:off x="0" y="0"/>
              <a:ext cx="50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571" name="对象 21570"/>
            <p:cNvGraphicFramePr>
              <a:graphicFrameLocks noChangeAspect="1"/>
            </p:cNvGraphicFramePr>
            <p:nvPr/>
          </p:nvGraphicFramePr>
          <p:xfrm>
            <a:off x="503" y="24"/>
            <a:ext cx="144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58" imgW="762635" imgH="241300" progId="Equation.3">
                    <p:embed/>
                  </p:oleObj>
                </mc:Choice>
                <mc:Fallback>
                  <p:oleObj name="" r:id="rId58" imgW="762635" imgH="2413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503" y="24"/>
                          <a:ext cx="144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对象 21571"/>
            <p:cNvGraphicFramePr>
              <a:graphicFrameLocks noChangeAspect="1"/>
            </p:cNvGraphicFramePr>
            <p:nvPr/>
          </p:nvGraphicFramePr>
          <p:xfrm>
            <a:off x="263" y="432"/>
            <a:ext cx="196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60" imgW="1270635" imgH="241300" progId="Equation.3">
                    <p:embed/>
                  </p:oleObj>
                </mc:Choice>
                <mc:Fallback>
                  <p:oleObj name="" r:id="rId60" imgW="1270635" imgH="2413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263" y="432"/>
                          <a:ext cx="1969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73" name="对象 21572"/>
          <p:cNvGraphicFramePr>
            <a:graphicFrameLocks noChangeAspect="1"/>
          </p:cNvGraphicFramePr>
          <p:nvPr/>
        </p:nvGraphicFramePr>
        <p:xfrm>
          <a:off x="5486400" y="2116138"/>
          <a:ext cx="24384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62" imgW="1194435" imgH="342900" progId="Equation.3">
                  <p:embed/>
                </p:oleObj>
              </mc:Choice>
              <mc:Fallback>
                <p:oleObj name="" r:id="rId62" imgW="1194435" imgH="342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486400" y="2116138"/>
                        <a:ext cx="2438400" cy="719137"/>
                      </a:xfrm>
                      <a:prstGeom prst="rect">
                        <a:avLst/>
                      </a:prstGeom>
                      <a:solidFill>
                        <a:srgbClr val="FCF7FF"/>
                      </a:soli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4" name="对象 21573"/>
          <p:cNvGraphicFramePr>
            <a:graphicFrameLocks noChangeAspect="1"/>
          </p:cNvGraphicFramePr>
          <p:nvPr/>
        </p:nvGraphicFramePr>
        <p:xfrm>
          <a:off x="5407025" y="5399088"/>
          <a:ext cx="1146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64" imgW="457835" imgH="203200" progId="Equation.3">
                  <p:embed/>
                </p:oleObj>
              </mc:Choice>
              <mc:Fallback>
                <p:oleObj name="" r:id="rId64" imgW="457835" imgH="203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407025" y="5399088"/>
                        <a:ext cx="1146175" cy="4302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EF"/>
                          </a:gs>
                          <a:gs pos="50000">
                            <a:srgbClr val="FFFFFF"/>
                          </a:gs>
                          <a:gs pos="100000">
                            <a:srgbClr val="FFEFEF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4099" name="Group 47"/>
          <p:cNvGrpSpPr/>
          <p:nvPr/>
        </p:nvGrpSpPr>
        <p:grpSpPr>
          <a:xfrm>
            <a:off x="466725" y="1052513"/>
            <a:ext cx="4537075" cy="3816350"/>
            <a:chOff x="0" y="0"/>
            <a:chExt cx="2858" cy="2404"/>
          </a:xfrm>
        </p:grpSpPr>
        <p:sp>
          <p:nvSpPr>
            <p:cNvPr id="4100" name="Rectangle 11"/>
            <p:cNvSpPr/>
            <p:nvPr/>
          </p:nvSpPr>
          <p:spPr>
            <a:xfrm>
              <a:off x="0" y="0"/>
              <a:ext cx="2858" cy="240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01" name="对象 4100"/>
            <p:cNvGraphicFramePr>
              <a:graphicFrameLocks noChangeAspect="1"/>
            </p:cNvGraphicFramePr>
            <p:nvPr/>
          </p:nvGraphicFramePr>
          <p:xfrm>
            <a:off x="1189" y="1230"/>
            <a:ext cx="16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165735" imgH="191135" progId="Equation.3">
                    <p:embed/>
                  </p:oleObj>
                </mc:Choice>
                <mc:Fallback>
                  <p:oleObj name="" r:id="rId1" imgW="165735" imgH="19113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89" y="1230"/>
                          <a:ext cx="167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" name="Line 13"/>
            <p:cNvSpPr/>
            <p:nvPr/>
          </p:nvSpPr>
          <p:spPr>
            <a:xfrm flipV="1">
              <a:off x="1351" y="145"/>
              <a:ext cx="0" cy="2137"/>
            </a:xfrm>
            <a:prstGeom prst="line">
              <a:avLst/>
            </a:prstGeom>
            <a:ln w="28575" cap="flat" cmpd="sng">
              <a:solidFill>
                <a:srgbClr val="9900CC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03" name="Oval 14"/>
            <p:cNvSpPr/>
            <p:nvPr/>
          </p:nvSpPr>
          <p:spPr>
            <a:xfrm>
              <a:off x="285" y="186"/>
              <a:ext cx="2113" cy="2137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4" name="Line 15"/>
            <p:cNvSpPr/>
            <p:nvPr/>
          </p:nvSpPr>
          <p:spPr>
            <a:xfrm>
              <a:off x="2307" y="850"/>
              <a:ext cx="0" cy="40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4105" name="Group 19"/>
            <p:cNvGrpSpPr/>
            <p:nvPr/>
          </p:nvGrpSpPr>
          <p:grpSpPr>
            <a:xfrm>
              <a:off x="2135" y="352"/>
              <a:ext cx="321" cy="443"/>
              <a:chOff x="0" y="0"/>
              <a:chExt cx="315" cy="443"/>
            </a:xfrm>
          </p:grpSpPr>
          <p:sp>
            <p:nvSpPr>
              <p:cNvPr id="4106" name="Arc 20"/>
              <p:cNvSpPr/>
              <p:nvPr/>
            </p:nvSpPr>
            <p:spPr>
              <a:xfrm>
                <a:off x="0" y="176"/>
                <a:ext cx="212" cy="267"/>
              </a:xfrm>
              <a:custGeom>
                <a:avLst/>
                <a:gdLst>
                  <a:gd name="txL" fmla="*/ 0 w 21596"/>
                  <a:gd name="txT" fmla="*/ 0 h 20757"/>
                  <a:gd name="txR" fmla="*/ 21596 w 21596"/>
                  <a:gd name="txB" fmla="*/ 20757 h 20757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596" h="20757" fill="none">
                    <a:moveTo>
                      <a:pt x="5976" y="0"/>
                    </a:moveTo>
                    <a:cubicBezTo>
                      <a:pt x="15072" y="2619"/>
                      <a:pt x="21403" y="10854"/>
                      <a:pt x="21595" y="20318"/>
                    </a:cubicBezTo>
                  </a:path>
                  <a:path w="21596" h="20757" stroke="0">
                    <a:moveTo>
                      <a:pt x="5976" y="0"/>
                    </a:moveTo>
                    <a:cubicBezTo>
                      <a:pt x="15072" y="2619"/>
                      <a:pt x="21403" y="10854"/>
                      <a:pt x="21595" y="20318"/>
                    </a:cubicBezTo>
                    <a:lnTo>
                      <a:pt x="0" y="20757"/>
                    </a:lnTo>
                    <a:lnTo>
                      <a:pt x="5976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6600"/>
                </a:solidFill>
                <a:prstDash val="solid"/>
                <a:miter/>
                <a:headEnd type="triangle" w="sm" len="lg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107" name="对象 4106"/>
              <p:cNvGraphicFramePr>
                <a:graphicFrameLocks noChangeAspect="1"/>
              </p:cNvGraphicFramePr>
              <p:nvPr/>
            </p:nvGraphicFramePr>
            <p:xfrm>
              <a:off x="31" y="0"/>
              <a:ext cx="28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3" imgW="177800" imgH="152400" progId="Equation.3">
                      <p:embed/>
                    </p:oleObj>
                  </mc:Choice>
                  <mc:Fallback>
                    <p:oleObj name="" r:id="rId3" imgW="177800" imgH="1524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1" y="0"/>
                            <a:ext cx="284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8" name="Group 22"/>
            <p:cNvGrpSpPr/>
            <p:nvPr/>
          </p:nvGrpSpPr>
          <p:grpSpPr>
            <a:xfrm>
              <a:off x="1351" y="652"/>
              <a:ext cx="1231" cy="596"/>
              <a:chOff x="0" y="0"/>
              <a:chExt cx="1211" cy="596"/>
            </a:xfrm>
          </p:grpSpPr>
          <p:sp>
            <p:nvSpPr>
              <p:cNvPr id="4109" name="Line 23"/>
              <p:cNvSpPr/>
              <p:nvPr/>
            </p:nvSpPr>
            <p:spPr>
              <a:xfrm flipV="1">
                <a:off x="0" y="195"/>
                <a:ext cx="927" cy="401"/>
              </a:xfrm>
              <a:prstGeom prst="line">
                <a:avLst/>
              </a:prstGeom>
              <a:ln w="38100" cap="flat" cmpd="sng">
                <a:solidFill>
                  <a:srgbClr val="F01A04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4110" name="对象 4109"/>
              <p:cNvGraphicFramePr>
                <a:graphicFrameLocks noChangeAspect="1"/>
              </p:cNvGraphicFramePr>
              <p:nvPr/>
            </p:nvGraphicFramePr>
            <p:xfrm>
              <a:off x="980" y="0"/>
              <a:ext cx="231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5" imgW="170180" imgH="206375" progId="Equation.3">
                      <p:embed/>
                    </p:oleObj>
                  </mc:Choice>
                  <mc:Fallback>
                    <p:oleObj name="" r:id="rId5" imgW="170180" imgH="206375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80" y="0"/>
                            <a:ext cx="231" cy="2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11" name="Group 25"/>
            <p:cNvGrpSpPr/>
            <p:nvPr/>
          </p:nvGrpSpPr>
          <p:grpSpPr>
            <a:xfrm>
              <a:off x="88" y="1258"/>
              <a:ext cx="2663" cy="195"/>
              <a:chOff x="0" y="0"/>
              <a:chExt cx="2620" cy="195"/>
            </a:xfrm>
          </p:grpSpPr>
          <p:graphicFrame>
            <p:nvGraphicFramePr>
              <p:cNvPr id="4112" name="对象 4111"/>
              <p:cNvGraphicFramePr>
                <a:graphicFrameLocks noChangeAspect="1"/>
              </p:cNvGraphicFramePr>
              <p:nvPr/>
            </p:nvGraphicFramePr>
            <p:xfrm>
              <a:off x="2423" y="18"/>
              <a:ext cx="154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7" imgW="140335" imgH="153035" progId="Equation.3">
                      <p:embed/>
                    </p:oleObj>
                  </mc:Choice>
                  <mc:Fallback>
                    <p:oleObj name="" r:id="rId7" imgW="140335" imgH="153035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423" y="18"/>
                            <a:ext cx="154" cy="1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3" name="Line 27"/>
              <p:cNvSpPr/>
              <p:nvPr/>
            </p:nvSpPr>
            <p:spPr>
              <a:xfrm>
                <a:off x="0" y="0"/>
                <a:ext cx="2620" cy="0"/>
              </a:xfrm>
              <a:prstGeom prst="line">
                <a:avLst/>
              </a:prstGeom>
              <a:ln w="28575" cap="flat" cmpd="sng">
                <a:solidFill>
                  <a:srgbClr val="9900CC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aphicFrame>
          <p:nvGraphicFramePr>
            <p:cNvPr id="4114" name="对象 4113"/>
            <p:cNvGraphicFramePr>
              <a:graphicFrameLocks noChangeAspect="1"/>
            </p:cNvGraphicFramePr>
            <p:nvPr/>
          </p:nvGraphicFramePr>
          <p:xfrm>
            <a:off x="2135" y="1203"/>
            <a:ext cx="2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191135" imgH="254635" progId="Equation.3">
                    <p:embed/>
                  </p:oleObj>
                </mc:Choice>
                <mc:Fallback>
                  <p:oleObj name="" r:id="rId9" imgW="191135" imgH="25463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35" y="1203"/>
                          <a:ext cx="21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Oval 29"/>
            <p:cNvSpPr/>
            <p:nvPr/>
          </p:nvSpPr>
          <p:spPr>
            <a:xfrm>
              <a:off x="2250" y="1200"/>
              <a:ext cx="97" cy="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6" name="Line 30"/>
            <p:cNvSpPr/>
            <p:nvPr/>
          </p:nvSpPr>
          <p:spPr>
            <a:xfrm flipV="1">
              <a:off x="1338" y="480"/>
              <a:ext cx="730" cy="768"/>
            </a:xfrm>
            <a:prstGeom prst="line">
              <a:avLst/>
            </a:prstGeom>
            <a:ln w="38100" cap="flat" cmpd="sng">
              <a:solidFill>
                <a:srgbClr val="F01A04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117" name="Line 31"/>
            <p:cNvSpPr/>
            <p:nvPr/>
          </p:nvSpPr>
          <p:spPr>
            <a:xfrm>
              <a:off x="2071" y="504"/>
              <a:ext cx="0" cy="75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18" name="Oval 32"/>
            <p:cNvSpPr/>
            <p:nvPr/>
          </p:nvSpPr>
          <p:spPr>
            <a:xfrm>
              <a:off x="2026" y="1197"/>
              <a:ext cx="97" cy="9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9" name="Arc 34"/>
            <p:cNvSpPr/>
            <p:nvPr/>
          </p:nvSpPr>
          <p:spPr>
            <a:xfrm>
              <a:off x="1581" y="955"/>
              <a:ext cx="163" cy="309"/>
            </a:xfrm>
            <a:custGeom>
              <a:avLst/>
              <a:gdLst>
                <a:gd name="txL" fmla="*/ 0 w 21600"/>
                <a:gd name="txT" fmla="*/ 0 h 21767"/>
                <a:gd name="txR" fmla="*/ 21600 w 21600"/>
                <a:gd name="txB" fmla="*/ 21767 h 2176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767" fill="none">
                  <a:moveTo>
                    <a:pt x="3744" y="0"/>
                  </a:moveTo>
                  <a:cubicBezTo>
                    <a:pt x="14070" y="1817"/>
                    <a:pt x="21600" y="10788"/>
                    <a:pt x="21600" y="21273"/>
                  </a:cubicBezTo>
                  <a:cubicBezTo>
                    <a:pt x="21600" y="21437"/>
                    <a:pt x="21598" y="21602"/>
                    <a:pt x="21594" y="21767"/>
                  </a:cubicBezTo>
                </a:path>
                <a:path w="21600" h="21767" stroke="0">
                  <a:moveTo>
                    <a:pt x="3744" y="0"/>
                  </a:moveTo>
                  <a:cubicBezTo>
                    <a:pt x="14070" y="1817"/>
                    <a:pt x="21600" y="10788"/>
                    <a:pt x="21600" y="21273"/>
                  </a:cubicBezTo>
                  <a:cubicBezTo>
                    <a:pt x="21600" y="21437"/>
                    <a:pt x="21598" y="21602"/>
                    <a:pt x="21594" y="21767"/>
                  </a:cubicBezTo>
                  <a:lnTo>
                    <a:pt x="0" y="21273"/>
                  </a:lnTo>
                  <a:lnTo>
                    <a:pt x="374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120" name="AutoShape 35"/>
            <p:cNvSpPr/>
            <p:nvPr/>
          </p:nvSpPr>
          <p:spPr>
            <a:xfrm>
              <a:off x="849" y="787"/>
              <a:ext cx="603" cy="226"/>
            </a:xfrm>
            <a:prstGeom prst="wedgeRectCallout">
              <a:avLst>
                <a:gd name="adj1" fmla="val 89796"/>
                <a:gd name="adj2" fmla="val 106194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lvl="0" algn="ctr" eaLnBrk="1" hangingPunct="1">
                <a:spcBef>
                  <a:spcPct val="50000"/>
                </a:spcBef>
              </a:pPr>
              <a:endPara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21" name="对象 4120"/>
            <p:cNvGraphicFramePr>
              <a:graphicFrameLocks noChangeAspect="1"/>
            </p:cNvGraphicFramePr>
            <p:nvPr/>
          </p:nvGraphicFramePr>
          <p:xfrm>
            <a:off x="862" y="757"/>
            <a:ext cx="58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457835" imgH="229235" progId="Equation.DSMT4">
                    <p:embed/>
                  </p:oleObj>
                </mc:Choice>
                <mc:Fallback>
                  <p:oleObj name="" r:id="rId11" imgW="457835" imgH="229235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2" y="757"/>
                          <a:ext cx="58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2" name="Group 41"/>
            <p:cNvGrpSpPr/>
            <p:nvPr/>
          </p:nvGrpSpPr>
          <p:grpSpPr>
            <a:xfrm>
              <a:off x="1770" y="998"/>
              <a:ext cx="260" cy="287"/>
              <a:chOff x="0" y="0"/>
              <a:chExt cx="260" cy="287"/>
            </a:xfrm>
          </p:grpSpPr>
          <p:graphicFrame>
            <p:nvGraphicFramePr>
              <p:cNvPr id="4123" name="对象 4122"/>
              <p:cNvGraphicFramePr>
                <a:graphicFrameLocks noChangeAspect="1"/>
              </p:cNvGraphicFramePr>
              <p:nvPr/>
            </p:nvGraphicFramePr>
            <p:xfrm>
              <a:off x="45" y="0"/>
              <a:ext cx="21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13" imgW="177800" imgH="228600" progId="Equation.DSMT4">
                      <p:embed/>
                    </p:oleObj>
                  </mc:Choice>
                  <mc:Fallback>
                    <p:oleObj name="" r:id="rId13" imgW="177800" imgH="228600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5" y="0"/>
                            <a:ext cx="215" cy="2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4" name="Arc 17"/>
              <p:cNvSpPr/>
              <p:nvPr/>
            </p:nvSpPr>
            <p:spPr>
              <a:xfrm>
                <a:off x="0" y="71"/>
                <a:ext cx="33" cy="18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CC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125" name="Rectangle 42"/>
          <p:cNvSpPr/>
          <p:nvPr/>
        </p:nvSpPr>
        <p:spPr>
          <a:xfrm>
            <a:off x="5143500" y="3789363"/>
            <a:ext cx="3744913" cy="1354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5000"/>
              </a:lnSpc>
              <a:buChar char="•"/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Symbol" panose="05050102010706020507" pitchFamily="2" charset="2"/>
              </a:rPr>
              <a:t>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旋转矢量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旋转一周，其端点在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x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轴上的投影点完成一次全振动。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  <p:sp>
        <p:nvSpPr>
          <p:cNvPr id="4126" name="Rectangle 43"/>
          <p:cNvSpPr/>
          <p:nvPr/>
        </p:nvSpPr>
        <p:spPr>
          <a:xfrm>
            <a:off x="5072063" y="836613"/>
            <a:ext cx="36036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振幅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：旋转矢量的模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  <p:sp>
        <p:nvSpPr>
          <p:cNvPr id="4127" name="Rectangle 44"/>
          <p:cNvSpPr/>
          <p:nvPr/>
        </p:nvSpPr>
        <p:spPr>
          <a:xfrm>
            <a:off x="5072063" y="1196975"/>
            <a:ext cx="3960812" cy="903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5000"/>
              </a:lnSpc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角频率 </a:t>
            </a:r>
            <a:r>
              <a:rPr lang="zh-CN" altLang="en-US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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：旋转矢量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的角速度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  <p:sp>
        <p:nvSpPr>
          <p:cNvPr id="4128" name="Rectangle 45"/>
          <p:cNvSpPr/>
          <p:nvPr/>
        </p:nvSpPr>
        <p:spPr>
          <a:xfrm>
            <a:off x="5143500" y="2967038"/>
            <a:ext cx="3744913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初相位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Symbol" panose="05050102010706020507" pitchFamily="2" charset="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zh-CN" altLang="en-US" sz="2400" b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：</a:t>
            </a:r>
            <a:r>
              <a:rPr lang="en-US" altLang="x-none" sz="2400" b="1" i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 = 0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时，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与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x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轴的夹角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  <p:sp>
        <p:nvSpPr>
          <p:cNvPr id="4129" name="Rectangle 46"/>
          <p:cNvSpPr/>
          <p:nvPr/>
        </p:nvSpPr>
        <p:spPr>
          <a:xfrm>
            <a:off x="5092700" y="2060575"/>
            <a:ext cx="4011613" cy="941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5000"/>
              </a:lnSpc>
              <a:buChar char="•"/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相位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( </a:t>
            </a:r>
            <a:r>
              <a:rPr lang="zh-CN" altLang="en-US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</a:t>
            </a:r>
            <a:r>
              <a:rPr lang="zh-CN" altLang="en-US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t+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0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)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：旋转矢量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A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与</a:t>
            </a:r>
            <a:r>
              <a:rPr lang="zh-CN" altLang="en-US" sz="2400" b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 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  <a:sym typeface="Symbol" panose="05050102010706020507" pitchFamily="2" charset="2"/>
              </a:rPr>
              <a:t>x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  <a:sym typeface="Symbol" panose="05050102010706020507" pitchFamily="2" charset="2"/>
              </a:rPr>
              <a:t>轴的夹角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  <a:sym typeface="Symbol" panose="05050102010706020507" pitchFamily="2" charset="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Calibri" panose="020F0502020204030204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898989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31" name="Rectangle 10"/>
          <p:cNvSpPr/>
          <p:nvPr/>
        </p:nvSpPr>
        <p:spPr>
          <a:xfrm>
            <a:off x="250825" y="552450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例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32" name="Rectangle 11"/>
          <p:cNvSpPr/>
          <p:nvPr/>
        </p:nvSpPr>
        <p:spPr>
          <a:xfrm>
            <a:off x="727075" y="476250"/>
            <a:ext cx="8064500" cy="8302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设有 </a:t>
            </a:r>
            <a:r>
              <a:rPr lang="en-US" altLang="x-none" sz="2400" b="1" i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个同方向、同频率、振幅 </a:t>
            </a:r>
            <a:r>
              <a:rPr lang="en-US" altLang="x-none" sz="2400" b="1" i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相同、初相差依次为一常量</a:t>
            </a:r>
            <a:r>
              <a:rPr lang="zh-CN" altLang="en-US" sz="2400" b="1" i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Arial" panose="020B0604020202020204" pitchFamily="34" charset="0"/>
              </a:rPr>
              <a:t>ε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的谐振动，它们的振动分别为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33" name="Object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73175" y="1717675"/>
            <a:ext cx="1517650" cy="3683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34" name="Object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788" y="2149475"/>
            <a:ext cx="2159000" cy="3683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35" name="Object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788" y="2632075"/>
            <a:ext cx="2305050" cy="381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36" name="Rectangle 15"/>
          <p:cNvSpPr/>
          <p:nvPr/>
        </p:nvSpPr>
        <p:spPr>
          <a:xfrm>
            <a:off x="1422400" y="2870200"/>
            <a:ext cx="877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algn="ctr" eaLnBrk="1" hangingPunct="1"/>
            <a:r>
              <a:rPr lang="en-US" altLang="x-none" sz="2400" dirty="0">
                <a:solidFill>
                  <a:schemeClr val="bg1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rPr>
              <a:t>… …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37" name="Object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450" y="3327400"/>
            <a:ext cx="2984500" cy="381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38" name="Rectangle 34"/>
          <p:cNvSpPr/>
          <p:nvPr/>
        </p:nvSpPr>
        <p:spPr>
          <a:xfrm>
            <a:off x="250825" y="3763963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求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39" name="Rectangle 35"/>
          <p:cNvSpPr/>
          <p:nvPr/>
        </p:nvSpPr>
        <p:spPr>
          <a:xfrm>
            <a:off x="2359025" y="2870200"/>
            <a:ext cx="877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algn="ctr" eaLnBrk="1" hangingPunct="1"/>
            <a:r>
              <a:rPr lang="en-US" altLang="x-none" sz="2400" dirty="0">
                <a:solidFill>
                  <a:schemeClr val="bg1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rPr>
              <a:t>… …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40" name="Rectangle 36"/>
          <p:cNvSpPr/>
          <p:nvPr/>
        </p:nvSpPr>
        <p:spPr>
          <a:xfrm>
            <a:off x="684213" y="3763963"/>
            <a:ext cx="45354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合振动的振动方程</a:t>
            </a:r>
            <a:r>
              <a:rPr lang="en-US" altLang="x-none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.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41" name="Rectangle 37"/>
          <p:cNvSpPr/>
          <p:nvPr/>
        </p:nvSpPr>
        <p:spPr>
          <a:xfrm>
            <a:off x="252413" y="4338638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解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42" name="Object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5388" y="4365625"/>
            <a:ext cx="3149600" cy="4508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43" name="Rectangle 90"/>
          <p:cNvSpPr/>
          <p:nvPr/>
        </p:nvSpPr>
        <p:spPr>
          <a:xfrm>
            <a:off x="6188075" y="2219325"/>
            <a:ext cx="41433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n</a:t>
            </a:r>
            <a:r>
              <a:rPr lang="zh-CN" altLang="en-US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ε</a:t>
            </a:r>
            <a:endParaRPr lang="en-US" altLang="x-none" b="1" i="1" dirty="0">
              <a:solidFill>
                <a:srgbClr val="FF9900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44" name="Line 59"/>
          <p:cNvSpPr/>
          <p:nvPr/>
        </p:nvSpPr>
        <p:spPr>
          <a:xfrm flipV="1">
            <a:off x="6076950" y="1776413"/>
            <a:ext cx="1755775" cy="579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5" name="Line 60"/>
          <p:cNvSpPr/>
          <p:nvPr/>
        </p:nvSpPr>
        <p:spPr>
          <a:xfrm flipH="1">
            <a:off x="5895975" y="2360613"/>
            <a:ext cx="185738" cy="182562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6" name="Line 61"/>
          <p:cNvSpPr/>
          <p:nvPr/>
        </p:nvSpPr>
        <p:spPr>
          <a:xfrm flipV="1">
            <a:off x="7821613" y="1792288"/>
            <a:ext cx="1587" cy="239395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7" name="Line 62"/>
          <p:cNvSpPr/>
          <p:nvPr/>
        </p:nvSpPr>
        <p:spPr>
          <a:xfrm flipH="1" flipV="1">
            <a:off x="6081713" y="2362200"/>
            <a:ext cx="757237" cy="609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48" name="Line 64"/>
          <p:cNvSpPr/>
          <p:nvPr/>
        </p:nvSpPr>
        <p:spPr>
          <a:xfrm flipV="1">
            <a:off x="5895975" y="1781175"/>
            <a:ext cx="1930400" cy="2405063"/>
          </a:xfrm>
          <a:prstGeom prst="line">
            <a:avLst/>
          </a:prstGeom>
          <a:ln w="28575" cap="flat" cmpd="sng">
            <a:solidFill>
              <a:srgbClr val="0070C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2549" name="Line 77"/>
          <p:cNvSpPr/>
          <p:nvPr/>
        </p:nvSpPr>
        <p:spPr>
          <a:xfrm>
            <a:off x="6080125" y="2360613"/>
            <a:ext cx="185738" cy="1825625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22550" name="Rectangle 86"/>
          <p:cNvSpPr/>
          <p:nvPr/>
        </p:nvSpPr>
        <p:spPr>
          <a:xfrm>
            <a:off x="5910263" y="4090988"/>
            <a:ext cx="298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a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1" name="Rectangle 88"/>
          <p:cNvSpPr/>
          <p:nvPr/>
        </p:nvSpPr>
        <p:spPr>
          <a:xfrm>
            <a:off x="5937250" y="2770188"/>
            <a:ext cx="414338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ε</a:t>
            </a:r>
            <a:endParaRPr lang="en-US" altLang="x-none" b="1" i="1" dirty="0">
              <a:solidFill>
                <a:srgbClr val="FF9900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52" name="Rectangle 91"/>
          <p:cNvSpPr/>
          <p:nvPr/>
        </p:nvSpPr>
        <p:spPr>
          <a:xfrm>
            <a:off x="5708650" y="2171700"/>
            <a:ext cx="3365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C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3" name="Rectangle 92"/>
          <p:cNvSpPr/>
          <p:nvPr/>
        </p:nvSpPr>
        <p:spPr>
          <a:xfrm>
            <a:off x="6742113" y="2865438"/>
            <a:ext cx="3365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A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4" name="Rectangle 93"/>
          <p:cNvSpPr/>
          <p:nvPr/>
        </p:nvSpPr>
        <p:spPr>
          <a:xfrm>
            <a:off x="5684838" y="3035300"/>
            <a:ext cx="3365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R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5" name="Arc 94"/>
          <p:cNvSpPr/>
          <p:nvPr/>
        </p:nvSpPr>
        <p:spPr>
          <a:xfrm rot="427055">
            <a:off x="5911850" y="4067175"/>
            <a:ext cx="144463" cy="133350"/>
          </a:xfrm>
          <a:custGeom>
            <a:avLst/>
            <a:gdLst>
              <a:gd name="txL" fmla="*/ 0 w 21392"/>
              <a:gd name="txT" fmla="*/ 0 h 18465"/>
              <a:gd name="txR" fmla="*/ 21392 w 21392"/>
              <a:gd name="txB" fmla="*/ 18465 h 18465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392" h="18465">
                <a:moveTo>
                  <a:pt x="11207" y="-1"/>
                </a:moveTo>
                <a:cubicBezTo>
                  <a:pt x="16755" y="3367"/>
                  <a:pt x="20494" y="9050"/>
                  <a:pt x="21392" y="15477"/>
                </a:cubicBezTo>
              </a:path>
              <a:path w="21392" h="18465">
                <a:moveTo>
                  <a:pt x="11207" y="-1"/>
                </a:moveTo>
                <a:cubicBezTo>
                  <a:pt x="16755" y="3367"/>
                  <a:pt x="20494" y="9050"/>
                  <a:pt x="21392" y="15477"/>
                </a:cubicBezTo>
                <a:lnTo>
                  <a:pt x="0" y="18465"/>
                </a:lnTo>
                <a:lnTo>
                  <a:pt x="11207" y="-1"/>
                </a:lnTo>
                <a:close/>
              </a:path>
            </a:pathLst>
          </a:custGeom>
          <a:noFill/>
          <a:ln w="1905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56" name="Object 9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8275" y="3395663"/>
            <a:ext cx="596900" cy="49688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57" name="Object 9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4250" y="3981450"/>
            <a:ext cx="165100" cy="2000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58" name="Rectangle 98"/>
          <p:cNvSpPr/>
          <p:nvPr/>
        </p:nvSpPr>
        <p:spPr>
          <a:xfrm>
            <a:off x="8234363" y="4103688"/>
            <a:ext cx="2984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x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59" name="Rectangle 99"/>
          <p:cNvSpPr/>
          <p:nvPr/>
        </p:nvSpPr>
        <p:spPr>
          <a:xfrm>
            <a:off x="5616575" y="4113213"/>
            <a:ext cx="3492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O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pSp>
        <p:nvGrpSpPr>
          <p:cNvPr id="22560" name="Group 111"/>
          <p:cNvGrpSpPr/>
          <p:nvPr/>
        </p:nvGrpSpPr>
        <p:grpSpPr>
          <a:xfrm>
            <a:off x="5883275" y="1774825"/>
            <a:ext cx="2532063" cy="2409825"/>
            <a:chOff x="0" y="0"/>
            <a:chExt cx="1595" cy="1518"/>
          </a:xfrm>
        </p:grpSpPr>
        <p:grpSp>
          <p:nvGrpSpPr>
            <p:cNvPr id="22561" name="Group 110"/>
            <p:cNvGrpSpPr/>
            <p:nvPr/>
          </p:nvGrpSpPr>
          <p:grpSpPr>
            <a:xfrm>
              <a:off x="513" y="516"/>
              <a:ext cx="969" cy="946"/>
              <a:chOff x="0" y="0"/>
              <a:chExt cx="969" cy="946"/>
            </a:xfrm>
          </p:grpSpPr>
          <p:sp>
            <p:nvSpPr>
              <p:cNvPr id="22562" name="Rectangle 83"/>
              <p:cNvSpPr/>
              <p:nvPr/>
            </p:nvSpPr>
            <p:spPr>
              <a:xfrm>
                <a:off x="708" y="0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3" name="Line 67"/>
              <p:cNvSpPr/>
              <p:nvPr/>
            </p:nvSpPr>
            <p:spPr>
              <a:xfrm flipV="1">
                <a:off x="0" y="612"/>
                <a:ext cx="693" cy="334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2564" name="Line 68"/>
              <p:cNvSpPr/>
              <p:nvPr/>
            </p:nvSpPr>
            <p:spPr>
              <a:xfrm flipV="1">
                <a:off x="232" y="356"/>
                <a:ext cx="595" cy="478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grpSp>
          <p:nvGrpSpPr>
            <p:cNvPr id="22565" name="Group 109"/>
            <p:cNvGrpSpPr/>
            <p:nvPr/>
          </p:nvGrpSpPr>
          <p:grpSpPr>
            <a:xfrm>
              <a:off x="0" y="0"/>
              <a:ext cx="1595" cy="1518"/>
              <a:chOff x="0" y="0"/>
              <a:chExt cx="1595" cy="1518"/>
            </a:xfrm>
          </p:grpSpPr>
          <p:sp>
            <p:nvSpPr>
              <p:cNvPr id="22566" name="Rectangle 82"/>
              <p:cNvSpPr/>
              <p:nvPr/>
            </p:nvSpPr>
            <p:spPr>
              <a:xfrm>
                <a:off x="1090" y="820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7" name="Rectangle 81"/>
              <p:cNvSpPr/>
              <p:nvPr/>
            </p:nvSpPr>
            <p:spPr>
              <a:xfrm>
                <a:off x="1054" y="967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8" name="Rectangle 80"/>
              <p:cNvSpPr/>
              <p:nvPr/>
            </p:nvSpPr>
            <p:spPr>
              <a:xfrm>
                <a:off x="827" y="1186"/>
                <a:ext cx="261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b="1" i="1" dirty="0">
                    <a:solidFill>
                      <a:srgbClr val="FF9900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  <a:sym typeface="Arial" panose="020B0604020202020204" pitchFamily="34" charset="0"/>
                  </a:rPr>
                  <a:t>ε</a:t>
                </a:r>
                <a:endParaRPr lang="en-US" altLang="x-none" b="1" i="1" dirty="0">
                  <a:solidFill>
                    <a:srgbClr val="FF99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69" name="Line 71"/>
              <p:cNvSpPr/>
              <p:nvPr/>
            </p:nvSpPr>
            <p:spPr>
              <a:xfrm flipV="1">
                <a:off x="8" y="1517"/>
                <a:ext cx="1587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0" name="Line 47"/>
              <p:cNvSpPr/>
              <p:nvPr/>
            </p:nvSpPr>
            <p:spPr>
              <a:xfrm flipV="1">
                <a:off x="1224" y="509"/>
                <a:ext cx="62" cy="254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1" name="Line 48"/>
              <p:cNvSpPr/>
              <p:nvPr/>
            </p:nvSpPr>
            <p:spPr>
              <a:xfrm flipV="1">
                <a:off x="1284" y="249"/>
                <a:ext cx="1" cy="272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2" name="Line 49"/>
              <p:cNvSpPr/>
              <p:nvPr/>
            </p:nvSpPr>
            <p:spPr>
              <a:xfrm flipH="1" flipV="1">
                <a:off x="1223" y="0"/>
                <a:ext cx="61" cy="257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3" name="Line 69"/>
              <p:cNvSpPr/>
              <p:nvPr/>
            </p:nvSpPr>
            <p:spPr>
              <a:xfrm flipV="1">
                <a:off x="946" y="598"/>
                <a:ext cx="471" cy="592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2574" name="Line 66"/>
              <p:cNvSpPr/>
              <p:nvPr/>
            </p:nvSpPr>
            <p:spPr>
              <a:xfrm flipV="1">
                <a:off x="274" y="1367"/>
                <a:ext cx="641" cy="151"/>
              </a:xfrm>
              <a:prstGeom prst="line">
                <a:avLst/>
              </a:prstGeom>
              <a:ln w="19050" cap="flat" cmpd="sng">
                <a:solidFill>
                  <a:srgbClr val="0070C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2575" name="Arc 76"/>
              <p:cNvSpPr/>
              <p:nvPr/>
            </p:nvSpPr>
            <p:spPr>
              <a:xfrm rot="21301580">
                <a:off x="1153" y="851"/>
                <a:ext cx="44" cy="33"/>
              </a:xfrm>
              <a:custGeom>
                <a:avLst/>
                <a:gdLst>
                  <a:gd name="txL" fmla="*/ 0 w 21392"/>
                  <a:gd name="txT" fmla="*/ 0 h 18465"/>
                  <a:gd name="txR" fmla="*/ 21392 w 21392"/>
                  <a:gd name="txB" fmla="*/ 18465 h 18465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392" h="18465">
                    <a:moveTo>
                      <a:pt x="11207" y="-1"/>
                    </a:moveTo>
                    <a:cubicBezTo>
                      <a:pt x="16755" y="3367"/>
                      <a:pt x="20494" y="9050"/>
                      <a:pt x="21392" y="15477"/>
                    </a:cubicBezTo>
                  </a:path>
                  <a:path w="21392" h="18465">
                    <a:moveTo>
                      <a:pt x="11207" y="-1"/>
                    </a:moveTo>
                    <a:cubicBezTo>
                      <a:pt x="16755" y="3367"/>
                      <a:pt x="20494" y="9050"/>
                      <a:pt x="21392" y="15477"/>
                    </a:cubicBezTo>
                    <a:lnTo>
                      <a:pt x="0" y="18465"/>
                    </a:lnTo>
                    <a:lnTo>
                      <a:pt x="11207" y="-1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76" name="Line 41"/>
              <p:cNvSpPr/>
              <p:nvPr/>
            </p:nvSpPr>
            <p:spPr>
              <a:xfrm flipV="1">
                <a:off x="0" y="1516"/>
                <a:ext cx="258" cy="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7" name="Line 42"/>
              <p:cNvSpPr/>
              <p:nvPr/>
            </p:nvSpPr>
            <p:spPr>
              <a:xfrm flipV="1">
                <a:off x="249" y="1458"/>
                <a:ext cx="269" cy="6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8" name="Line 43"/>
              <p:cNvSpPr/>
              <p:nvPr/>
            </p:nvSpPr>
            <p:spPr>
              <a:xfrm flipV="1">
                <a:off x="505" y="1345"/>
                <a:ext cx="246" cy="117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79" name="Line 44"/>
              <p:cNvSpPr/>
              <p:nvPr/>
            </p:nvSpPr>
            <p:spPr>
              <a:xfrm flipV="1">
                <a:off x="742" y="1184"/>
                <a:ext cx="210" cy="168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80" name="Line 45"/>
              <p:cNvSpPr/>
              <p:nvPr/>
            </p:nvSpPr>
            <p:spPr>
              <a:xfrm flipV="1">
                <a:off x="947" y="979"/>
                <a:ext cx="166" cy="211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  <p:sp>
            <p:nvSpPr>
              <p:cNvPr id="22581" name="Line 46"/>
              <p:cNvSpPr/>
              <p:nvPr/>
            </p:nvSpPr>
            <p:spPr>
              <a:xfrm flipV="1">
                <a:off x="1106" y="753"/>
                <a:ext cx="121" cy="239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triangle" w="med" len="lg"/>
              </a:ln>
            </p:spPr>
          </p:sp>
        </p:grpSp>
      </p:grpSp>
      <p:sp>
        <p:nvSpPr>
          <p:cNvPr id="22582" name="Rectangle 100"/>
          <p:cNvSpPr/>
          <p:nvPr/>
        </p:nvSpPr>
        <p:spPr>
          <a:xfrm>
            <a:off x="7634288" y="4143375"/>
            <a:ext cx="3238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P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2583" name="Object 10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74888" y="4941888"/>
            <a:ext cx="1477962" cy="7175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84" name="Object 10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22813" y="4941888"/>
            <a:ext cx="1697037" cy="715962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85" name="Object 10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03450" y="5734050"/>
            <a:ext cx="1816100" cy="7175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22586" name="Object 10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95838" y="5734050"/>
            <a:ext cx="3663950" cy="7175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2587" name="灯片编号占位符 67"/>
          <p:cNvSpPr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rPr>
            </a:fld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88" name="Rectangle 80"/>
          <p:cNvSpPr/>
          <p:nvPr/>
        </p:nvSpPr>
        <p:spPr>
          <a:xfrm>
            <a:off x="6835775" y="3895725"/>
            <a:ext cx="414338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b="1" i="1" dirty="0">
                <a:solidFill>
                  <a:srgbClr val="FF99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ε</a:t>
            </a:r>
            <a:endParaRPr lang="en-US" altLang="x-none" b="1" i="1" dirty="0">
              <a:solidFill>
                <a:srgbClr val="FF9900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89" name="弧形 71"/>
          <p:cNvSpPr/>
          <p:nvPr/>
        </p:nvSpPr>
        <p:spPr>
          <a:xfrm rot="4818704">
            <a:off x="6234113" y="3887788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0" name="弧形 72"/>
          <p:cNvSpPr/>
          <p:nvPr/>
        </p:nvSpPr>
        <p:spPr>
          <a:xfrm rot="4818704">
            <a:off x="5784850" y="2066925"/>
            <a:ext cx="461963" cy="517525"/>
          </a:xfrm>
          <a:custGeom>
            <a:avLst/>
            <a:gdLst>
              <a:gd name="txL" fmla="*/ 230982 w 461963"/>
              <a:gd name="txT" fmla="*/ 0 h 517525"/>
              <a:gd name="txR" fmla="*/ 461963 w 461963"/>
              <a:gd name="txB" fmla="*/ 258763 h 517525"/>
            </a:gdLst>
            <a:ahLst/>
            <a:cxnLst>
              <a:cxn ang="11796480">
                <a:pos x="230982" y="0"/>
              </a:cxn>
              <a:cxn ang="11796480">
                <a:pos x="230982" y="258763"/>
              </a:cxn>
              <a:cxn ang="5898240">
                <a:pos x="461963" y="258763"/>
              </a:cxn>
            </a:cxnLst>
            <a:rect l="txL" t="txT" r="txR" b="txB"/>
            <a:pathLst>
              <a:path w="461963" h="517525" stroke="0">
                <a:moveTo>
                  <a:pt x="230982" y="0"/>
                </a:moveTo>
                <a:arcTo wR="230982" hR="258763" stAng="-5400000" swAng="5400015"/>
                <a:lnTo>
                  <a:pt x="230982" y="258763"/>
                </a:lnTo>
                <a:close/>
              </a:path>
              <a:path w="461963" h="517525" fill="none">
                <a:moveTo>
                  <a:pt x="230982" y="0"/>
                </a:moveTo>
                <a:arcTo wR="230982" hR="258763" stAng="-5400000" swAng="5400015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1" name="弧形 73"/>
          <p:cNvSpPr/>
          <p:nvPr/>
        </p:nvSpPr>
        <p:spPr>
          <a:xfrm rot="4818704">
            <a:off x="6607175" y="3732213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2" name="弧形 74"/>
          <p:cNvSpPr/>
          <p:nvPr/>
        </p:nvSpPr>
        <p:spPr>
          <a:xfrm rot="4818704">
            <a:off x="6932613" y="3482975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3" name="弧形 75"/>
          <p:cNvSpPr/>
          <p:nvPr/>
        </p:nvSpPr>
        <p:spPr>
          <a:xfrm rot="3614172">
            <a:off x="7172325" y="3279775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4" name="弧形 76"/>
          <p:cNvSpPr/>
          <p:nvPr/>
        </p:nvSpPr>
        <p:spPr>
          <a:xfrm rot="3614172">
            <a:off x="7423150" y="2859088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5" name="弧形 77"/>
          <p:cNvSpPr/>
          <p:nvPr/>
        </p:nvSpPr>
        <p:spPr>
          <a:xfrm rot="9774765">
            <a:off x="5862638" y="2338388"/>
            <a:ext cx="393700" cy="488950"/>
          </a:xfrm>
          <a:custGeom>
            <a:avLst/>
            <a:gdLst>
              <a:gd name="txL" fmla="*/ 196850 w 393700"/>
              <a:gd name="txT" fmla="*/ 0 h 488950"/>
              <a:gd name="txR" fmla="*/ 285553 w 393700"/>
              <a:gd name="txB" fmla="*/ 26228 h 488950"/>
            </a:gdLst>
            <a:ahLst/>
            <a:cxnLst>
              <a:cxn ang="11796480">
                <a:pos x="196850" y="0"/>
              </a:cxn>
              <a:cxn ang="17694720">
                <a:pos x="196850" y="244475"/>
              </a:cxn>
              <a:cxn ang="0">
                <a:pos x="285553" y="26228"/>
              </a:cxn>
            </a:cxnLst>
            <a:rect l="txL" t="txT" r="txR" b="txB"/>
            <a:pathLst>
              <a:path w="393700" h="488950" stroke="0">
                <a:moveTo>
                  <a:pt x="196850" y="0"/>
                </a:moveTo>
                <a:arcTo wR="196850" hR="244475" stAng="-5400000" swAng="1327110"/>
                <a:lnTo>
                  <a:pt x="196850" y="244475"/>
                </a:lnTo>
                <a:close/>
              </a:path>
              <a:path w="393700" h="488950" fill="none">
                <a:moveTo>
                  <a:pt x="196850" y="0"/>
                </a:moveTo>
                <a:arcTo wR="196850" hR="244475" stAng="-5400000" swAng="1327110"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6" name="弧形 79"/>
          <p:cNvSpPr/>
          <p:nvPr/>
        </p:nvSpPr>
        <p:spPr>
          <a:xfrm>
            <a:off x="5705475" y="3925888"/>
            <a:ext cx="461963" cy="517525"/>
          </a:xfrm>
          <a:custGeom>
            <a:avLst/>
            <a:gdLst>
              <a:gd name="txL" fmla="*/ 230982 w 461963"/>
              <a:gd name="txT" fmla="*/ 0 h 517525"/>
              <a:gd name="txR" fmla="*/ 343637 w 461963"/>
              <a:gd name="txB" fmla="*/ 32864 h 517525"/>
            </a:gdLst>
            <a:ahLst/>
            <a:cxnLst>
              <a:cxn ang="11796480">
                <a:pos x="230982" y="0"/>
              </a:cxn>
              <a:cxn ang="17694720">
                <a:pos x="230982" y="258763"/>
              </a:cxn>
              <a:cxn ang="0">
                <a:pos x="343637" y="32864"/>
              </a:cxn>
            </a:cxnLst>
            <a:rect l="txL" t="txT" r="txR" b="txB"/>
            <a:pathLst>
              <a:path w="461963" h="517525" stroke="0">
                <a:moveTo>
                  <a:pt x="230982" y="0"/>
                </a:moveTo>
                <a:arcTo wR="230982" hR="258763" stAng="-5400000" swAng="1590328"/>
                <a:lnTo>
                  <a:pt x="230982" y="258763"/>
                </a:lnTo>
                <a:close/>
              </a:path>
              <a:path w="461963" h="517525" fill="none">
                <a:moveTo>
                  <a:pt x="230982" y="0"/>
                </a:moveTo>
                <a:arcTo wR="230982" hR="258763" stAng="-5400000" swAng="1590328"/>
              </a:path>
            </a:pathLst>
          </a:custGeom>
          <a:noFill/>
          <a:ln w="28575" cap="flat" cmpd="sng">
            <a:solidFill>
              <a:srgbClr val="7030A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2597" name="Arc 2117"/>
          <p:cNvSpPr/>
          <p:nvPr/>
        </p:nvSpPr>
        <p:spPr>
          <a:xfrm>
            <a:off x="5816600" y="3654425"/>
            <a:ext cx="228600" cy="260350"/>
          </a:xfrm>
          <a:custGeom>
            <a:avLst/>
            <a:gdLst>
              <a:gd name="txL" fmla="*/ 0 w 21600"/>
              <a:gd name="txT" fmla="*/ 0 h 35228"/>
              <a:gd name="txR" fmla="*/ 21600 w 21600"/>
              <a:gd name="txB" fmla="*/ 35228 h 35228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1600" h="35228" fill="none">
                <a:moveTo>
                  <a:pt x="2384" y="0"/>
                </a:moveTo>
                <a:cubicBezTo>
                  <a:pt x="13324" y="1215"/>
                  <a:pt x="21600" y="10461"/>
                  <a:pt x="21600" y="21468"/>
                </a:cubicBezTo>
                <a:cubicBezTo>
                  <a:pt x="21600" y="26490"/>
                  <a:pt x="19849" y="31356"/>
                  <a:pt x="16649" y="35227"/>
                </a:cubicBezTo>
              </a:path>
              <a:path w="21600" h="35228" stroke="0">
                <a:moveTo>
                  <a:pt x="2384" y="0"/>
                </a:moveTo>
                <a:cubicBezTo>
                  <a:pt x="13324" y="1215"/>
                  <a:pt x="21600" y="10461"/>
                  <a:pt x="21600" y="21468"/>
                </a:cubicBezTo>
                <a:cubicBezTo>
                  <a:pt x="21600" y="26490"/>
                  <a:pt x="19849" y="31356"/>
                  <a:pt x="16649" y="35227"/>
                </a:cubicBezTo>
                <a:lnTo>
                  <a:pt x="0" y="21468"/>
                </a:lnTo>
                <a:lnTo>
                  <a:pt x="2384" y="0"/>
                </a:lnTo>
                <a:close/>
              </a:path>
            </a:pathLst>
          </a:custGeom>
          <a:noFill/>
          <a:ln w="12700" cap="flat" cmpd="sng">
            <a:solidFill>
              <a:srgbClr val="800000"/>
            </a:solidFill>
            <a:prstDash val="solid"/>
            <a:bevel/>
            <a:headEnd type="none" w="med" len="med"/>
            <a:tailEnd type="triangl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7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4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1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6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56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1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6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1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0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5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0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5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ldLvl="0"/>
      <p:bldP spid="22532" grpId="0" bldLvl="0"/>
      <p:bldP spid="22536" grpId="0" bldLvl="0"/>
      <p:bldP spid="22538" grpId="0" bldLvl="0"/>
      <p:bldP spid="22539" grpId="0" bldLvl="0"/>
      <p:bldP spid="22540" grpId="0" bldLvl="0"/>
      <p:bldP spid="22541" grpId="0" bldLvl="0"/>
      <p:bldP spid="22543" grpId="0" bldLvl="0"/>
      <p:bldP spid="22550" grpId="0" bldLvl="0"/>
      <p:bldP spid="22551" grpId="0" bldLvl="0"/>
      <p:bldP spid="22552" grpId="0" bldLvl="0"/>
      <p:bldP spid="22553" grpId="0" bldLvl="0"/>
      <p:bldP spid="22554" grpId="0" bldLvl="0"/>
      <p:bldP spid="22555" grpId="0" animBg="1"/>
      <p:bldP spid="22558" grpId="0" bldLvl="0"/>
      <p:bldP spid="22559" grpId="0" bldLvl="0"/>
      <p:bldP spid="22582" grpId="0" bldLvl="0"/>
      <p:bldP spid="22588" grpId="0"/>
      <p:bldP spid="225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Object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620713"/>
            <a:ext cx="5881688" cy="14287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23555" name="Rectangle 10"/>
          <p:cNvSpPr/>
          <p:nvPr/>
        </p:nvSpPr>
        <p:spPr>
          <a:xfrm>
            <a:off x="642938" y="2852738"/>
            <a:ext cx="13335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极大值</a:t>
            </a:r>
            <a:r>
              <a:rPr lang="en-US" altLang="x-none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: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3556" name="Object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488" y="2911475"/>
            <a:ext cx="1189037" cy="279400"/>
          </a:xfrm>
          <a:prstGeom prst="rect">
            <a:avLst/>
          </a:prstGeom>
          <a:solidFill>
            <a:srgbClr val="006699"/>
          </a:solidFill>
          <a:ln w="9525">
            <a:noFill/>
          </a:ln>
        </p:spPr>
      </p:pic>
      <p:sp>
        <p:nvSpPr>
          <p:cNvPr id="23557" name="Line 15"/>
          <p:cNvSpPr/>
          <p:nvPr/>
        </p:nvSpPr>
        <p:spPr>
          <a:xfrm>
            <a:off x="4903788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58" name="Line 16"/>
          <p:cNvSpPr/>
          <p:nvPr/>
        </p:nvSpPr>
        <p:spPr>
          <a:xfrm>
            <a:off x="5311775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59" name="Line 18"/>
          <p:cNvSpPr/>
          <p:nvPr/>
        </p:nvSpPr>
        <p:spPr>
          <a:xfrm>
            <a:off x="5724525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0" name="Line 19"/>
          <p:cNvSpPr/>
          <p:nvPr/>
        </p:nvSpPr>
        <p:spPr>
          <a:xfrm>
            <a:off x="6132513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1" name="Line 20"/>
          <p:cNvSpPr/>
          <p:nvPr/>
        </p:nvSpPr>
        <p:spPr>
          <a:xfrm>
            <a:off x="6540500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2" name="Line 21"/>
          <p:cNvSpPr/>
          <p:nvPr/>
        </p:nvSpPr>
        <p:spPr>
          <a:xfrm>
            <a:off x="6948488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3" name="Line 22"/>
          <p:cNvSpPr/>
          <p:nvPr/>
        </p:nvSpPr>
        <p:spPr>
          <a:xfrm>
            <a:off x="7356475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4" name="Line 23"/>
          <p:cNvSpPr/>
          <p:nvPr/>
        </p:nvSpPr>
        <p:spPr>
          <a:xfrm>
            <a:off x="7764463" y="3141663"/>
            <a:ext cx="412750" cy="1587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23565" name="Text Box 24"/>
          <p:cNvSpPr/>
          <p:nvPr/>
        </p:nvSpPr>
        <p:spPr>
          <a:xfrm>
            <a:off x="293688" y="2205038"/>
            <a:ext cx="2592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>
              <a:buFont typeface="Wingdings" panose="05000000000000000000" pitchFamily="2" charset="2"/>
              <a:buChar char="Ø"/>
            </a:pPr>
            <a:r>
              <a:rPr lang="en-US" altLang="x-none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 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讨论</a:t>
            </a:r>
            <a:r>
              <a:rPr lang="en-US" altLang="x-none" sz="2400" b="1" dirty="0">
                <a:solidFill>
                  <a:srgbClr val="0070C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: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3566" name="Object 7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388" y="3767138"/>
            <a:ext cx="931862" cy="269875"/>
          </a:xfrm>
          <a:prstGeom prst="rect">
            <a:avLst/>
          </a:prstGeom>
          <a:solidFill>
            <a:srgbClr val="006699"/>
          </a:solidFill>
          <a:ln w="9525">
            <a:noFill/>
          </a:ln>
        </p:spPr>
      </p:pic>
      <p:sp>
        <p:nvSpPr>
          <p:cNvPr id="23567" name="Rectangle 177"/>
          <p:cNvSpPr/>
          <p:nvPr/>
        </p:nvSpPr>
        <p:spPr>
          <a:xfrm>
            <a:off x="652463" y="4516438"/>
            <a:ext cx="1268412" cy="463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极小值</a:t>
            </a:r>
            <a:r>
              <a:rPr lang="en-US" altLang="x-none" sz="2400" b="1" dirty="0">
                <a:solidFill>
                  <a:srgbClr val="000000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:</a:t>
            </a:r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pic>
        <p:nvPicPr>
          <p:cNvPr id="23568" name="Object 18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7888" y="4605338"/>
            <a:ext cx="3228975" cy="777875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69" name="Object 2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7100" y="5661025"/>
            <a:ext cx="960438" cy="295275"/>
          </a:xfrm>
          <a:prstGeom prst="rect">
            <a:avLst/>
          </a:prstGeom>
          <a:solidFill>
            <a:srgbClr val="006699"/>
          </a:solidFill>
          <a:ln w="9525" cap="flat" cmpd="sng">
            <a:solidFill>
              <a:srgbClr val="00CCFF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3570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2775" y="3902075"/>
            <a:ext cx="2924175" cy="26527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4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/>
      <p:bldP spid="23565" grpId="0" bldLvl="0"/>
      <p:bldP spid="23567" grpId="0" bldLvl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755650" y="476250"/>
            <a:ext cx="8229600" cy="523875"/>
          </a:xfrm>
          <a:ln/>
        </p:spPr>
        <p:txBody>
          <a:bodyPr vert="horz" wrap="square" anchor="t">
            <a:spAutoFit/>
          </a:bodyPr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三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个同方向不同频率简谐运动的合成</a:t>
            </a:r>
            <a:endParaRPr lang="zh-CN" altLang="en-US" sz="2800" b="1" dirty="0">
              <a:solidFill>
                <a:srgbClr val="333399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24579" name="Text Box 13"/>
          <p:cNvSpPr txBox="1"/>
          <p:nvPr/>
        </p:nvSpPr>
        <p:spPr>
          <a:xfrm>
            <a:off x="1928813" y="1214438"/>
            <a:ext cx="4892675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3200" b="1" dirty="0">
                <a:latin typeface="Calibri" panose="020F0502020204030204" pitchFamily="2" charset="0"/>
                <a:ea typeface="宋体" panose="02010600030101010101" pitchFamily="2" charset="-122"/>
              </a:rPr>
              <a:t> 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1 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</a:t>
            </a:r>
            <a:r>
              <a:rPr lang="zh-CN" altLang="en-US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，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x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2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=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A</a:t>
            </a:r>
            <a:r>
              <a:rPr lang="en-US" altLang="x-none" sz="3200" b="1" dirty="0">
                <a:latin typeface="Times New Roman" panose="02020603050405020304" pitchFamily="2" charset="0"/>
                <a:ea typeface="Times New Roman" panose="02020603050405020304" pitchFamily="2" charset="0"/>
              </a:rPr>
              <a:t>cos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sz="3200" b="1" baseline="-25000" dirty="0">
                <a:latin typeface="Times New Roman" panose="02020603050405020304" pitchFamily="2" charset="0"/>
                <a:ea typeface="Times New Roman" panose="02020603050405020304" pitchFamily="2" charset="0"/>
              </a:rPr>
              <a:t>2</a:t>
            </a:r>
            <a:r>
              <a:rPr lang="en-US" altLang="x-none" sz="3200" b="1" i="1" dirty="0">
                <a:latin typeface="Times New Roman" panose="02020603050405020304" pitchFamily="2" charset="0"/>
                <a:ea typeface="Times New Roman" panose="02020603050405020304" pitchFamily="2" charset="0"/>
              </a:rPr>
              <a:t>t</a:t>
            </a:r>
            <a:endParaRPr lang="en-US" altLang="x-none" dirty="0"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grpSp>
        <p:nvGrpSpPr>
          <p:cNvPr id="24580" name="Group 216"/>
          <p:cNvGrpSpPr/>
          <p:nvPr/>
        </p:nvGrpSpPr>
        <p:grpSpPr>
          <a:xfrm>
            <a:off x="609600" y="4738688"/>
            <a:ext cx="8077200" cy="1665287"/>
            <a:chOff x="0" y="0"/>
            <a:chExt cx="5088" cy="1049"/>
          </a:xfrm>
        </p:grpSpPr>
        <p:grpSp>
          <p:nvGrpSpPr>
            <p:cNvPr id="24581" name="Group 192"/>
            <p:cNvGrpSpPr/>
            <p:nvPr/>
          </p:nvGrpSpPr>
          <p:grpSpPr>
            <a:xfrm>
              <a:off x="288" y="128"/>
              <a:ext cx="4439" cy="921"/>
              <a:chOff x="0" y="0"/>
              <a:chExt cx="4439" cy="921"/>
            </a:xfrm>
          </p:grpSpPr>
          <p:sp>
            <p:nvSpPr>
              <p:cNvPr id="24582" name="Line 132"/>
              <p:cNvSpPr/>
              <p:nvPr/>
            </p:nvSpPr>
            <p:spPr>
              <a:xfrm>
                <a:off x="0" y="334"/>
                <a:ext cx="443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4583" name="Line 133"/>
              <p:cNvSpPr/>
              <p:nvPr/>
            </p:nvSpPr>
            <p:spPr>
              <a:xfrm>
                <a:off x="1" y="0"/>
                <a:ext cx="1" cy="6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4584" name="Freeform 136"/>
              <p:cNvSpPr/>
              <p:nvPr/>
            </p:nvSpPr>
            <p:spPr>
              <a:xfrm>
                <a:off x="813" y="133"/>
                <a:ext cx="130" cy="23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5" name="Freeform 137"/>
              <p:cNvSpPr/>
              <p:nvPr/>
            </p:nvSpPr>
            <p:spPr>
              <a:xfrm>
                <a:off x="941" y="355"/>
                <a:ext cx="137" cy="22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6" name="Freeform 139"/>
              <p:cNvSpPr/>
              <p:nvPr/>
            </p:nvSpPr>
            <p:spPr>
              <a:xfrm>
                <a:off x="1083" y="72"/>
                <a:ext cx="130" cy="29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7" name="Freeform 140"/>
              <p:cNvSpPr/>
              <p:nvPr/>
            </p:nvSpPr>
            <p:spPr>
              <a:xfrm>
                <a:off x="1212" y="355"/>
                <a:ext cx="137" cy="28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8" name="Freeform 142"/>
              <p:cNvSpPr/>
              <p:nvPr/>
            </p:nvSpPr>
            <p:spPr>
              <a:xfrm>
                <a:off x="1343" y="82"/>
                <a:ext cx="130" cy="27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9" name="Freeform 143"/>
              <p:cNvSpPr/>
              <p:nvPr/>
            </p:nvSpPr>
            <p:spPr>
              <a:xfrm>
                <a:off x="1471" y="345"/>
                <a:ext cx="137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0" name="Freeform 145"/>
              <p:cNvSpPr/>
              <p:nvPr/>
            </p:nvSpPr>
            <p:spPr>
              <a:xfrm>
                <a:off x="1614" y="154"/>
                <a:ext cx="130" cy="19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1" name="Freeform 146"/>
              <p:cNvSpPr/>
              <p:nvPr/>
            </p:nvSpPr>
            <p:spPr>
              <a:xfrm>
                <a:off x="1742" y="345"/>
                <a:ext cx="137" cy="19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2" name="Freeform 148"/>
              <p:cNvSpPr/>
              <p:nvPr/>
            </p:nvSpPr>
            <p:spPr>
              <a:xfrm>
                <a:off x="541" y="25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3" name="Freeform 149"/>
              <p:cNvSpPr/>
              <p:nvPr/>
            </p:nvSpPr>
            <p:spPr>
              <a:xfrm>
                <a:off x="670" y="366"/>
                <a:ext cx="137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4" name="Freeform 150"/>
              <p:cNvSpPr/>
              <p:nvPr/>
            </p:nvSpPr>
            <p:spPr>
              <a:xfrm>
                <a:off x="1884" y="24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5" name="Freeform 151"/>
              <p:cNvSpPr/>
              <p:nvPr/>
            </p:nvSpPr>
            <p:spPr>
              <a:xfrm>
                <a:off x="2014" y="330"/>
                <a:ext cx="143" cy="57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6" name="Freeform 152"/>
              <p:cNvSpPr/>
              <p:nvPr/>
            </p:nvSpPr>
            <p:spPr>
              <a:xfrm>
                <a:off x="451" y="340"/>
                <a:ext cx="77" cy="7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7" name="Freeform 154"/>
              <p:cNvSpPr/>
              <p:nvPr/>
            </p:nvSpPr>
            <p:spPr>
              <a:xfrm>
                <a:off x="476" y="337"/>
                <a:ext cx="1681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8" name="Freeform 155"/>
              <p:cNvSpPr/>
              <p:nvPr/>
            </p:nvSpPr>
            <p:spPr>
              <a:xfrm>
                <a:off x="2151" y="67"/>
                <a:ext cx="1794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9" name="Freeform 157"/>
              <p:cNvSpPr/>
              <p:nvPr/>
            </p:nvSpPr>
            <p:spPr>
              <a:xfrm>
                <a:off x="464" y="51"/>
                <a:ext cx="1689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0" name="Freeform 158"/>
              <p:cNvSpPr/>
              <p:nvPr/>
            </p:nvSpPr>
            <p:spPr>
              <a:xfrm>
                <a:off x="2147" y="331"/>
                <a:ext cx="1801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1" name="Freeform 161"/>
              <p:cNvSpPr/>
              <p:nvPr/>
            </p:nvSpPr>
            <p:spPr>
              <a:xfrm>
                <a:off x="2579" y="127"/>
                <a:ext cx="136" cy="22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2" name="Freeform 162"/>
              <p:cNvSpPr/>
              <p:nvPr/>
            </p:nvSpPr>
            <p:spPr>
              <a:xfrm>
                <a:off x="2714" y="340"/>
                <a:ext cx="143" cy="21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3" name="Freeform 164"/>
              <p:cNvSpPr/>
              <p:nvPr/>
            </p:nvSpPr>
            <p:spPr>
              <a:xfrm>
                <a:off x="2861" y="68"/>
                <a:ext cx="137" cy="2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4" name="Freeform 165"/>
              <p:cNvSpPr/>
              <p:nvPr/>
            </p:nvSpPr>
            <p:spPr>
              <a:xfrm>
                <a:off x="2996" y="341"/>
                <a:ext cx="144" cy="27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Freeform 167"/>
              <p:cNvSpPr/>
              <p:nvPr/>
            </p:nvSpPr>
            <p:spPr>
              <a:xfrm>
                <a:off x="3133" y="78"/>
                <a:ext cx="136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6" name="Freeform 168"/>
              <p:cNvSpPr/>
              <p:nvPr/>
            </p:nvSpPr>
            <p:spPr>
              <a:xfrm>
                <a:off x="3268" y="330"/>
                <a:ext cx="144" cy="2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7" name="Freeform 170"/>
              <p:cNvSpPr/>
              <p:nvPr/>
            </p:nvSpPr>
            <p:spPr>
              <a:xfrm>
                <a:off x="3417" y="147"/>
                <a:ext cx="136" cy="19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8" name="Freeform 171"/>
              <p:cNvSpPr/>
              <p:nvPr/>
            </p:nvSpPr>
            <p:spPr>
              <a:xfrm>
                <a:off x="3552" y="331"/>
                <a:ext cx="144" cy="1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9" name="Freeform 173"/>
              <p:cNvSpPr/>
              <p:nvPr/>
            </p:nvSpPr>
            <p:spPr>
              <a:xfrm>
                <a:off x="2295" y="24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0" name="Freeform 174"/>
              <p:cNvSpPr/>
              <p:nvPr/>
            </p:nvSpPr>
            <p:spPr>
              <a:xfrm>
                <a:off x="2430" y="351"/>
                <a:ext cx="143" cy="10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1" name="Freeform 175"/>
              <p:cNvSpPr/>
              <p:nvPr/>
            </p:nvSpPr>
            <p:spPr>
              <a:xfrm>
                <a:off x="3701" y="23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2" name="Freeform 176"/>
              <p:cNvSpPr/>
              <p:nvPr/>
            </p:nvSpPr>
            <p:spPr>
              <a:xfrm>
                <a:off x="3836" y="316"/>
                <a:ext cx="149" cy="5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3" name="Freeform 177"/>
              <p:cNvSpPr/>
              <p:nvPr/>
            </p:nvSpPr>
            <p:spPr>
              <a:xfrm>
                <a:off x="2201" y="326"/>
                <a:ext cx="81" cy="6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4" name="Arc 179"/>
              <p:cNvSpPr/>
              <p:nvPr/>
            </p:nvSpPr>
            <p:spPr>
              <a:xfrm>
                <a:off x="14" y="191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5" name="Arc 180"/>
              <p:cNvSpPr/>
              <p:nvPr/>
            </p:nvSpPr>
            <p:spPr>
              <a:xfrm flipV="1">
                <a:off x="14" y="323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 rot="10800000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6" name="Freeform 182"/>
              <p:cNvSpPr/>
              <p:nvPr/>
            </p:nvSpPr>
            <p:spPr>
              <a:xfrm>
                <a:off x="50" y="347"/>
                <a:ext cx="99" cy="10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7" name="Freeform 183"/>
              <p:cNvSpPr/>
              <p:nvPr/>
            </p:nvSpPr>
            <p:spPr>
              <a:xfrm>
                <a:off x="150" y="192"/>
                <a:ext cx="120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8" name="Freeform 184"/>
              <p:cNvSpPr/>
              <p:nvPr/>
            </p:nvSpPr>
            <p:spPr>
              <a:xfrm>
                <a:off x="284" y="335"/>
                <a:ext cx="143" cy="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19" name="Text Box 185"/>
              <p:cNvSpPr txBox="1"/>
              <p:nvPr/>
            </p:nvSpPr>
            <p:spPr>
              <a:xfrm>
                <a:off x="1703" y="688"/>
                <a:ext cx="100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endPara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620" name="Text Box 193"/>
            <p:cNvSpPr txBox="1"/>
            <p:nvPr/>
          </p:nvSpPr>
          <p:spPr>
            <a:xfrm>
              <a:off x="0" y="0"/>
              <a:ext cx="19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endParaRPr lang="en-US" altLang="x-none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21" name="Text Box 195"/>
            <p:cNvSpPr txBox="1"/>
            <p:nvPr/>
          </p:nvSpPr>
          <p:spPr>
            <a:xfrm>
              <a:off x="4752" y="336"/>
              <a:ext cx="3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22" name="Line 196"/>
            <p:cNvSpPr/>
            <p:nvPr/>
          </p:nvSpPr>
          <p:spPr>
            <a:xfrm>
              <a:off x="720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23" name="Line 197"/>
            <p:cNvSpPr/>
            <p:nvPr/>
          </p:nvSpPr>
          <p:spPr>
            <a:xfrm>
              <a:off x="2448" y="14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24" name="Line 198"/>
            <p:cNvSpPr/>
            <p:nvPr/>
          </p:nvSpPr>
          <p:spPr>
            <a:xfrm>
              <a:off x="4224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4625" name="Group 208"/>
          <p:cNvGrpSpPr/>
          <p:nvPr/>
        </p:nvGrpSpPr>
        <p:grpSpPr>
          <a:xfrm>
            <a:off x="533400" y="3443288"/>
            <a:ext cx="8077200" cy="1447800"/>
            <a:chOff x="0" y="0"/>
            <a:chExt cx="5088" cy="912"/>
          </a:xfrm>
        </p:grpSpPr>
        <p:grpSp>
          <p:nvGrpSpPr>
            <p:cNvPr id="24626" name="Group 191"/>
            <p:cNvGrpSpPr/>
            <p:nvPr/>
          </p:nvGrpSpPr>
          <p:grpSpPr>
            <a:xfrm>
              <a:off x="348" y="144"/>
              <a:ext cx="4401" cy="648"/>
              <a:chOff x="0" y="0"/>
              <a:chExt cx="4401" cy="648"/>
            </a:xfrm>
          </p:grpSpPr>
          <p:sp>
            <p:nvSpPr>
              <p:cNvPr id="24627" name="Freeform 76"/>
              <p:cNvSpPr/>
              <p:nvPr/>
            </p:nvSpPr>
            <p:spPr>
              <a:xfrm>
                <a:off x="13" y="230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28" name="Freeform 77"/>
              <p:cNvSpPr/>
              <p:nvPr/>
            </p:nvSpPr>
            <p:spPr>
              <a:xfrm>
                <a:off x="137" y="375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29" name="Freeform 79"/>
              <p:cNvSpPr/>
              <p:nvPr/>
            </p:nvSpPr>
            <p:spPr>
              <a:xfrm>
                <a:off x="274" y="233"/>
                <a:ext cx="12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0" name="Freeform 80"/>
              <p:cNvSpPr/>
              <p:nvPr/>
            </p:nvSpPr>
            <p:spPr>
              <a:xfrm>
                <a:off x="398" y="374"/>
                <a:ext cx="13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1" name="Freeform 83"/>
              <p:cNvSpPr/>
              <p:nvPr/>
            </p:nvSpPr>
            <p:spPr>
              <a:xfrm>
                <a:off x="532" y="226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2" name="Freeform 84"/>
              <p:cNvSpPr/>
              <p:nvPr/>
            </p:nvSpPr>
            <p:spPr>
              <a:xfrm>
                <a:off x="656" y="371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3" name="Freeform 86"/>
              <p:cNvSpPr/>
              <p:nvPr/>
            </p:nvSpPr>
            <p:spPr>
              <a:xfrm>
                <a:off x="794" y="229"/>
                <a:ext cx="12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4" name="Freeform 87"/>
              <p:cNvSpPr/>
              <p:nvPr/>
            </p:nvSpPr>
            <p:spPr>
              <a:xfrm>
                <a:off x="919" y="370"/>
                <a:ext cx="13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5" name="Freeform 91"/>
              <p:cNvSpPr/>
              <p:nvPr/>
            </p:nvSpPr>
            <p:spPr>
              <a:xfrm>
                <a:off x="1051" y="230"/>
                <a:ext cx="145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6" name="Freeform 92"/>
              <p:cNvSpPr/>
              <p:nvPr/>
            </p:nvSpPr>
            <p:spPr>
              <a:xfrm>
                <a:off x="1198" y="375"/>
                <a:ext cx="15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7" name="Freeform 94"/>
              <p:cNvSpPr/>
              <p:nvPr/>
            </p:nvSpPr>
            <p:spPr>
              <a:xfrm>
                <a:off x="1356" y="233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8" name="Freeform 95"/>
              <p:cNvSpPr/>
              <p:nvPr/>
            </p:nvSpPr>
            <p:spPr>
              <a:xfrm>
                <a:off x="1502" y="374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39" name="Freeform 98"/>
              <p:cNvSpPr/>
              <p:nvPr/>
            </p:nvSpPr>
            <p:spPr>
              <a:xfrm>
                <a:off x="1653" y="226"/>
                <a:ext cx="14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0" name="Freeform 99"/>
              <p:cNvSpPr/>
              <p:nvPr/>
            </p:nvSpPr>
            <p:spPr>
              <a:xfrm>
                <a:off x="1797" y="371"/>
                <a:ext cx="155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1" name="Freeform 101"/>
              <p:cNvSpPr/>
              <p:nvPr/>
            </p:nvSpPr>
            <p:spPr>
              <a:xfrm>
                <a:off x="1958" y="229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2" name="Freeform 102"/>
              <p:cNvSpPr/>
              <p:nvPr/>
            </p:nvSpPr>
            <p:spPr>
              <a:xfrm>
                <a:off x="2103" y="370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3" name="Freeform 106"/>
              <p:cNvSpPr/>
              <p:nvPr/>
            </p:nvSpPr>
            <p:spPr>
              <a:xfrm>
                <a:off x="2270" y="220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4" name="Freeform 107"/>
              <p:cNvSpPr/>
              <p:nvPr/>
            </p:nvSpPr>
            <p:spPr>
              <a:xfrm>
                <a:off x="2404" y="365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5" name="Freeform 109"/>
              <p:cNvSpPr/>
              <p:nvPr/>
            </p:nvSpPr>
            <p:spPr>
              <a:xfrm>
                <a:off x="2553" y="223"/>
                <a:ext cx="13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6" name="Freeform 110"/>
              <p:cNvSpPr/>
              <p:nvPr/>
            </p:nvSpPr>
            <p:spPr>
              <a:xfrm>
                <a:off x="2688" y="364"/>
                <a:ext cx="14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7" name="Freeform 113"/>
              <p:cNvSpPr/>
              <p:nvPr/>
            </p:nvSpPr>
            <p:spPr>
              <a:xfrm>
                <a:off x="2832" y="216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8" name="Freeform 114"/>
              <p:cNvSpPr/>
              <p:nvPr/>
            </p:nvSpPr>
            <p:spPr>
              <a:xfrm>
                <a:off x="2964" y="361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49" name="Freeform 116"/>
              <p:cNvSpPr/>
              <p:nvPr/>
            </p:nvSpPr>
            <p:spPr>
              <a:xfrm>
                <a:off x="3115" y="219"/>
                <a:ext cx="13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0" name="Freeform 117"/>
              <p:cNvSpPr/>
              <p:nvPr/>
            </p:nvSpPr>
            <p:spPr>
              <a:xfrm>
                <a:off x="3249" y="360"/>
                <a:ext cx="14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1" name="Freeform 120"/>
              <p:cNvSpPr/>
              <p:nvPr/>
            </p:nvSpPr>
            <p:spPr>
              <a:xfrm>
                <a:off x="3376" y="220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2" name="Freeform 121"/>
              <p:cNvSpPr/>
              <p:nvPr/>
            </p:nvSpPr>
            <p:spPr>
              <a:xfrm>
                <a:off x="3533" y="365"/>
                <a:ext cx="172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61"/>
                    </a:lnTo>
                    <a:lnTo>
                      <a:pt x="291" y="1212"/>
                    </a:lnTo>
                    <a:lnTo>
                      <a:pt x="436" y="1873"/>
                    </a:lnTo>
                    <a:lnTo>
                      <a:pt x="582" y="2534"/>
                    </a:lnTo>
                    <a:lnTo>
                      <a:pt x="800" y="3140"/>
                    </a:lnTo>
                    <a:lnTo>
                      <a:pt x="1164" y="3691"/>
                    </a:lnTo>
                    <a:lnTo>
                      <a:pt x="1164" y="4298"/>
                    </a:lnTo>
                    <a:lnTo>
                      <a:pt x="1455" y="4959"/>
                    </a:lnTo>
                    <a:lnTo>
                      <a:pt x="1600" y="5565"/>
                    </a:lnTo>
                    <a:lnTo>
                      <a:pt x="2182" y="6171"/>
                    </a:lnTo>
                    <a:lnTo>
                      <a:pt x="2327" y="6777"/>
                    </a:lnTo>
                    <a:lnTo>
                      <a:pt x="2400" y="7328"/>
                    </a:lnTo>
                    <a:lnTo>
                      <a:pt x="2618" y="7879"/>
                    </a:lnTo>
                    <a:lnTo>
                      <a:pt x="2764" y="8485"/>
                    </a:lnTo>
                    <a:lnTo>
                      <a:pt x="3055" y="9036"/>
                    </a:lnTo>
                    <a:lnTo>
                      <a:pt x="3127" y="9642"/>
                    </a:lnTo>
                    <a:lnTo>
                      <a:pt x="3200" y="10138"/>
                    </a:lnTo>
                    <a:lnTo>
                      <a:pt x="3636" y="10689"/>
                    </a:lnTo>
                    <a:lnTo>
                      <a:pt x="3782" y="11185"/>
                    </a:lnTo>
                    <a:lnTo>
                      <a:pt x="4073" y="11736"/>
                    </a:lnTo>
                    <a:lnTo>
                      <a:pt x="4218" y="12176"/>
                    </a:lnTo>
                    <a:lnTo>
                      <a:pt x="4364" y="12727"/>
                    </a:lnTo>
                    <a:lnTo>
                      <a:pt x="4509" y="13223"/>
                    </a:lnTo>
                    <a:lnTo>
                      <a:pt x="4655" y="13664"/>
                    </a:lnTo>
                    <a:lnTo>
                      <a:pt x="4873" y="14105"/>
                    </a:lnTo>
                    <a:lnTo>
                      <a:pt x="5236" y="14545"/>
                    </a:lnTo>
                    <a:lnTo>
                      <a:pt x="5455" y="14986"/>
                    </a:lnTo>
                    <a:lnTo>
                      <a:pt x="5600" y="15482"/>
                    </a:lnTo>
                    <a:lnTo>
                      <a:pt x="5745" y="15868"/>
                    </a:lnTo>
                    <a:lnTo>
                      <a:pt x="6109" y="16198"/>
                    </a:lnTo>
                    <a:lnTo>
                      <a:pt x="6109" y="16584"/>
                    </a:lnTo>
                    <a:lnTo>
                      <a:pt x="6473" y="16970"/>
                    </a:lnTo>
                    <a:lnTo>
                      <a:pt x="6691" y="17245"/>
                    </a:lnTo>
                    <a:lnTo>
                      <a:pt x="6836" y="17631"/>
                    </a:lnTo>
                    <a:lnTo>
                      <a:pt x="7127" y="17906"/>
                    </a:lnTo>
                    <a:lnTo>
                      <a:pt x="7127" y="18182"/>
                    </a:lnTo>
                    <a:lnTo>
                      <a:pt x="7564" y="18457"/>
                    </a:lnTo>
                    <a:lnTo>
                      <a:pt x="7564" y="18733"/>
                    </a:lnTo>
                    <a:lnTo>
                      <a:pt x="7709" y="18953"/>
                    </a:lnTo>
                    <a:lnTo>
                      <a:pt x="7855" y="19118"/>
                    </a:lnTo>
                    <a:lnTo>
                      <a:pt x="8073" y="19339"/>
                    </a:lnTo>
                    <a:lnTo>
                      <a:pt x="8509" y="19504"/>
                    </a:lnTo>
                    <a:lnTo>
                      <a:pt x="8582" y="19669"/>
                    </a:lnTo>
                    <a:lnTo>
                      <a:pt x="9018" y="19725"/>
                    </a:lnTo>
                    <a:lnTo>
                      <a:pt x="9091" y="19890"/>
                    </a:lnTo>
                    <a:lnTo>
                      <a:pt x="9236" y="19890"/>
                    </a:lnTo>
                    <a:lnTo>
                      <a:pt x="9455" y="19945"/>
                    </a:lnTo>
                    <a:lnTo>
                      <a:pt x="9600" y="19945"/>
                    </a:lnTo>
                    <a:lnTo>
                      <a:pt x="9745" y="19945"/>
                    </a:lnTo>
                    <a:lnTo>
                      <a:pt x="10255" y="19890"/>
                    </a:lnTo>
                    <a:lnTo>
                      <a:pt x="10400" y="19890"/>
                    </a:lnTo>
                    <a:lnTo>
                      <a:pt x="10545" y="19725"/>
                    </a:lnTo>
                    <a:lnTo>
                      <a:pt x="10764" y="19504"/>
                    </a:lnTo>
                    <a:lnTo>
                      <a:pt x="10909" y="19339"/>
                    </a:lnTo>
                    <a:lnTo>
                      <a:pt x="11418" y="19118"/>
                    </a:lnTo>
                    <a:lnTo>
                      <a:pt x="11418" y="18843"/>
                    </a:lnTo>
                    <a:lnTo>
                      <a:pt x="11927" y="18567"/>
                    </a:lnTo>
                    <a:lnTo>
                      <a:pt x="12145" y="18237"/>
                    </a:lnTo>
                    <a:lnTo>
                      <a:pt x="12291" y="17851"/>
                    </a:lnTo>
                    <a:lnTo>
                      <a:pt x="12436" y="17466"/>
                    </a:lnTo>
                    <a:lnTo>
                      <a:pt x="12582" y="17190"/>
                    </a:lnTo>
                    <a:lnTo>
                      <a:pt x="12873" y="16749"/>
                    </a:lnTo>
                    <a:lnTo>
                      <a:pt x="13164" y="16309"/>
                    </a:lnTo>
                    <a:lnTo>
                      <a:pt x="13309" y="15813"/>
                    </a:lnTo>
                    <a:lnTo>
                      <a:pt x="13600" y="15317"/>
                    </a:lnTo>
                    <a:lnTo>
                      <a:pt x="13891" y="14876"/>
                    </a:lnTo>
                    <a:lnTo>
                      <a:pt x="14109" y="14325"/>
                    </a:lnTo>
                    <a:lnTo>
                      <a:pt x="14400" y="13829"/>
                    </a:lnTo>
                    <a:lnTo>
                      <a:pt x="14691" y="13278"/>
                    </a:lnTo>
                    <a:lnTo>
                      <a:pt x="14764" y="12837"/>
                    </a:lnTo>
                    <a:lnTo>
                      <a:pt x="15273" y="12176"/>
                    </a:lnTo>
                    <a:lnTo>
                      <a:pt x="15491" y="11680"/>
                    </a:lnTo>
                    <a:lnTo>
                      <a:pt x="15636" y="11129"/>
                    </a:lnTo>
                    <a:lnTo>
                      <a:pt x="15782" y="10579"/>
                    </a:lnTo>
                    <a:lnTo>
                      <a:pt x="16000" y="10028"/>
                    </a:lnTo>
                    <a:lnTo>
                      <a:pt x="16291" y="9477"/>
                    </a:lnTo>
                    <a:lnTo>
                      <a:pt x="16727" y="8871"/>
                    </a:lnTo>
                    <a:lnTo>
                      <a:pt x="16873" y="8375"/>
                    </a:lnTo>
                    <a:lnTo>
                      <a:pt x="17091" y="7824"/>
                    </a:lnTo>
                    <a:lnTo>
                      <a:pt x="17236" y="7273"/>
                    </a:lnTo>
                    <a:lnTo>
                      <a:pt x="17382" y="6777"/>
                    </a:lnTo>
                    <a:lnTo>
                      <a:pt x="17673" y="6226"/>
                    </a:lnTo>
                    <a:lnTo>
                      <a:pt x="17673" y="5730"/>
                    </a:lnTo>
                    <a:lnTo>
                      <a:pt x="18255" y="5234"/>
                    </a:lnTo>
                    <a:lnTo>
                      <a:pt x="18473" y="4738"/>
                    </a:lnTo>
                    <a:lnTo>
                      <a:pt x="18545" y="4298"/>
                    </a:lnTo>
                    <a:lnTo>
                      <a:pt x="18836" y="3857"/>
                    </a:lnTo>
                    <a:lnTo>
                      <a:pt x="19127" y="3416"/>
                    </a:lnTo>
                    <a:lnTo>
                      <a:pt x="19200" y="3030"/>
                    </a:lnTo>
                    <a:lnTo>
                      <a:pt x="19418" y="2590"/>
                    </a:lnTo>
                    <a:lnTo>
                      <a:pt x="19418" y="2204"/>
                    </a:lnTo>
                    <a:lnTo>
                      <a:pt x="19564" y="1928"/>
                    </a:lnTo>
                    <a:lnTo>
                      <a:pt x="19636" y="1598"/>
                    </a:lnTo>
                    <a:lnTo>
                      <a:pt x="19855" y="1377"/>
                    </a:lnTo>
                    <a:lnTo>
                      <a:pt x="19855" y="1047"/>
                    </a:lnTo>
                    <a:lnTo>
                      <a:pt x="19927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3" name="Freeform 123"/>
              <p:cNvSpPr/>
              <p:nvPr/>
            </p:nvSpPr>
            <p:spPr>
              <a:xfrm>
                <a:off x="3712" y="223"/>
                <a:ext cx="160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56" y="18470"/>
                    </a:lnTo>
                    <a:lnTo>
                      <a:pt x="391" y="17869"/>
                    </a:lnTo>
                    <a:lnTo>
                      <a:pt x="547" y="17268"/>
                    </a:lnTo>
                    <a:lnTo>
                      <a:pt x="547" y="16721"/>
                    </a:lnTo>
                    <a:lnTo>
                      <a:pt x="859" y="16120"/>
                    </a:lnTo>
                    <a:lnTo>
                      <a:pt x="1250" y="15519"/>
                    </a:lnTo>
                    <a:lnTo>
                      <a:pt x="1484" y="14918"/>
                    </a:lnTo>
                    <a:lnTo>
                      <a:pt x="1719" y="14262"/>
                    </a:lnTo>
                    <a:lnTo>
                      <a:pt x="1875" y="13661"/>
                    </a:lnTo>
                    <a:lnTo>
                      <a:pt x="2422" y="13115"/>
                    </a:lnTo>
                    <a:lnTo>
                      <a:pt x="2500" y="12568"/>
                    </a:lnTo>
                    <a:lnTo>
                      <a:pt x="2578" y="12022"/>
                    </a:lnTo>
                    <a:lnTo>
                      <a:pt x="2813" y="11421"/>
                    </a:lnTo>
                    <a:lnTo>
                      <a:pt x="2969" y="10874"/>
                    </a:lnTo>
                    <a:lnTo>
                      <a:pt x="3281" y="10328"/>
                    </a:lnTo>
                    <a:lnTo>
                      <a:pt x="3438" y="9836"/>
                    </a:lnTo>
                    <a:lnTo>
                      <a:pt x="3672" y="9290"/>
                    </a:lnTo>
                    <a:lnTo>
                      <a:pt x="3984" y="8798"/>
                    </a:lnTo>
                    <a:lnTo>
                      <a:pt x="4063" y="8197"/>
                    </a:lnTo>
                    <a:lnTo>
                      <a:pt x="4219" y="7760"/>
                    </a:lnTo>
                    <a:lnTo>
                      <a:pt x="4609" y="7268"/>
                    </a:lnTo>
                    <a:lnTo>
                      <a:pt x="4688" y="6776"/>
                    </a:lnTo>
                    <a:lnTo>
                      <a:pt x="5313" y="6339"/>
                    </a:lnTo>
                    <a:lnTo>
                      <a:pt x="5469" y="5902"/>
                    </a:lnTo>
                    <a:lnTo>
                      <a:pt x="5547" y="5410"/>
                    </a:lnTo>
                    <a:lnTo>
                      <a:pt x="6094" y="5027"/>
                    </a:lnTo>
                    <a:lnTo>
                      <a:pt x="6094" y="4590"/>
                    </a:lnTo>
                    <a:lnTo>
                      <a:pt x="6406" y="4153"/>
                    </a:lnTo>
                    <a:lnTo>
                      <a:pt x="6563" y="3770"/>
                    </a:lnTo>
                    <a:lnTo>
                      <a:pt x="6563" y="3443"/>
                    </a:lnTo>
                    <a:lnTo>
                      <a:pt x="7188" y="3005"/>
                    </a:lnTo>
                    <a:lnTo>
                      <a:pt x="7188" y="2732"/>
                    </a:lnTo>
                    <a:lnTo>
                      <a:pt x="7578" y="2404"/>
                    </a:lnTo>
                    <a:lnTo>
                      <a:pt x="7656" y="2131"/>
                    </a:lnTo>
                    <a:lnTo>
                      <a:pt x="7656" y="1803"/>
                    </a:lnTo>
                    <a:lnTo>
                      <a:pt x="7891" y="1585"/>
                    </a:lnTo>
                    <a:lnTo>
                      <a:pt x="8047" y="1311"/>
                    </a:lnTo>
                    <a:lnTo>
                      <a:pt x="8516" y="1038"/>
                    </a:lnTo>
                    <a:lnTo>
                      <a:pt x="8516" y="874"/>
                    </a:lnTo>
                    <a:lnTo>
                      <a:pt x="8750" y="656"/>
                    </a:lnTo>
                    <a:lnTo>
                      <a:pt x="8828" y="492"/>
                    </a:lnTo>
                    <a:lnTo>
                      <a:pt x="9141" y="383"/>
                    </a:lnTo>
                    <a:lnTo>
                      <a:pt x="9453" y="273"/>
                    </a:lnTo>
                    <a:lnTo>
                      <a:pt x="9453" y="109"/>
                    </a:lnTo>
                    <a:lnTo>
                      <a:pt x="9766" y="109"/>
                    </a:lnTo>
                    <a:lnTo>
                      <a:pt x="10156" y="55"/>
                    </a:lnTo>
                    <a:lnTo>
                      <a:pt x="10313" y="0"/>
                    </a:lnTo>
                    <a:lnTo>
                      <a:pt x="10547" y="55"/>
                    </a:lnTo>
                    <a:lnTo>
                      <a:pt x="10781" y="55"/>
                    </a:lnTo>
                    <a:lnTo>
                      <a:pt x="10859" y="109"/>
                    </a:lnTo>
                    <a:lnTo>
                      <a:pt x="11172" y="219"/>
                    </a:lnTo>
                    <a:lnTo>
                      <a:pt x="11328" y="328"/>
                    </a:lnTo>
                    <a:lnTo>
                      <a:pt x="11484" y="492"/>
                    </a:lnTo>
                    <a:lnTo>
                      <a:pt x="11953" y="710"/>
                    </a:lnTo>
                    <a:lnTo>
                      <a:pt x="12109" y="984"/>
                    </a:lnTo>
                    <a:lnTo>
                      <a:pt x="12344" y="1257"/>
                    </a:lnTo>
                    <a:lnTo>
                      <a:pt x="12344" y="1585"/>
                    </a:lnTo>
                    <a:lnTo>
                      <a:pt x="12422" y="1913"/>
                    </a:lnTo>
                    <a:lnTo>
                      <a:pt x="12813" y="2295"/>
                    </a:lnTo>
                    <a:lnTo>
                      <a:pt x="12813" y="2732"/>
                    </a:lnTo>
                    <a:lnTo>
                      <a:pt x="13438" y="3115"/>
                    </a:lnTo>
                    <a:lnTo>
                      <a:pt x="13438" y="3497"/>
                    </a:lnTo>
                    <a:lnTo>
                      <a:pt x="13594" y="3989"/>
                    </a:lnTo>
                    <a:lnTo>
                      <a:pt x="13906" y="4426"/>
                    </a:lnTo>
                    <a:lnTo>
                      <a:pt x="14141" y="4973"/>
                    </a:lnTo>
                    <a:lnTo>
                      <a:pt x="14453" y="5519"/>
                    </a:lnTo>
                    <a:lnTo>
                      <a:pt x="14688" y="5956"/>
                    </a:lnTo>
                    <a:lnTo>
                      <a:pt x="15234" y="6503"/>
                    </a:lnTo>
                    <a:lnTo>
                      <a:pt x="15313" y="7049"/>
                    </a:lnTo>
                    <a:lnTo>
                      <a:pt x="15469" y="7596"/>
                    </a:lnTo>
                    <a:lnTo>
                      <a:pt x="15781" y="8197"/>
                    </a:lnTo>
                    <a:lnTo>
                      <a:pt x="15938" y="8798"/>
                    </a:lnTo>
                    <a:lnTo>
                      <a:pt x="16094" y="9344"/>
                    </a:lnTo>
                    <a:lnTo>
                      <a:pt x="16328" y="9891"/>
                    </a:lnTo>
                    <a:lnTo>
                      <a:pt x="16563" y="10492"/>
                    </a:lnTo>
                    <a:lnTo>
                      <a:pt x="16719" y="11038"/>
                    </a:lnTo>
                    <a:lnTo>
                      <a:pt x="17031" y="11585"/>
                    </a:lnTo>
                    <a:lnTo>
                      <a:pt x="17266" y="12186"/>
                    </a:lnTo>
                    <a:lnTo>
                      <a:pt x="17422" y="12732"/>
                    </a:lnTo>
                    <a:lnTo>
                      <a:pt x="17500" y="13279"/>
                    </a:lnTo>
                    <a:lnTo>
                      <a:pt x="17578" y="13880"/>
                    </a:lnTo>
                    <a:lnTo>
                      <a:pt x="18125" y="14426"/>
                    </a:lnTo>
                    <a:lnTo>
                      <a:pt x="18125" y="14918"/>
                    </a:lnTo>
                    <a:lnTo>
                      <a:pt x="18438" y="15410"/>
                    </a:lnTo>
                    <a:lnTo>
                      <a:pt x="18516" y="15956"/>
                    </a:lnTo>
                    <a:lnTo>
                      <a:pt x="18750" y="16448"/>
                    </a:lnTo>
                    <a:lnTo>
                      <a:pt x="18906" y="16885"/>
                    </a:lnTo>
                    <a:lnTo>
                      <a:pt x="19141" y="17268"/>
                    </a:lnTo>
                    <a:lnTo>
                      <a:pt x="19453" y="17760"/>
                    </a:lnTo>
                    <a:lnTo>
                      <a:pt x="19453" y="18197"/>
                    </a:lnTo>
                    <a:lnTo>
                      <a:pt x="19531" y="18525"/>
                    </a:lnTo>
                    <a:lnTo>
                      <a:pt x="19609" y="18852"/>
                    </a:lnTo>
                    <a:lnTo>
                      <a:pt x="19688" y="19180"/>
                    </a:lnTo>
                    <a:lnTo>
                      <a:pt x="19844" y="19508"/>
                    </a:lnTo>
                    <a:lnTo>
                      <a:pt x="19922" y="19727"/>
                    </a:lnTo>
                    <a:lnTo>
                      <a:pt x="19922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4" name="Freeform 124"/>
              <p:cNvSpPr/>
              <p:nvPr/>
            </p:nvSpPr>
            <p:spPr>
              <a:xfrm>
                <a:off x="3871" y="364"/>
                <a:ext cx="17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23"/>
                    </a:lnTo>
                    <a:lnTo>
                      <a:pt x="291" y="1246"/>
                    </a:lnTo>
                    <a:lnTo>
                      <a:pt x="436" y="1870"/>
                    </a:lnTo>
                    <a:lnTo>
                      <a:pt x="582" y="2493"/>
                    </a:lnTo>
                    <a:lnTo>
                      <a:pt x="800" y="3116"/>
                    </a:lnTo>
                    <a:lnTo>
                      <a:pt x="1164" y="3739"/>
                    </a:lnTo>
                    <a:lnTo>
                      <a:pt x="1164" y="4363"/>
                    </a:lnTo>
                    <a:lnTo>
                      <a:pt x="1455" y="4986"/>
                    </a:lnTo>
                    <a:lnTo>
                      <a:pt x="1600" y="5552"/>
                    </a:lnTo>
                    <a:lnTo>
                      <a:pt x="2182" y="6176"/>
                    </a:lnTo>
                    <a:lnTo>
                      <a:pt x="2327" y="6742"/>
                    </a:lnTo>
                    <a:lnTo>
                      <a:pt x="2400" y="7309"/>
                    </a:lnTo>
                    <a:lnTo>
                      <a:pt x="2618" y="7875"/>
                    </a:lnTo>
                    <a:lnTo>
                      <a:pt x="2764" y="8499"/>
                    </a:lnTo>
                    <a:lnTo>
                      <a:pt x="3055" y="9008"/>
                    </a:lnTo>
                    <a:lnTo>
                      <a:pt x="3127" y="9575"/>
                    </a:lnTo>
                    <a:lnTo>
                      <a:pt x="3200" y="10142"/>
                    </a:lnTo>
                    <a:lnTo>
                      <a:pt x="3636" y="10652"/>
                    </a:lnTo>
                    <a:lnTo>
                      <a:pt x="3782" y="11218"/>
                    </a:lnTo>
                    <a:lnTo>
                      <a:pt x="4073" y="11728"/>
                    </a:lnTo>
                    <a:lnTo>
                      <a:pt x="4218" y="12181"/>
                    </a:lnTo>
                    <a:lnTo>
                      <a:pt x="4364" y="12691"/>
                    </a:lnTo>
                    <a:lnTo>
                      <a:pt x="4509" y="13258"/>
                    </a:lnTo>
                    <a:lnTo>
                      <a:pt x="4655" y="13654"/>
                    </a:lnTo>
                    <a:lnTo>
                      <a:pt x="4873" y="14108"/>
                    </a:lnTo>
                    <a:lnTo>
                      <a:pt x="5236" y="14561"/>
                    </a:lnTo>
                    <a:lnTo>
                      <a:pt x="5455" y="15014"/>
                    </a:lnTo>
                    <a:lnTo>
                      <a:pt x="5600" y="15411"/>
                    </a:lnTo>
                    <a:lnTo>
                      <a:pt x="5745" y="15807"/>
                    </a:lnTo>
                    <a:lnTo>
                      <a:pt x="6109" y="16204"/>
                    </a:lnTo>
                    <a:lnTo>
                      <a:pt x="6109" y="16601"/>
                    </a:lnTo>
                    <a:lnTo>
                      <a:pt x="6473" y="16941"/>
                    </a:lnTo>
                    <a:lnTo>
                      <a:pt x="6691" y="17337"/>
                    </a:lnTo>
                    <a:lnTo>
                      <a:pt x="6836" y="17564"/>
                    </a:lnTo>
                    <a:lnTo>
                      <a:pt x="7127" y="17960"/>
                    </a:lnTo>
                    <a:lnTo>
                      <a:pt x="7127" y="18130"/>
                    </a:lnTo>
                    <a:lnTo>
                      <a:pt x="7564" y="18470"/>
                    </a:lnTo>
                    <a:lnTo>
                      <a:pt x="7564" y="18754"/>
                    </a:lnTo>
                    <a:lnTo>
                      <a:pt x="7709" y="18924"/>
                    </a:lnTo>
                    <a:lnTo>
                      <a:pt x="7855" y="19150"/>
                    </a:lnTo>
                    <a:lnTo>
                      <a:pt x="8073" y="19320"/>
                    </a:lnTo>
                    <a:lnTo>
                      <a:pt x="8509" y="19490"/>
                    </a:lnTo>
                    <a:lnTo>
                      <a:pt x="8582" y="19660"/>
                    </a:lnTo>
                    <a:lnTo>
                      <a:pt x="9018" y="19717"/>
                    </a:lnTo>
                    <a:lnTo>
                      <a:pt x="9091" y="19887"/>
                    </a:lnTo>
                    <a:lnTo>
                      <a:pt x="9236" y="19887"/>
                    </a:lnTo>
                    <a:lnTo>
                      <a:pt x="9455" y="19943"/>
                    </a:lnTo>
                    <a:lnTo>
                      <a:pt x="9600" y="19943"/>
                    </a:lnTo>
                    <a:lnTo>
                      <a:pt x="9745" y="19943"/>
                    </a:lnTo>
                    <a:lnTo>
                      <a:pt x="10255" y="19887"/>
                    </a:lnTo>
                    <a:lnTo>
                      <a:pt x="10400" y="19887"/>
                    </a:lnTo>
                    <a:lnTo>
                      <a:pt x="10545" y="19717"/>
                    </a:lnTo>
                    <a:lnTo>
                      <a:pt x="10764" y="19490"/>
                    </a:lnTo>
                    <a:lnTo>
                      <a:pt x="10909" y="19320"/>
                    </a:lnTo>
                    <a:lnTo>
                      <a:pt x="11418" y="19093"/>
                    </a:lnTo>
                    <a:lnTo>
                      <a:pt x="11418" y="18810"/>
                    </a:lnTo>
                    <a:lnTo>
                      <a:pt x="11927" y="18527"/>
                    </a:lnTo>
                    <a:lnTo>
                      <a:pt x="12145" y="18244"/>
                    </a:lnTo>
                    <a:lnTo>
                      <a:pt x="12291" y="17960"/>
                    </a:lnTo>
                    <a:lnTo>
                      <a:pt x="12436" y="17564"/>
                    </a:lnTo>
                    <a:lnTo>
                      <a:pt x="12582" y="17167"/>
                    </a:lnTo>
                    <a:lnTo>
                      <a:pt x="12873" y="16714"/>
                    </a:lnTo>
                    <a:lnTo>
                      <a:pt x="13164" y="16261"/>
                    </a:lnTo>
                    <a:lnTo>
                      <a:pt x="13309" y="15807"/>
                    </a:lnTo>
                    <a:lnTo>
                      <a:pt x="13600" y="15411"/>
                    </a:lnTo>
                    <a:lnTo>
                      <a:pt x="13891" y="14844"/>
                    </a:lnTo>
                    <a:lnTo>
                      <a:pt x="14109" y="14334"/>
                    </a:lnTo>
                    <a:lnTo>
                      <a:pt x="14400" y="13824"/>
                    </a:lnTo>
                    <a:lnTo>
                      <a:pt x="14691" y="13314"/>
                    </a:lnTo>
                    <a:lnTo>
                      <a:pt x="14764" y="12805"/>
                    </a:lnTo>
                    <a:lnTo>
                      <a:pt x="15273" y="12181"/>
                    </a:lnTo>
                    <a:lnTo>
                      <a:pt x="15491" y="11671"/>
                    </a:lnTo>
                    <a:lnTo>
                      <a:pt x="15636" y="11105"/>
                    </a:lnTo>
                    <a:lnTo>
                      <a:pt x="15782" y="10538"/>
                    </a:lnTo>
                    <a:lnTo>
                      <a:pt x="16000" y="10028"/>
                    </a:lnTo>
                    <a:lnTo>
                      <a:pt x="16291" y="9462"/>
                    </a:lnTo>
                    <a:lnTo>
                      <a:pt x="16727" y="8895"/>
                    </a:lnTo>
                    <a:lnTo>
                      <a:pt x="16873" y="8385"/>
                    </a:lnTo>
                    <a:lnTo>
                      <a:pt x="17091" y="7819"/>
                    </a:lnTo>
                    <a:lnTo>
                      <a:pt x="17236" y="7309"/>
                    </a:lnTo>
                    <a:lnTo>
                      <a:pt x="17382" y="6742"/>
                    </a:lnTo>
                    <a:lnTo>
                      <a:pt x="17673" y="6232"/>
                    </a:lnTo>
                    <a:lnTo>
                      <a:pt x="17673" y="5722"/>
                    </a:lnTo>
                    <a:lnTo>
                      <a:pt x="18255" y="5212"/>
                    </a:lnTo>
                    <a:lnTo>
                      <a:pt x="18473" y="4759"/>
                    </a:lnTo>
                    <a:lnTo>
                      <a:pt x="18545" y="4249"/>
                    </a:lnTo>
                    <a:lnTo>
                      <a:pt x="18836" y="3853"/>
                    </a:lnTo>
                    <a:lnTo>
                      <a:pt x="19127" y="3399"/>
                    </a:lnTo>
                    <a:lnTo>
                      <a:pt x="19200" y="3003"/>
                    </a:lnTo>
                    <a:lnTo>
                      <a:pt x="19418" y="2606"/>
                    </a:lnTo>
                    <a:lnTo>
                      <a:pt x="19418" y="2266"/>
                    </a:lnTo>
                    <a:lnTo>
                      <a:pt x="19564" y="1870"/>
                    </a:lnTo>
                    <a:lnTo>
                      <a:pt x="19636" y="1643"/>
                    </a:lnTo>
                    <a:lnTo>
                      <a:pt x="19855" y="1360"/>
                    </a:lnTo>
                    <a:lnTo>
                      <a:pt x="19855" y="1076"/>
                    </a:lnTo>
                    <a:lnTo>
                      <a:pt x="19927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5" name="Freeform 125"/>
              <p:cNvSpPr/>
              <p:nvPr/>
            </p:nvSpPr>
            <p:spPr>
              <a:xfrm>
                <a:off x="4041" y="216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56" name="Line 127"/>
              <p:cNvSpPr/>
              <p:nvPr/>
            </p:nvSpPr>
            <p:spPr>
              <a:xfrm>
                <a:off x="0" y="368"/>
                <a:ext cx="440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4657" name="Line 128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</p:grpSp>
        <p:sp>
          <p:nvSpPr>
            <p:cNvPr id="24658" name="Text Box 201"/>
            <p:cNvSpPr txBox="1"/>
            <p:nvPr/>
          </p:nvSpPr>
          <p:spPr>
            <a:xfrm>
              <a:off x="0" y="0"/>
              <a:ext cx="4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r>
                <a:rPr lang="en-US" altLang="x-none" b="1" baseline="-25000" dirty="0">
                  <a:latin typeface="Calibri" panose="020F0502020204030204" pitchFamily="2" charset="0"/>
                  <a:ea typeface="宋体" panose="02010600030101010101" pitchFamily="2" charset="-122"/>
                </a:rPr>
                <a:t>2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59" name="Text Box 203"/>
            <p:cNvSpPr txBox="1"/>
            <p:nvPr/>
          </p:nvSpPr>
          <p:spPr>
            <a:xfrm>
              <a:off x="4800" y="336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i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660" name="Line 204"/>
            <p:cNvSpPr/>
            <p:nvPr/>
          </p:nvSpPr>
          <p:spPr>
            <a:xfrm>
              <a:off x="768" y="144"/>
              <a:ext cx="0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61" name="Line 205"/>
            <p:cNvSpPr/>
            <p:nvPr/>
          </p:nvSpPr>
          <p:spPr>
            <a:xfrm flipH="1">
              <a:off x="2496" y="144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662" name="Line 206"/>
            <p:cNvSpPr/>
            <p:nvPr/>
          </p:nvSpPr>
          <p:spPr>
            <a:xfrm>
              <a:off x="4272" y="144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4663" name="Group 214"/>
          <p:cNvGrpSpPr/>
          <p:nvPr/>
        </p:nvGrpSpPr>
        <p:grpSpPr>
          <a:xfrm>
            <a:off x="533400" y="2300288"/>
            <a:ext cx="8153400" cy="1219200"/>
            <a:chOff x="0" y="0"/>
            <a:chExt cx="5136" cy="768"/>
          </a:xfrm>
        </p:grpSpPr>
        <p:grpSp>
          <p:nvGrpSpPr>
            <p:cNvPr id="24664" name="Group 190"/>
            <p:cNvGrpSpPr/>
            <p:nvPr/>
          </p:nvGrpSpPr>
          <p:grpSpPr>
            <a:xfrm>
              <a:off x="336" y="48"/>
              <a:ext cx="4400" cy="648"/>
              <a:chOff x="0" y="0"/>
              <a:chExt cx="4400" cy="648"/>
            </a:xfrm>
          </p:grpSpPr>
          <p:sp>
            <p:nvSpPr>
              <p:cNvPr id="24665" name="Line 4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4666" name="Line 6"/>
              <p:cNvSpPr/>
              <p:nvPr/>
            </p:nvSpPr>
            <p:spPr>
              <a:xfrm>
                <a:off x="0" y="368"/>
                <a:ext cx="4400" cy="0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4667" name="Freeform 9"/>
              <p:cNvSpPr/>
              <p:nvPr/>
            </p:nvSpPr>
            <p:spPr>
              <a:xfrm>
                <a:off x="22" y="224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68" name="Freeform 10"/>
              <p:cNvSpPr/>
              <p:nvPr/>
            </p:nvSpPr>
            <p:spPr>
              <a:xfrm>
                <a:off x="113" y="372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69" name="Freeform 12"/>
              <p:cNvSpPr/>
              <p:nvPr/>
            </p:nvSpPr>
            <p:spPr>
              <a:xfrm>
                <a:off x="214" y="227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0" name="Freeform 13"/>
              <p:cNvSpPr/>
              <p:nvPr/>
            </p:nvSpPr>
            <p:spPr>
              <a:xfrm>
                <a:off x="305" y="371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1" name="Freeform 15"/>
              <p:cNvSpPr/>
              <p:nvPr/>
            </p:nvSpPr>
            <p:spPr>
              <a:xfrm>
                <a:off x="403" y="220"/>
                <a:ext cx="92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2" name="Freeform 16"/>
              <p:cNvSpPr/>
              <p:nvPr/>
            </p:nvSpPr>
            <p:spPr>
              <a:xfrm>
                <a:off x="494" y="368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3" name="Freeform 18"/>
              <p:cNvSpPr/>
              <p:nvPr/>
            </p:nvSpPr>
            <p:spPr>
              <a:xfrm>
                <a:off x="595" y="224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4" name="Freeform 19"/>
              <p:cNvSpPr/>
              <p:nvPr/>
            </p:nvSpPr>
            <p:spPr>
              <a:xfrm>
                <a:off x="686" y="367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5" name="Freeform 21"/>
              <p:cNvSpPr/>
              <p:nvPr/>
            </p:nvSpPr>
            <p:spPr>
              <a:xfrm>
                <a:off x="787" y="219"/>
                <a:ext cx="92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6" name="Freeform 22"/>
              <p:cNvSpPr/>
              <p:nvPr/>
            </p:nvSpPr>
            <p:spPr>
              <a:xfrm>
                <a:off x="878" y="366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7" name="Freeform 24"/>
              <p:cNvSpPr/>
              <p:nvPr/>
            </p:nvSpPr>
            <p:spPr>
              <a:xfrm>
                <a:off x="987" y="224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8" name="Freeform 25"/>
              <p:cNvSpPr/>
              <p:nvPr/>
            </p:nvSpPr>
            <p:spPr>
              <a:xfrm>
                <a:off x="1078" y="368"/>
                <a:ext cx="9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79" name="Freeform 27"/>
              <p:cNvSpPr/>
              <p:nvPr/>
            </p:nvSpPr>
            <p:spPr>
              <a:xfrm>
                <a:off x="1162" y="213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0" name="Freeform 28"/>
              <p:cNvSpPr/>
              <p:nvPr/>
            </p:nvSpPr>
            <p:spPr>
              <a:xfrm>
                <a:off x="1253" y="361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1" name="Freeform 30"/>
              <p:cNvSpPr/>
              <p:nvPr/>
            </p:nvSpPr>
            <p:spPr>
              <a:xfrm>
                <a:off x="1357" y="224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2" name="Freeform 31"/>
              <p:cNvSpPr/>
              <p:nvPr/>
            </p:nvSpPr>
            <p:spPr>
              <a:xfrm>
                <a:off x="1448" y="367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3" name="Freeform 33"/>
              <p:cNvSpPr/>
              <p:nvPr/>
            </p:nvSpPr>
            <p:spPr>
              <a:xfrm>
                <a:off x="1554" y="214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4" name="Freeform 34"/>
              <p:cNvSpPr/>
              <p:nvPr/>
            </p:nvSpPr>
            <p:spPr>
              <a:xfrm>
                <a:off x="1646" y="362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5" name="Freeform 36"/>
              <p:cNvSpPr/>
              <p:nvPr/>
            </p:nvSpPr>
            <p:spPr>
              <a:xfrm>
                <a:off x="1747" y="217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6" name="Freeform 37"/>
              <p:cNvSpPr/>
              <p:nvPr/>
            </p:nvSpPr>
            <p:spPr>
              <a:xfrm>
                <a:off x="1838" y="360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7" name="Freeform 39"/>
              <p:cNvSpPr/>
              <p:nvPr/>
            </p:nvSpPr>
            <p:spPr>
              <a:xfrm>
                <a:off x="1935" y="210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8" name="Freeform 40"/>
              <p:cNvSpPr/>
              <p:nvPr/>
            </p:nvSpPr>
            <p:spPr>
              <a:xfrm>
                <a:off x="2027" y="358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89" name="Freeform 42"/>
              <p:cNvSpPr/>
              <p:nvPr/>
            </p:nvSpPr>
            <p:spPr>
              <a:xfrm>
                <a:off x="2127" y="213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0" name="Freeform 43"/>
              <p:cNvSpPr/>
              <p:nvPr/>
            </p:nvSpPr>
            <p:spPr>
              <a:xfrm>
                <a:off x="2219" y="357"/>
                <a:ext cx="9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1" name="Freeform 45"/>
              <p:cNvSpPr/>
              <p:nvPr/>
            </p:nvSpPr>
            <p:spPr>
              <a:xfrm>
                <a:off x="2316" y="214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2" name="Freeform 46"/>
              <p:cNvSpPr/>
              <p:nvPr/>
            </p:nvSpPr>
            <p:spPr>
              <a:xfrm>
                <a:off x="2407" y="362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3" name="Freeform 48"/>
              <p:cNvSpPr/>
              <p:nvPr/>
            </p:nvSpPr>
            <p:spPr>
              <a:xfrm>
                <a:off x="2509" y="217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4" name="Freeform 49"/>
              <p:cNvSpPr/>
              <p:nvPr/>
            </p:nvSpPr>
            <p:spPr>
              <a:xfrm>
                <a:off x="2600" y="360"/>
                <a:ext cx="98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5" name="Freeform 51"/>
              <p:cNvSpPr/>
              <p:nvPr/>
            </p:nvSpPr>
            <p:spPr>
              <a:xfrm>
                <a:off x="2697" y="210"/>
                <a:ext cx="92" cy="1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63"/>
                    </a:moveTo>
                    <a:lnTo>
                      <a:pt x="272" y="18490"/>
                    </a:lnTo>
                    <a:lnTo>
                      <a:pt x="544" y="17865"/>
                    </a:lnTo>
                    <a:lnTo>
                      <a:pt x="680" y="17292"/>
                    </a:lnTo>
                    <a:lnTo>
                      <a:pt x="816" y="16667"/>
                    </a:lnTo>
                    <a:lnTo>
                      <a:pt x="1088" y="16042"/>
                    </a:lnTo>
                    <a:lnTo>
                      <a:pt x="1361" y="15469"/>
                    </a:lnTo>
                    <a:lnTo>
                      <a:pt x="1633" y="14896"/>
                    </a:lnTo>
                    <a:lnTo>
                      <a:pt x="1769" y="14271"/>
                    </a:lnTo>
                    <a:lnTo>
                      <a:pt x="1905" y="13698"/>
                    </a:lnTo>
                    <a:lnTo>
                      <a:pt x="2177" y="13177"/>
                    </a:lnTo>
                    <a:lnTo>
                      <a:pt x="2449" y="12552"/>
                    </a:lnTo>
                    <a:lnTo>
                      <a:pt x="2721" y="12031"/>
                    </a:lnTo>
                    <a:lnTo>
                      <a:pt x="2993" y="11458"/>
                    </a:lnTo>
                    <a:lnTo>
                      <a:pt x="2993" y="10885"/>
                    </a:lnTo>
                    <a:lnTo>
                      <a:pt x="3265" y="10313"/>
                    </a:lnTo>
                    <a:lnTo>
                      <a:pt x="3537" y="9792"/>
                    </a:lnTo>
                    <a:lnTo>
                      <a:pt x="3810" y="9271"/>
                    </a:lnTo>
                    <a:lnTo>
                      <a:pt x="4082" y="8750"/>
                    </a:lnTo>
                    <a:lnTo>
                      <a:pt x="4218" y="8229"/>
                    </a:lnTo>
                    <a:lnTo>
                      <a:pt x="4354" y="7708"/>
                    </a:lnTo>
                    <a:lnTo>
                      <a:pt x="4762" y="7292"/>
                    </a:lnTo>
                    <a:lnTo>
                      <a:pt x="4898" y="6771"/>
                    </a:lnTo>
                    <a:lnTo>
                      <a:pt x="5170" y="6354"/>
                    </a:lnTo>
                    <a:lnTo>
                      <a:pt x="5306" y="5885"/>
                    </a:lnTo>
                    <a:lnTo>
                      <a:pt x="5442" y="5469"/>
                    </a:lnTo>
                    <a:lnTo>
                      <a:pt x="5850" y="5000"/>
                    </a:lnTo>
                    <a:lnTo>
                      <a:pt x="5850" y="4531"/>
                    </a:lnTo>
                    <a:lnTo>
                      <a:pt x="6259" y="4167"/>
                    </a:lnTo>
                    <a:lnTo>
                      <a:pt x="6531" y="3802"/>
                    </a:lnTo>
                    <a:lnTo>
                      <a:pt x="6531" y="3438"/>
                    </a:lnTo>
                    <a:lnTo>
                      <a:pt x="6939" y="3073"/>
                    </a:lnTo>
                    <a:lnTo>
                      <a:pt x="7075" y="2708"/>
                    </a:lnTo>
                    <a:lnTo>
                      <a:pt x="7347" y="2448"/>
                    </a:lnTo>
                    <a:lnTo>
                      <a:pt x="7483" y="2083"/>
                    </a:lnTo>
                    <a:lnTo>
                      <a:pt x="7619" y="1823"/>
                    </a:lnTo>
                    <a:lnTo>
                      <a:pt x="7891" y="1563"/>
                    </a:lnTo>
                    <a:lnTo>
                      <a:pt x="8163" y="1302"/>
                    </a:lnTo>
                    <a:lnTo>
                      <a:pt x="8435" y="1042"/>
                    </a:lnTo>
                    <a:lnTo>
                      <a:pt x="8571" y="833"/>
                    </a:lnTo>
                    <a:lnTo>
                      <a:pt x="8844" y="677"/>
                    </a:lnTo>
                    <a:lnTo>
                      <a:pt x="8980" y="521"/>
                    </a:lnTo>
                    <a:lnTo>
                      <a:pt x="9116" y="365"/>
                    </a:lnTo>
                    <a:lnTo>
                      <a:pt x="9524" y="260"/>
                    </a:lnTo>
                    <a:lnTo>
                      <a:pt x="9524" y="104"/>
                    </a:lnTo>
                    <a:lnTo>
                      <a:pt x="9932" y="104"/>
                    </a:lnTo>
                    <a:lnTo>
                      <a:pt x="10068" y="52"/>
                    </a:lnTo>
                    <a:lnTo>
                      <a:pt x="10204" y="0"/>
                    </a:lnTo>
                    <a:lnTo>
                      <a:pt x="10476" y="52"/>
                    </a:lnTo>
                    <a:lnTo>
                      <a:pt x="10748" y="52"/>
                    </a:lnTo>
                    <a:lnTo>
                      <a:pt x="10884" y="104"/>
                    </a:lnTo>
                    <a:lnTo>
                      <a:pt x="11156" y="208"/>
                    </a:lnTo>
                    <a:lnTo>
                      <a:pt x="11293" y="313"/>
                    </a:lnTo>
                    <a:lnTo>
                      <a:pt x="11565" y="521"/>
                    </a:lnTo>
                    <a:lnTo>
                      <a:pt x="11837" y="781"/>
                    </a:lnTo>
                    <a:lnTo>
                      <a:pt x="12109" y="990"/>
                    </a:lnTo>
                    <a:lnTo>
                      <a:pt x="12245" y="1250"/>
                    </a:lnTo>
                    <a:lnTo>
                      <a:pt x="12381" y="1563"/>
                    </a:lnTo>
                    <a:lnTo>
                      <a:pt x="12653" y="1875"/>
                    </a:lnTo>
                    <a:lnTo>
                      <a:pt x="12925" y="2292"/>
                    </a:lnTo>
                    <a:lnTo>
                      <a:pt x="13061" y="2708"/>
                    </a:lnTo>
                    <a:lnTo>
                      <a:pt x="13469" y="3125"/>
                    </a:lnTo>
                    <a:lnTo>
                      <a:pt x="13469" y="3542"/>
                    </a:lnTo>
                    <a:lnTo>
                      <a:pt x="13741" y="4010"/>
                    </a:lnTo>
                    <a:lnTo>
                      <a:pt x="14150" y="4427"/>
                    </a:lnTo>
                    <a:lnTo>
                      <a:pt x="14286" y="4948"/>
                    </a:lnTo>
                    <a:lnTo>
                      <a:pt x="14558" y="5469"/>
                    </a:lnTo>
                    <a:lnTo>
                      <a:pt x="14694" y="5990"/>
                    </a:lnTo>
                    <a:lnTo>
                      <a:pt x="14966" y="6510"/>
                    </a:lnTo>
                    <a:lnTo>
                      <a:pt x="15102" y="7083"/>
                    </a:lnTo>
                    <a:lnTo>
                      <a:pt x="15374" y="7656"/>
                    </a:lnTo>
                    <a:lnTo>
                      <a:pt x="15646" y="8177"/>
                    </a:lnTo>
                    <a:lnTo>
                      <a:pt x="15918" y="8802"/>
                    </a:lnTo>
                    <a:lnTo>
                      <a:pt x="16054" y="9375"/>
                    </a:lnTo>
                    <a:lnTo>
                      <a:pt x="16190" y="9896"/>
                    </a:lnTo>
                    <a:lnTo>
                      <a:pt x="16599" y="10469"/>
                    </a:lnTo>
                    <a:lnTo>
                      <a:pt x="16735" y="10990"/>
                    </a:lnTo>
                    <a:lnTo>
                      <a:pt x="17007" y="11615"/>
                    </a:lnTo>
                    <a:lnTo>
                      <a:pt x="17143" y="12135"/>
                    </a:lnTo>
                    <a:lnTo>
                      <a:pt x="17279" y="12708"/>
                    </a:lnTo>
                    <a:lnTo>
                      <a:pt x="17551" y="13281"/>
                    </a:lnTo>
                    <a:lnTo>
                      <a:pt x="17687" y="13854"/>
                    </a:lnTo>
                    <a:lnTo>
                      <a:pt x="17959" y="14375"/>
                    </a:lnTo>
                    <a:lnTo>
                      <a:pt x="18095" y="14948"/>
                    </a:lnTo>
                    <a:lnTo>
                      <a:pt x="18231" y="15469"/>
                    </a:lnTo>
                    <a:lnTo>
                      <a:pt x="18367" y="15938"/>
                    </a:lnTo>
                    <a:lnTo>
                      <a:pt x="18639" y="16406"/>
                    </a:lnTo>
                    <a:lnTo>
                      <a:pt x="18776" y="16875"/>
                    </a:lnTo>
                    <a:lnTo>
                      <a:pt x="19048" y="17292"/>
                    </a:lnTo>
                    <a:lnTo>
                      <a:pt x="19184" y="17708"/>
                    </a:lnTo>
                    <a:lnTo>
                      <a:pt x="19320" y="18177"/>
                    </a:lnTo>
                    <a:lnTo>
                      <a:pt x="19456" y="18542"/>
                    </a:lnTo>
                    <a:lnTo>
                      <a:pt x="19456" y="18906"/>
                    </a:lnTo>
                    <a:lnTo>
                      <a:pt x="19592" y="19167"/>
                    </a:lnTo>
                    <a:lnTo>
                      <a:pt x="19728" y="19479"/>
                    </a:lnTo>
                    <a:lnTo>
                      <a:pt x="19864" y="19740"/>
                    </a:lnTo>
                    <a:lnTo>
                      <a:pt x="19864" y="19948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6" name="Freeform 52"/>
              <p:cNvSpPr/>
              <p:nvPr/>
            </p:nvSpPr>
            <p:spPr>
              <a:xfrm>
                <a:off x="2788" y="358"/>
                <a:ext cx="98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47"/>
                    </a:lnTo>
                    <a:lnTo>
                      <a:pt x="382" y="1240"/>
                    </a:lnTo>
                    <a:lnTo>
                      <a:pt x="510" y="1887"/>
                    </a:lnTo>
                    <a:lnTo>
                      <a:pt x="764" y="2534"/>
                    </a:lnTo>
                    <a:lnTo>
                      <a:pt x="892" y="3127"/>
                    </a:lnTo>
                    <a:lnTo>
                      <a:pt x="1274" y="3720"/>
                    </a:lnTo>
                    <a:lnTo>
                      <a:pt x="1401" y="4367"/>
                    </a:lnTo>
                    <a:lnTo>
                      <a:pt x="1656" y="4960"/>
                    </a:lnTo>
                    <a:lnTo>
                      <a:pt x="1656" y="5553"/>
                    </a:lnTo>
                    <a:lnTo>
                      <a:pt x="2038" y="6146"/>
                    </a:lnTo>
                    <a:lnTo>
                      <a:pt x="2166" y="6739"/>
                    </a:lnTo>
                    <a:lnTo>
                      <a:pt x="2420" y="7278"/>
                    </a:lnTo>
                    <a:lnTo>
                      <a:pt x="2675" y="7925"/>
                    </a:lnTo>
                    <a:lnTo>
                      <a:pt x="2803" y="8464"/>
                    </a:lnTo>
                    <a:lnTo>
                      <a:pt x="2930" y="9003"/>
                    </a:lnTo>
                    <a:lnTo>
                      <a:pt x="3185" y="9596"/>
                    </a:lnTo>
                    <a:lnTo>
                      <a:pt x="3312" y="10135"/>
                    </a:lnTo>
                    <a:lnTo>
                      <a:pt x="3567" y="10674"/>
                    </a:lnTo>
                    <a:lnTo>
                      <a:pt x="3822" y="11213"/>
                    </a:lnTo>
                    <a:lnTo>
                      <a:pt x="3949" y="11698"/>
                    </a:lnTo>
                    <a:lnTo>
                      <a:pt x="4076" y="12237"/>
                    </a:lnTo>
                    <a:lnTo>
                      <a:pt x="4331" y="12722"/>
                    </a:lnTo>
                    <a:lnTo>
                      <a:pt x="4586" y="13154"/>
                    </a:lnTo>
                    <a:lnTo>
                      <a:pt x="4713" y="13693"/>
                    </a:lnTo>
                    <a:lnTo>
                      <a:pt x="4968" y="14124"/>
                    </a:lnTo>
                    <a:lnTo>
                      <a:pt x="5096" y="14555"/>
                    </a:lnTo>
                    <a:lnTo>
                      <a:pt x="5350" y="14987"/>
                    </a:lnTo>
                    <a:lnTo>
                      <a:pt x="5605" y="15472"/>
                    </a:lnTo>
                    <a:lnTo>
                      <a:pt x="5732" y="15849"/>
                    </a:lnTo>
                    <a:lnTo>
                      <a:pt x="6115" y="16226"/>
                    </a:lnTo>
                    <a:lnTo>
                      <a:pt x="6115" y="16604"/>
                    </a:lnTo>
                    <a:lnTo>
                      <a:pt x="6369" y="16981"/>
                    </a:lnTo>
                    <a:lnTo>
                      <a:pt x="6624" y="17251"/>
                    </a:lnTo>
                    <a:lnTo>
                      <a:pt x="6752" y="17628"/>
                    </a:lnTo>
                    <a:lnTo>
                      <a:pt x="7006" y="17898"/>
                    </a:lnTo>
                    <a:lnTo>
                      <a:pt x="7261" y="18167"/>
                    </a:lnTo>
                    <a:lnTo>
                      <a:pt x="7389" y="18491"/>
                    </a:lnTo>
                    <a:lnTo>
                      <a:pt x="7516" y="18760"/>
                    </a:lnTo>
                    <a:lnTo>
                      <a:pt x="7898" y="18976"/>
                    </a:lnTo>
                    <a:lnTo>
                      <a:pt x="8025" y="19137"/>
                    </a:lnTo>
                    <a:lnTo>
                      <a:pt x="8280" y="19353"/>
                    </a:lnTo>
                    <a:lnTo>
                      <a:pt x="8408" y="19461"/>
                    </a:lnTo>
                    <a:lnTo>
                      <a:pt x="8535" y="19677"/>
                    </a:lnTo>
                    <a:lnTo>
                      <a:pt x="8917" y="19730"/>
                    </a:lnTo>
                    <a:lnTo>
                      <a:pt x="9045" y="19892"/>
                    </a:lnTo>
                    <a:lnTo>
                      <a:pt x="9299" y="19892"/>
                    </a:lnTo>
                    <a:lnTo>
                      <a:pt x="9427" y="19946"/>
                    </a:lnTo>
                    <a:lnTo>
                      <a:pt x="9682" y="19946"/>
                    </a:lnTo>
                    <a:lnTo>
                      <a:pt x="9936" y="19946"/>
                    </a:lnTo>
                    <a:lnTo>
                      <a:pt x="10064" y="19892"/>
                    </a:lnTo>
                    <a:lnTo>
                      <a:pt x="10318" y="19892"/>
                    </a:lnTo>
                    <a:lnTo>
                      <a:pt x="10573" y="19677"/>
                    </a:lnTo>
                    <a:lnTo>
                      <a:pt x="10701" y="19515"/>
                    </a:lnTo>
                    <a:lnTo>
                      <a:pt x="10955" y="19353"/>
                    </a:lnTo>
                    <a:lnTo>
                      <a:pt x="11338" y="19137"/>
                    </a:lnTo>
                    <a:lnTo>
                      <a:pt x="11465" y="18868"/>
                    </a:lnTo>
                    <a:lnTo>
                      <a:pt x="11720" y="18544"/>
                    </a:lnTo>
                    <a:lnTo>
                      <a:pt x="11975" y="18275"/>
                    </a:lnTo>
                    <a:lnTo>
                      <a:pt x="12102" y="17844"/>
                    </a:lnTo>
                    <a:lnTo>
                      <a:pt x="12484" y="17466"/>
                    </a:lnTo>
                    <a:lnTo>
                      <a:pt x="12739" y="17197"/>
                    </a:lnTo>
                    <a:lnTo>
                      <a:pt x="12866" y="16765"/>
                    </a:lnTo>
                    <a:lnTo>
                      <a:pt x="13248" y="16280"/>
                    </a:lnTo>
                    <a:lnTo>
                      <a:pt x="13376" y="15849"/>
                    </a:lnTo>
                    <a:lnTo>
                      <a:pt x="13758" y="15364"/>
                    </a:lnTo>
                    <a:lnTo>
                      <a:pt x="13885" y="14879"/>
                    </a:lnTo>
                    <a:lnTo>
                      <a:pt x="14140" y="14340"/>
                    </a:lnTo>
                    <a:lnTo>
                      <a:pt x="14395" y="13801"/>
                    </a:lnTo>
                    <a:lnTo>
                      <a:pt x="14777" y="13315"/>
                    </a:lnTo>
                    <a:lnTo>
                      <a:pt x="14904" y="12776"/>
                    </a:lnTo>
                    <a:lnTo>
                      <a:pt x="15159" y="12237"/>
                    </a:lnTo>
                    <a:lnTo>
                      <a:pt x="15414" y="11644"/>
                    </a:lnTo>
                    <a:lnTo>
                      <a:pt x="15669" y="11105"/>
                    </a:lnTo>
                    <a:lnTo>
                      <a:pt x="15924" y="10566"/>
                    </a:lnTo>
                    <a:lnTo>
                      <a:pt x="16051" y="10027"/>
                    </a:lnTo>
                    <a:lnTo>
                      <a:pt x="16306" y="9488"/>
                    </a:lnTo>
                    <a:lnTo>
                      <a:pt x="16561" y="8895"/>
                    </a:lnTo>
                    <a:lnTo>
                      <a:pt x="16815" y="8356"/>
                    </a:lnTo>
                    <a:lnTo>
                      <a:pt x="17070" y="7763"/>
                    </a:lnTo>
                    <a:lnTo>
                      <a:pt x="17197" y="7278"/>
                    </a:lnTo>
                    <a:lnTo>
                      <a:pt x="17325" y="6792"/>
                    </a:lnTo>
                    <a:lnTo>
                      <a:pt x="17707" y="6253"/>
                    </a:lnTo>
                    <a:lnTo>
                      <a:pt x="17834" y="5714"/>
                    </a:lnTo>
                    <a:lnTo>
                      <a:pt x="18217" y="5229"/>
                    </a:lnTo>
                    <a:lnTo>
                      <a:pt x="18344" y="4744"/>
                    </a:lnTo>
                    <a:lnTo>
                      <a:pt x="18344" y="4313"/>
                    </a:lnTo>
                    <a:lnTo>
                      <a:pt x="18726" y="3881"/>
                    </a:lnTo>
                    <a:lnTo>
                      <a:pt x="18854" y="3396"/>
                    </a:lnTo>
                    <a:lnTo>
                      <a:pt x="19108" y="3019"/>
                    </a:lnTo>
                    <a:lnTo>
                      <a:pt x="19236" y="2588"/>
                    </a:lnTo>
                    <a:lnTo>
                      <a:pt x="19363" y="2210"/>
                    </a:lnTo>
                    <a:lnTo>
                      <a:pt x="19490" y="1887"/>
                    </a:lnTo>
                    <a:lnTo>
                      <a:pt x="19490" y="1671"/>
                    </a:lnTo>
                    <a:lnTo>
                      <a:pt x="19745" y="1348"/>
                    </a:lnTo>
                    <a:lnTo>
                      <a:pt x="19745" y="1024"/>
                    </a:lnTo>
                    <a:lnTo>
                      <a:pt x="19873" y="86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7" name="Freeform 54"/>
              <p:cNvSpPr/>
              <p:nvPr/>
            </p:nvSpPr>
            <p:spPr>
              <a:xfrm>
                <a:off x="2889" y="213"/>
                <a:ext cx="92" cy="1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8"/>
                    </a:moveTo>
                    <a:lnTo>
                      <a:pt x="272" y="18499"/>
                    </a:lnTo>
                    <a:lnTo>
                      <a:pt x="544" y="17909"/>
                    </a:lnTo>
                    <a:lnTo>
                      <a:pt x="680" y="17265"/>
                    </a:lnTo>
                    <a:lnTo>
                      <a:pt x="816" y="16676"/>
                    </a:lnTo>
                    <a:lnTo>
                      <a:pt x="1088" y="16086"/>
                    </a:lnTo>
                    <a:lnTo>
                      <a:pt x="1361" y="15496"/>
                    </a:lnTo>
                    <a:lnTo>
                      <a:pt x="1633" y="14906"/>
                    </a:lnTo>
                    <a:lnTo>
                      <a:pt x="1769" y="14316"/>
                    </a:lnTo>
                    <a:lnTo>
                      <a:pt x="1905" y="13673"/>
                    </a:lnTo>
                    <a:lnTo>
                      <a:pt x="2177" y="13137"/>
                    </a:lnTo>
                    <a:lnTo>
                      <a:pt x="2449" y="12601"/>
                    </a:lnTo>
                    <a:lnTo>
                      <a:pt x="2721" y="12064"/>
                    </a:lnTo>
                    <a:lnTo>
                      <a:pt x="2993" y="11421"/>
                    </a:lnTo>
                    <a:lnTo>
                      <a:pt x="2993" y="10885"/>
                    </a:lnTo>
                    <a:lnTo>
                      <a:pt x="3265" y="10349"/>
                    </a:lnTo>
                    <a:lnTo>
                      <a:pt x="3537" y="9812"/>
                    </a:lnTo>
                    <a:lnTo>
                      <a:pt x="3810" y="9276"/>
                    </a:lnTo>
                    <a:lnTo>
                      <a:pt x="4082" y="8794"/>
                    </a:lnTo>
                    <a:lnTo>
                      <a:pt x="4218" y="8257"/>
                    </a:lnTo>
                    <a:lnTo>
                      <a:pt x="4354" y="7721"/>
                    </a:lnTo>
                    <a:lnTo>
                      <a:pt x="4762" y="7239"/>
                    </a:lnTo>
                    <a:lnTo>
                      <a:pt x="4898" y="6756"/>
                    </a:lnTo>
                    <a:lnTo>
                      <a:pt x="5170" y="6327"/>
                    </a:lnTo>
                    <a:lnTo>
                      <a:pt x="5306" y="5898"/>
                    </a:lnTo>
                    <a:lnTo>
                      <a:pt x="5442" y="5469"/>
                    </a:lnTo>
                    <a:lnTo>
                      <a:pt x="5850" y="4987"/>
                    </a:lnTo>
                    <a:lnTo>
                      <a:pt x="5850" y="4558"/>
                    </a:lnTo>
                    <a:lnTo>
                      <a:pt x="6259" y="4129"/>
                    </a:lnTo>
                    <a:lnTo>
                      <a:pt x="6531" y="3753"/>
                    </a:lnTo>
                    <a:lnTo>
                      <a:pt x="6531" y="3432"/>
                    </a:lnTo>
                    <a:lnTo>
                      <a:pt x="6939" y="3003"/>
                    </a:lnTo>
                    <a:lnTo>
                      <a:pt x="7075" y="2735"/>
                    </a:lnTo>
                    <a:lnTo>
                      <a:pt x="7347" y="2413"/>
                    </a:lnTo>
                    <a:lnTo>
                      <a:pt x="7483" y="2091"/>
                    </a:lnTo>
                    <a:lnTo>
                      <a:pt x="7619" y="1823"/>
                    </a:lnTo>
                    <a:lnTo>
                      <a:pt x="7891" y="1609"/>
                    </a:lnTo>
                    <a:lnTo>
                      <a:pt x="8163" y="1287"/>
                    </a:lnTo>
                    <a:lnTo>
                      <a:pt x="8435" y="1019"/>
                    </a:lnTo>
                    <a:lnTo>
                      <a:pt x="8571" y="858"/>
                    </a:lnTo>
                    <a:lnTo>
                      <a:pt x="8844" y="643"/>
                    </a:lnTo>
                    <a:lnTo>
                      <a:pt x="8980" y="483"/>
                    </a:lnTo>
                    <a:lnTo>
                      <a:pt x="9116" y="375"/>
                    </a:lnTo>
                    <a:lnTo>
                      <a:pt x="9524" y="268"/>
                    </a:lnTo>
                    <a:lnTo>
                      <a:pt x="9524" y="107"/>
                    </a:lnTo>
                    <a:lnTo>
                      <a:pt x="9932" y="107"/>
                    </a:lnTo>
                    <a:lnTo>
                      <a:pt x="10068" y="54"/>
                    </a:lnTo>
                    <a:lnTo>
                      <a:pt x="10204" y="0"/>
                    </a:lnTo>
                    <a:lnTo>
                      <a:pt x="10476" y="54"/>
                    </a:lnTo>
                    <a:lnTo>
                      <a:pt x="10748" y="54"/>
                    </a:lnTo>
                    <a:lnTo>
                      <a:pt x="10884" y="107"/>
                    </a:lnTo>
                    <a:lnTo>
                      <a:pt x="11156" y="214"/>
                    </a:lnTo>
                    <a:lnTo>
                      <a:pt x="11293" y="322"/>
                    </a:lnTo>
                    <a:lnTo>
                      <a:pt x="11565" y="536"/>
                    </a:lnTo>
                    <a:lnTo>
                      <a:pt x="11837" y="751"/>
                    </a:lnTo>
                    <a:lnTo>
                      <a:pt x="12109" y="1019"/>
                    </a:lnTo>
                    <a:lnTo>
                      <a:pt x="12245" y="1233"/>
                    </a:lnTo>
                    <a:lnTo>
                      <a:pt x="12381" y="1609"/>
                    </a:lnTo>
                    <a:lnTo>
                      <a:pt x="12653" y="1877"/>
                    </a:lnTo>
                    <a:lnTo>
                      <a:pt x="12925" y="2306"/>
                    </a:lnTo>
                    <a:lnTo>
                      <a:pt x="13061" y="2735"/>
                    </a:lnTo>
                    <a:lnTo>
                      <a:pt x="13469" y="3110"/>
                    </a:lnTo>
                    <a:lnTo>
                      <a:pt x="13469" y="3539"/>
                    </a:lnTo>
                    <a:lnTo>
                      <a:pt x="13741" y="3968"/>
                    </a:lnTo>
                    <a:lnTo>
                      <a:pt x="14150" y="4450"/>
                    </a:lnTo>
                    <a:lnTo>
                      <a:pt x="14286" y="4987"/>
                    </a:lnTo>
                    <a:lnTo>
                      <a:pt x="14558" y="5469"/>
                    </a:lnTo>
                    <a:lnTo>
                      <a:pt x="14694" y="6005"/>
                    </a:lnTo>
                    <a:lnTo>
                      <a:pt x="14966" y="6542"/>
                    </a:lnTo>
                    <a:lnTo>
                      <a:pt x="15102" y="7024"/>
                    </a:lnTo>
                    <a:lnTo>
                      <a:pt x="15374" y="7614"/>
                    </a:lnTo>
                    <a:lnTo>
                      <a:pt x="15646" y="8150"/>
                    </a:lnTo>
                    <a:lnTo>
                      <a:pt x="15918" y="8794"/>
                    </a:lnTo>
                    <a:lnTo>
                      <a:pt x="16054" y="9330"/>
                    </a:lnTo>
                    <a:lnTo>
                      <a:pt x="16190" y="9866"/>
                    </a:lnTo>
                    <a:lnTo>
                      <a:pt x="16599" y="10456"/>
                    </a:lnTo>
                    <a:lnTo>
                      <a:pt x="16735" y="11046"/>
                    </a:lnTo>
                    <a:lnTo>
                      <a:pt x="17007" y="11635"/>
                    </a:lnTo>
                    <a:lnTo>
                      <a:pt x="17143" y="12172"/>
                    </a:lnTo>
                    <a:lnTo>
                      <a:pt x="17279" y="12761"/>
                    </a:lnTo>
                    <a:lnTo>
                      <a:pt x="17551" y="13298"/>
                    </a:lnTo>
                    <a:lnTo>
                      <a:pt x="17687" y="13834"/>
                    </a:lnTo>
                    <a:lnTo>
                      <a:pt x="17959" y="14370"/>
                    </a:lnTo>
                    <a:lnTo>
                      <a:pt x="18095" y="14960"/>
                    </a:lnTo>
                    <a:lnTo>
                      <a:pt x="18231" y="15442"/>
                    </a:lnTo>
                    <a:lnTo>
                      <a:pt x="18367" y="15871"/>
                    </a:lnTo>
                    <a:lnTo>
                      <a:pt x="18639" y="16461"/>
                    </a:lnTo>
                    <a:lnTo>
                      <a:pt x="18776" y="16836"/>
                    </a:lnTo>
                    <a:lnTo>
                      <a:pt x="19048" y="17265"/>
                    </a:lnTo>
                    <a:lnTo>
                      <a:pt x="19184" y="17748"/>
                    </a:lnTo>
                    <a:lnTo>
                      <a:pt x="19320" y="18177"/>
                    </a:lnTo>
                    <a:lnTo>
                      <a:pt x="19456" y="18552"/>
                    </a:lnTo>
                    <a:lnTo>
                      <a:pt x="19456" y="18874"/>
                    </a:lnTo>
                    <a:lnTo>
                      <a:pt x="19592" y="19196"/>
                    </a:lnTo>
                    <a:lnTo>
                      <a:pt x="19728" y="19517"/>
                    </a:lnTo>
                    <a:lnTo>
                      <a:pt x="19864" y="19732"/>
                    </a:lnTo>
                    <a:lnTo>
                      <a:pt x="19864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8" name="Freeform 55"/>
              <p:cNvSpPr/>
              <p:nvPr/>
            </p:nvSpPr>
            <p:spPr>
              <a:xfrm>
                <a:off x="2980" y="357"/>
                <a:ext cx="9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55" y="611"/>
                    </a:lnTo>
                    <a:lnTo>
                      <a:pt x="382" y="1278"/>
                    </a:lnTo>
                    <a:lnTo>
                      <a:pt x="510" y="1889"/>
                    </a:lnTo>
                    <a:lnTo>
                      <a:pt x="764" y="2500"/>
                    </a:lnTo>
                    <a:lnTo>
                      <a:pt x="892" y="3111"/>
                    </a:lnTo>
                    <a:lnTo>
                      <a:pt x="1274" y="3722"/>
                    </a:lnTo>
                    <a:lnTo>
                      <a:pt x="1401" y="4333"/>
                    </a:lnTo>
                    <a:lnTo>
                      <a:pt x="1656" y="4944"/>
                    </a:lnTo>
                    <a:lnTo>
                      <a:pt x="1656" y="5556"/>
                    </a:lnTo>
                    <a:lnTo>
                      <a:pt x="2038" y="6167"/>
                    </a:lnTo>
                    <a:lnTo>
                      <a:pt x="2166" y="6778"/>
                    </a:lnTo>
                    <a:lnTo>
                      <a:pt x="2420" y="7278"/>
                    </a:lnTo>
                    <a:lnTo>
                      <a:pt x="2675" y="7889"/>
                    </a:lnTo>
                    <a:lnTo>
                      <a:pt x="2803" y="8444"/>
                    </a:lnTo>
                    <a:lnTo>
                      <a:pt x="2930" y="9000"/>
                    </a:lnTo>
                    <a:lnTo>
                      <a:pt x="3185" y="9611"/>
                    </a:lnTo>
                    <a:lnTo>
                      <a:pt x="3312" y="10167"/>
                    </a:lnTo>
                    <a:lnTo>
                      <a:pt x="3567" y="10667"/>
                    </a:lnTo>
                    <a:lnTo>
                      <a:pt x="3822" y="11167"/>
                    </a:lnTo>
                    <a:lnTo>
                      <a:pt x="3949" y="11722"/>
                    </a:lnTo>
                    <a:lnTo>
                      <a:pt x="4076" y="12167"/>
                    </a:lnTo>
                    <a:lnTo>
                      <a:pt x="4331" y="12722"/>
                    </a:lnTo>
                    <a:lnTo>
                      <a:pt x="4586" y="13222"/>
                    </a:lnTo>
                    <a:lnTo>
                      <a:pt x="4713" y="13667"/>
                    </a:lnTo>
                    <a:lnTo>
                      <a:pt x="4968" y="14111"/>
                    </a:lnTo>
                    <a:lnTo>
                      <a:pt x="5096" y="14556"/>
                    </a:lnTo>
                    <a:lnTo>
                      <a:pt x="5350" y="15056"/>
                    </a:lnTo>
                    <a:lnTo>
                      <a:pt x="5605" y="15444"/>
                    </a:lnTo>
                    <a:lnTo>
                      <a:pt x="5732" y="15833"/>
                    </a:lnTo>
                    <a:lnTo>
                      <a:pt x="6115" y="16222"/>
                    </a:lnTo>
                    <a:lnTo>
                      <a:pt x="6115" y="16611"/>
                    </a:lnTo>
                    <a:lnTo>
                      <a:pt x="6369" y="16944"/>
                    </a:lnTo>
                    <a:lnTo>
                      <a:pt x="6624" y="17333"/>
                    </a:lnTo>
                    <a:lnTo>
                      <a:pt x="6752" y="17611"/>
                    </a:lnTo>
                    <a:lnTo>
                      <a:pt x="7006" y="17944"/>
                    </a:lnTo>
                    <a:lnTo>
                      <a:pt x="7261" y="18167"/>
                    </a:lnTo>
                    <a:lnTo>
                      <a:pt x="7389" y="18500"/>
                    </a:lnTo>
                    <a:lnTo>
                      <a:pt x="7516" y="18722"/>
                    </a:lnTo>
                    <a:lnTo>
                      <a:pt x="7898" y="18944"/>
                    </a:lnTo>
                    <a:lnTo>
                      <a:pt x="8025" y="19167"/>
                    </a:lnTo>
                    <a:lnTo>
                      <a:pt x="8280" y="19333"/>
                    </a:lnTo>
                    <a:lnTo>
                      <a:pt x="8408" y="19500"/>
                    </a:lnTo>
                    <a:lnTo>
                      <a:pt x="8535" y="19667"/>
                    </a:lnTo>
                    <a:lnTo>
                      <a:pt x="8917" y="19722"/>
                    </a:lnTo>
                    <a:lnTo>
                      <a:pt x="9045" y="19889"/>
                    </a:lnTo>
                    <a:lnTo>
                      <a:pt x="9299" y="19889"/>
                    </a:lnTo>
                    <a:lnTo>
                      <a:pt x="9427" y="19944"/>
                    </a:lnTo>
                    <a:lnTo>
                      <a:pt x="9682" y="19944"/>
                    </a:lnTo>
                    <a:lnTo>
                      <a:pt x="9936" y="19944"/>
                    </a:lnTo>
                    <a:lnTo>
                      <a:pt x="10064" y="19889"/>
                    </a:lnTo>
                    <a:lnTo>
                      <a:pt x="10318" y="19889"/>
                    </a:lnTo>
                    <a:lnTo>
                      <a:pt x="10573" y="19722"/>
                    </a:lnTo>
                    <a:lnTo>
                      <a:pt x="10701" y="19500"/>
                    </a:lnTo>
                    <a:lnTo>
                      <a:pt x="10955" y="19333"/>
                    </a:lnTo>
                    <a:lnTo>
                      <a:pt x="11338" y="19111"/>
                    </a:lnTo>
                    <a:lnTo>
                      <a:pt x="11465" y="18833"/>
                    </a:lnTo>
                    <a:lnTo>
                      <a:pt x="11720" y="18500"/>
                    </a:lnTo>
                    <a:lnTo>
                      <a:pt x="11975" y="18278"/>
                    </a:lnTo>
                    <a:lnTo>
                      <a:pt x="12102" y="17944"/>
                    </a:lnTo>
                    <a:lnTo>
                      <a:pt x="12484" y="17556"/>
                    </a:lnTo>
                    <a:lnTo>
                      <a:pt x="12739" y="17111"/>
                    </a:lnTo>
                    <a:lnTo>
                      <a:pt x="12866" y="16722"/>
                    </a:lnTo>
                    <a:lnTo>
                      <a:pt x="13248" y="16278"/>
                    </a:lnTo>
                    <a:lnTo>
                      <a:pt x="13376" y="15778"/>
                    </a:lnTo>
                    <a:lnTo>
                      <a:pt x="13758" y="15333"/>
                    </a:lnTo>
                    <a:lnTo>
                      <a:pt x="13885" y="14833"/>
                    </a:lnTo>
                    <a:lnTo>
                      <a:pt x="14140" y="14389"/>
                    </a:lnTo>
                    <a:lnTo>
                      <a:pt x="14395" y="13833"/>
                    </a:lnTo>
                    <a:lnTo>
                      <a:pt x="14777" y="13333"/>
                    </a:lnTo>
                    <a:lnTo>
                      <a:pt x="14904" y="12778"/>
                    </a:lnTo>
                    <a:lnTo>
                      <a:pt x="15159" y="12167"/>
                    </a:lnTo>
                    <a:lnTo>
                      <a:pt x="15414" y="11611"/>
                    </a:lnTo>
                    <a:lnTo>
                      <a:pt x="15669" y="11111"/>
                    </a:lnTo>
                    <a:lnTo>
                      <a:pt x="15924" y="10556"/>
                    </a:lnTo>
                    <a:lnTo>
                      <a:pt x="16051" y="10000"/>
                    </a:lnTo>
                    <a:lnTo>
                      <a:pt x="16306" y="9444"/>
                    </a:lnTo>
                    <a:lnTo>
                      <a:pt x="16561" y="8944"/>
                    </a:lnTo>
                    <a:lnTo>
                      <a:pt x="16815" y="8389"/>
                    </a:lnTo>
                    <a:lnTo>
                      <a:pt x="17070" y="7833"/>
                    </a:lnTo>
                    <a:lnTo>
                      <a:pt x="17197" y="7278"/>
                    </a:lnTo>
                    <a:lnTo>
                      <a:pt x="17325" y="6778"/>
                    </a:lnTo>
                    <a:lnTo>
                      <a:pt x="17707" y="6222"/>
                    </a:lnTo>
                    <a:lnTo>
                      <a:pt x="17834" y="5722"/>
                    </a:lnTo>
                    <a:lnTo>
                      <a:pt x="18217" y="5222"/>
                    </a:lnTo>
                    <a:lnTo>
                      <a:pt x="18344" y="4722"/>
                    </a:lnTo>
                    <a:lnTo>
                      <a:pt x="18344" y="4278"/>
                    </a:lnTo>
                    <a:lnTo>
                      <a:pt x="18726" y="3833"/>
                    </a:lnTo>
                    <a:lnTo>
                      <a:pt x="18854" y="3389"/>
                    </a:lnTo>
                    <a:lnTo>
                      <a:pt x="19108" y="3000"/>
                    </a:lnTo>
                    <a:lnTo>
                      <a:pt x="19236" y="2611"/>
                    </a:lnTo>
                    <a:lnTo>
                      <a:pt x="19363" y="2278"/>
                    </a:lnTo>
                    <a:lnTo>
                      <a:pt x="19490" y="1889"/>
                    </a:lnTo>
                    <a:lnTo>
                      <a:pt x="19490" y="1611"/>
                    </a:lnTo>
                    <a:lnTo>
                      <a:pt x="19745" y="1333"/>
                    </a:lnTo>
                    <a:lnTo>
                      <a:pt x="19745" y="1056"/>
                    </a:lnTo>
                    <a:lnTo>
                      <a:pt x="19873" y="833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99" name="Freeform 57"/>
              <p:cNvSpPr/>
              <p:nvPr/>
            </p:nvSpPr>
            <p:spPr>
              <a:xfrm>
                <a:off x="3078" y="217"/>
                <a:ext cx="101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4"/>
                    </a:moveTo>
                    <a:lnTo>
                      <a:pt x="247" y="18544"/>
                    </a:lnTo>
                    <a:lnTo>
                      <a:pt x="494" y="17844"/>
                    </a:lnTo>
                    <a:lnTo>
                      <a:pt x="617" y="17251"/>
                    </a:lnTo>
                    <a:lnTo>
                      <a:pt x="864" y="16712"/>
                    </a:lnTo>
                    <a:lnTo>
                      <a:pt x="1111" y="16065"/>
                    </a:lnTo>
                    <a:lnTo>
                      <a:pt x="1358" y="15472"/>
                    </a:lnTo>
                    <a:lnTo>
                      <a:pt x="1605" y="14933"/>
                    </a:lnTo>
                    <a:lnTo>
                      <a:pt x="1728" y="14286"/>
                    </a:lnTo>
                    <a:lnTo>
                      <a:pt x="1852" y="13693"/>
                    </a:lnTo>
                    <a:lnTo>
                      <a:pt x="2222" y="13154"/>
                    </a:lnTo>
                    <a:lnTo>
                      <a:pt x="2593" y="12615"/>
                    </a:lnTo>
                    <a:lnTo>
                      <a:pt x="2593" y="12022"/>
                    </a:lnTo>
                    <a:lnTo>
                      <a:pt x="2963" y="11429"/>
                    </a:lnTo>
                    <a:lnTo>
                      <a:pt x="3086" y="10889"/>
                    </a:lnTo>
                    <a:lnTo>
                      <a:pt x="3333" y="10350"/>
                    </a:lnTo>
                    <a:lnTo>
                      <a:pt x="3580" y="9757"/>
                    </a:lnTo>
                    <a:lnTo>
                      <a:pt x="3704" y="9326"/>
                    </a:lnTo>
                    <a:lnTo>
                      <a:pt x="4074" y="8733"/>
                    </a:lnTo>
                    <a:lnTo>
                      <a:pt x="4198" y="8194"/>
                    </a:lnTo>
                    <a:lnTo>
                      <a:pt x="4444" y="7763"/>
                    </a:lnTo>
                    <a:lnTo>
                      <a:pt x="4691" y="7224"/>
                    </a:lnTo>
                    <a:lnTo>
                      <a:pt x="4815" y="6846"/>
                    </a:lnTo>
                    <a:lnTo>
                      <a:pt x="5062" y="6361"/>
                    </a:lnTo>
                    <a:lnTo>
                      <a:pt x="5309" y="5876"/>
                    </a:lnTo>
                    <a:lnTo>
                      <a:pt x="5556" y="5499"/>
                    </a:lnTo>
                    <a:lnTo>
                      <a:pt x="5802" y="5067"/>
                    </a:lnTo>
                    <a:lnTo>
                      <a:pt x="5802" y="4528"/>
                    </a:lnTo>
                    <a:lnTo>
                      <a:pt x="6296" y="4151"/>
                    </a:lnTo>
                    <a:lnTo>
                      <a:pt x="6420" y="3720"/>
                    </a:lnTo>
                    <a:lnTo>
                      <a:pt x="6667" y="3396"/>
                    </a:lnTo>
                    <a:lnTo>
                      <a:pt x="6914" y="3019"/>
                    </a:lnTo>
                    <a:lnTo>
                      <a:pt x="7037" y="2749"/>
                    </a:lnTo>
                    <a:lnTo>
                      <a:pt x="7284" y="2426"/>
                    </a:lnTo>
                    <a:lnTo>
                      <a:pt x="7531" y="2102"/>
                    </a:lnTo>
                    <a:lnTo>
                      <a:pt x="7778" y="1833"/>
                    </a:lnTo>
                    <a:lnTo>
                      <a:pt x="7901" y="1563"/>
                    </a:lnTo>
                    <a:lnTo>
                      <a:pt x="8148" y="1240"/>
                    </a:lnTo>
                    <a:lnTo>
                      <a:pt x="8395" y="1024"/>
                    </a:lnTo>
                    <a:lnTo>
                      <a:pt x="8519" y="863"/>
                    </a:lnTo>
                    <a:lnTo>
                      <a:pt x="8765" y="647"/>
                    </a:lnTo>
                    <a:lnTo>
                      <a:pt x="8889" y="539"/>
                    </a:lnTo>
                    <a:lnTo>
                      <a:pt x="9136" y="377"/>
                    </a:lnTo>
                    <a:lnTo>
                      <a:pt x="9383" y="270"/>
                    </a:lnTo>
                    <a:lnTo>
                      <a:pt x="9506" y="108"/>
                    </a:lnTo>
                    <a:lnTo>
                      <a:pt x="9877" y="108"/>
                    </a:lnTo>
                    <a:lnTo>
                      <a:pt x="10000" y="54"/>
                    </a:lnTo>
                    <a:lnTo>
                      <a:pt x="10247" y="0"/>
                    </a:lnTo>
                    <a:lnTo>
                      <a:pt x="10617" y="54"/>
                    </a:lnTo>
                    <a:lnTo>
                      <a:pt x="10741" y="54"/>
                    </a:lnTo>
                    <a:lnTo>
                      <a:pt x="10864" y="108"/>
                    </a:lnTo>
                    <a:lnTo>
                      <a:pt x="11111" y="216"/>
                    </a:lnTo>
                    <a:lnTo>
                      <a:pt x="11358" y="323"/>
                    </a:lnTo>
                    <a:lnTo>
                      <a:pt x="11481" y="539"/>
                    </a:lnTo>
                    <a:lnTo>
                      <a:pt x="11852" y="755"/>
                    </a:lnTo>
                    <a:lnTo>
                      <a:pt x="12099" y="1024"/>
                    </a:lnTo>
                    <a:lnTo>
                      <a:pt x="12222" y="1240"/>
                    </a:lnTo>
                    <a:lnTo>
                      <a:pt x="12346" y="1563"/>
                    </a:lnTo>
                    <a:lnTo>
                      <a:pt x="12716" y="1887"/>
                    </a:lnTo>
                    <a:lnTo>
                      <a:pt x="12963" y="2264"/>
                    </a:lnTo>
                    <a:lnTo>
                      <a:pt x="13086" y="2749"/>
                    </a:lnTo>
                    <a:lnTo>
                      <a:pt x="13333" y="3127"/>
                    </a:lnTo>
                    <a:lnTo>
                      <a:pt x="13580" y="3504"/>
                    </a:lnTo>
                    <a:lnTo>
                      <a:pt x="13704" y="3989"/>
                    </a:lnTo>
                    <a:lnTo>
                      <a:pt x="14198" y="4367"/>
                    </a:lnTo>
                    <a:lnTo>
                      <a:pt x="14321" y="4960"/>
                    </a:lnTo>
                    <a:lnTo>
                      <a:pt x="14444" y="5499"/>
                    </a:lnTo>
                    <a:lnTo>
                      <a:pt x="14815" y="5984"/>
                    </a:lnTo>
                    <a:lnTo>
                      <a:pt x="15062" y="6523"/>
                    </a:lnTo>
                    <a:lnTo>
                      <a:pt x="15185" y="7008"/>
                    </a:lnTo>
                    <a:lnTo>
                      <a:pt x="15309" y="7601"/>
                    </a:lnTo>
                    <a:lnTo>
                      <a:pt x="15679" y="8194"/>
                    </a:lnTo>
                    <a:lnTo>
                      <a:pt x="15926" y="8787"/>
                    </a:lnTo>
                    <a:lnTo>
                      <a:pt x="16173" y="9326"/>
                    </a:lnTo>
                    <a:lnTo>
                      <a:pt x="16296" y="9919"/>
                    </a:lnTo>
                    <a:lnTo>
                      <a:pt x="16543" y="10458"/>
                    </a:lnTo>
                    <a:lnTo>
                      <a:pt x="16667" y="10997"/>
                    </a:lnTo>
                    <a:lnTo>
                      <a:pt x="16914" y="11590"/>
                    </a:lnTo>
                    <a:lnTo>
                      <a:pt x="17160" y="12183"/>
                    </a:lnTo>
                    <a:lnTo>
                      <a:pt x="17407" y="12776"/>
                    </a:lnTo>
                    <a:lnTo>
                      <a:pt x="17407" y="13261"/>
                    </a:lnTo>
                    <a:lnTo>
                      <a:pt x="17654" y="13854"/>
                    </a:lnTo>
                    <a:lnTo>
                      <a:pt x="17901" y="14340"/>
                    </a:lnTo>
                    <a:lnTo>
                      <a:pt x="18148" y="14933"/>
                    </a:lnTo>
                    <a:lnTo>
                      <a:pt x="18395" y="15472"/>
                    </a:lnTo>
                    <a:lnTo>
                      <a:pt x="18395" y="15903"/>
                    </a:lnTo>
                    <a:lnTo>
                      <a:pt x="18642" y="16442"/>
                    </a:lnTo>
                    <a:lnTo>
                      <a:pt x="18889" y="16873"/>
                    </a:lnTo>
                    <a:lnTo>
                      <a:pt x="19012" y="17305"/>
                    </a:lnTo>
                    <a:lnTo>
                      <a:pt x="19136" y="17736"/>
                    </a:lnTo>
                    <a:lnTo>
                      <a:pt x="19259" y="18113"/>
                    </a:lnTo>
                    <a:lnTo>
                      <a:pt x="19506" y="18544"/>
                    </a:lnTo>
                    <a:lnTo>
                      <a:pt x="19506" y="18976"/>
                    </a:lnTo>
                    <a:lnTo>
                      <a:pt x="19630" y="19191"/>
                    </a:lnTo>
                    <a:lnTo>
                      <a:pt x="19753" y="19461"/>
                    </a:lnTo>
                    <a:lnTo>
                      <a:pt x="19877" y="19730"/>
                    </a:lnTo>
                    <a:lnTo>
                      <a:pt x="19877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0" name="Freeform 58"/>
              <p:cNvSpPr/>
              <p:nvPr/>
            </p:nvSpPr>
            <p:spPr>
              <a:xfrm>
                <a:off x="3179" y="359"/>
                <a:ext cx="10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16"/>
                    </a:lnTo>
                    <a:lnTo>
                      <a:pt x="347" y="1232"/>
                    </a:lnTo>
                    <a:lnTo>
                      <a:pt x="462" y="1905"/>
                    </a:lnTo>
                    <a:lnTo>
                      <a:pt x="809" y="2521"/>
                    </a:lnTo>
                    <a:lnTo>
                      <a:pt x="925" y="3137"/>
                    </a:lnTo>
                    <a:lnTo>
                      <a:pt x="1156" y="3697"/>
                    </a:lnTo>
                    <a:lnTo>
                      <a:pt x="1387" y="4314"/>
                    </a:lnTo>
                    <a:lnTo>
                      <a:pt x="1503" y="4986"/>
                    </a:lnTo>
                    <a:lnTo>
                      <a:pt x="1734" y="5602"/>
                    </a:lnTo>
                    <a:lnTo>
                      <a:pt x="2081" y="6162"/>
                    </a:lnTo>
                    <a:lnTo>
                      <a:pt x="2197" y="6779"/>
                    </a:lnTo>
                    <a:lnTo>
                      <a:pt x="2543" y="7283"/>
                    </a:lnTo>
                    <a:lnTo>
                      <a:pt x="2543" y="7899"/>
                    </a:lnTo>
                    <a:lnTo>
                      <a:pt x="2775" y="8515"/>
                    </a:lnTo>
                    <a:lnTo>
                      <a:pt x="3006" y="9020"/>
                    </a:lnTo>
                    <a:lnTo>
                      <a:pt x="3237" y="9636"/>
                    </a:lnTo>
                    <a:lnTo>
                      <a:pt x="3353" y="10140"/>
                    </a:lnTo>
                    <a:lnTo>
                      <a:pt x="3468" y="10644"/>
                    </a:lnTo>
                    <a:lnTo>
                      <a:pt x="3815" y="11204"/>
                    </a:lnTo>
                    <a:lnTo>
                      <a:pt x="3931" y="11765"/>
                    </a:lnTo>
                    <a:lnTo>
                      <a:pt x="4162" y="12213"/>
                    </a:lnTo>
                    <a:lnTo>
                      <a:pt x="4393" y="12773"/>
                    </a:lnTo>
                    <a:lnTo>
                      <a:pt x="4509" y="13165"/>
                    </a:lnTo>
                    <a:lnTo>
                      <a:pt x="4624" y="13669"/>
                    </a:lnTo>
                    <a:lnTo>
                      <a:pt x="4971" y="14118"/>
                    </a:lnTo>
                    <a:lnTo>
                      <a:pt x="5202" y="14510"/>
                    </a:lnTo>
                    <a:lnTo>
                      <a:pt x="5434" y="15014"/>
                    </a:lnTo>
                    <a:lnTo>
                      <a:pt x="5549" y="15462"/>
                    </a:lnTo>
                    <a:lnTo>
                      <a:pt x="5665" y="15854"/>
                    </a:lnTo>
                    <a:lnTo>
                      <a:pt x="6127" y="16190"/>
                    </a:lnTo>
                    <a:lnTo>
                      <a:pt x="6243" y="16639"/>
                    </a:lnTo>
                    <a:lnTo>
                      <a:pt x="6474" y="16919"/>
                    </a:lnTo>
                    <a:lnTo>
                      <a:pt x="6590" y="17255"/>
                    </a:lnTo>
                    <a:lnTo>
                      <a:pt x="6705" y="17591"/>
                    </a:lnTo>
                    <a:lnTo>
                      <a:pt x="6936" y="17927"/>
                    </a:lnTo>
                    <a:lnTo>
                      <a:pt x="7283" y="18095"/>
                    </a:lnTo>
                    <a:lnTo>
                      <a:pt x="7514" y="18487"/>
                    </a:lnTo>
                    <a:lnTo>
                      <a:pt x="7514" y="18711"/>
                    </a:lnTo>
                    <a:lnTo>
                      <a:pt x="7861" y="18992"/>
                    </a:lnTo>
                    <a:lnTo>
                      <a:pt x="7977" y="19160"/>
                    </a:lnTo>
                    <a:lnTo>
                      <a:pt x="8208" y="19328"/>
                    </a:lnTo>
                    <a:lnTo>
                      <a:pt x="8439" y="19440"/>
                    </a:lnTo>
                    <a:lnTo>
                      <a:pt x="8555" y="19664"/>
                    </a:lnTo>
                    <a:lnTo>
                      <a:pt x="8902" y="19720"/>
                    </a:lnTo>
                    <a:lnTo>
                      <a:pt x="9017" y="19888"/>
                    </a:lnTo>
                    <a:lnTo>
                      <a:pt x="9249" y="19888"/>
                    </a:lnTo>
                    <a:lnTo>
                      <a:pt x="9480" y="19944"/>
                    </a:lnTo>
                    <a:lnTo>
                      <a:pt x="9595" y="19944"/>
                    </a:lnTo>
                    <a:lnTo>
                      <a:pt x="9827" y="19944"/>
                    </a:lnTo>
                    <a:lnTo>
                      <a:pt x="10173" y="19888"/>
                    </a:lnTo>
                    <a:lnTo>
                      <a:pt x="10405" y="19888"/>
                    </a:lnTo>
                    <a:lnTo>
                      <a:pt x="10520" y="19664"/>
                    </a:lnTo>
                    <a:lnTo>
                      <a:pt x="10751" y="19496"/>
                    </a:lnTo>
                    <a:lnTo>
                      <a:pt x="11098" y="19328"/>
                    </a:lnTo>
                    <a:lnTo>
                      <a:pt x="11329" y="19104"/>
                    </a:lnTo>
                    <a:lnTo>
                      <a:pt x="11445" y="18936"/>
                    </a:lnTo>
                    <a:lnTo>
                      <a:pt x="11792" y="18543"/>
                    </a:lnTo>
                    <a:lnTo>
                      <a:pt x="11908" y="18263"/>
                    </a:lnTo>
                    <a:lnTo>
                      <a:pt x="12139" y="17871"/>
                    </a:lnTo>
                    <a:lnTo>
                      <a:pt x="12486" y="17479"/>
                    </a:lnTo>
                    <a:lnTo>
                      <a:pt x="12601" y="17087"/>
                    </a:lnTo>
                    <a:lnTo>
                      <a:pt x="12832" y="16751"/>
                    </a:lnTo>
                    <a:lnTo>
                      <a:pt x="13295" y="16303"/>
                    </a:lnTo>
                    <a:lnTo>
                      <a:pt x="13410" y="15798"/>
                    </a:lnTo>
                    <a:lnTo>
                      <a:pt x="13642" y="15350"/>
                    </a:lnTo>
                    <a:lnTo>
                      <a:pt x="13873" y="14846"/>
                    </a:lnTo>
                    <a:lnTo>
                      <a:pt x="14220" y="14342"/>
                    </a:lnTo>
                    <a:lnTo>
                      <a:pt x="14451" y="13838"/>
                    </a:lnTo>
                    <a:lnTo>
                      <a:pt x="14682" y="13277"/>
                    </a:lnTo>
                    <a:lnTo>
                      <a:pt x="14913" y="12829"/>
                    </a:lnTo>
                    <a:lnTo>
                      <a:pt x="15260" y="12213"/>
                    </a:lnTo>
                    <a:lnTo>
                      <a:pt x="15491" y="11709"/>
                    </a:lnTo>
                    <a:lnTo>
                      <a:pt x="15607" y="11036"/>
                    </a:lnTo>
                    <a:lnTo>
                      <a:pt x="15954" y="10588"/>
                    </a:lnTo>
                    <a:lnTo>
                      <a:pt x="16069" y="10028"/>
                    </a:lnTo>
                    <a:lnTo>
                      <a:pt x="16416" y="9412"/>
                    </a:lnTo>
                    <a:lnTo>
                      <a:pt x="16532" y="8964"/>
                    </a:lnTo>
                    <a:lnTo>
                      <a:pt x="16763" y="8403"/>
                    </a:lnTo>
                    <a:lnTo>
                      <a:pt x="16994" y="7787"/>
                    </a:lnTo>
                    <a:lnTo>
                      <a:pt x="17225" y="7227"/>
                    </a:lnTo>
                    <a:lnTo>
                      <a:pt x="17457" y="6835"/>
                    </a:lnTo>
                    <a:lnTo>
                      <a:pt x="17572" y="6218"/>
                    </a:lnTo>
                    <a:lnTo>
                      <a:pt x="17803" y="5714"/>
                    </a:lnTo>
                    <a:lnTo>
                      <a:pt x="18266" y="5210"/>
                    </a:lnTo>
                    <a:lnTo>
                      <a:pt x="18266" y="4762"/>
                    </a:lnTo>
                    <a:lnTo>
                      <a:pt x="18497" y="4314"/>
                    </a:lnTo>
                    <a:lnTo>
                      <a:pt x="18728" y="3866"/>
                    </a:lnTo>
                    <a:lnTo>
                      <a:pt x="18960" y="3361"/>
                    </a:lnTo>
                    <a:lnTo>
                      <a:pt x="19075" y="3025"/>
                    </a:lnTo>
                    <a:lnTo>
                      <a:pt x="19191" y="2689"/>
                    </a:lnTo>
                    <a:lnTo>
                      <a:pt x="19306" y="2241"/>
                    </a:lnTo>
                    <a:lnTo>
                      <a:pt x="19538" y="1905"/>
                    </a:lnTo>
                    <a:lnTo>
                      <a:pt x="19538" y="1625"/>
                    </a:lnTo>
                    <a:lnTo>
                      <a:pt x="19653" y="1289"/>
                    </a:lnTo>
                    <a:lnTo>
                      <a:pt x="19769" y="1008"/>
                    </a:lnTo>
                    <a:lnTo>
                      <a:pt x="19884" y="840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1" name="Freeform 60"/>
              <p:cNvSpPr/>
              <p:nvPr/>
            </p:nvSpPr>
            <p:spPr>
              <a:xfrm>
                <a:off x="3290" y="220"/>
                <a:ext cx="101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111"/>
                    </a:moveTo>
                    <a:lnTo>
                      <a:pt x="247" y="18500"/>
                    </a:lnTo>
                    <a:lnTo>
                      <a:pt x="494" y="17889"/>
                    </a:lnTo>
                    <a:lnTo>
                      <a:pt x="617" y="17278"/>
                    </a:lnTo>
                    <a:lnTo>
                      <a:pt x="864" y="16722"/>
                    </a:lnTo>
                    <a:lnTo>
                      <a:pt x="1111" y="16111"/>
                    </a:lnTo>
                    <a:lnTo>
                      <a:pt x="1358" y="15500"/>
                    </a:lnTo>
                    <a:lnTo>
                      <a:pt x="1605" y="14889"/>
                    </a:lnTo>
                    <a:lnTo>
                      <a:pt x="1728" y="14333"/>
                    </a:lnTo>
                    <a:lnTo>
                      <a:pt x="1852" y="13667"/>
                    </a:lnTo>
                    <a:lnTo>
                      <a:pt x="2222" y="13111"/>
                    </a:lnTo>
                    <a:lnTo>
                      <a:pt x="2593" y="12611"/>
                    </a:lnTo>
                    <a:lnTo>
                      <a:pt x="2593" y="12056"/>
                    </a:lnTo>
                    <a:lnTo>
                      <a:pt x="2963" y="11389"/>
                    </a:lnTo>
                    <a:lnTo>
                      <a:pt x="3086" y="10889"/>
                    </a:lnTo>
                    <a:lnTo>
                      <a:pt x="3333" y="10389"/>
                    </a:lnTo>
                    <a:lnTo>
                      <a:pt x="3580" y="9778"/>
                    </a:lnTo>
                    <a:lnTo>
                      <a:pt x="3704" y="9333"/>
                    </a:lnTo>
                    <a:lnTo>
                      <a:pt x="4074" y="8833"/>
                    </a:lnTo>
                    <a:lnTo>
                      <a:pt x="4198" y="8222"/>
                    </a:lnTo>
                    <a:lnTo>
                      <a:pt x="4444" y="7722"/>
                    </a:lnTo>
                    <a:lnTo>
                      <a:pt x="4691" y="7222"/>
                    </a:lnTo>
                    <a:lnTo>
                      <a:pt x="4815" y="6833"/>
                    </a:lnTo>
                    <a:lnTo>
                      <a:pt x="5062" y="6333"/>
                    </a:lnTo>
                    <a:lnTo>
                      <a:pt x="5309" y="5889"/>
                    </a:lnTo>
                    <a:lnTo>
                      <a:pt x="5556" y="5444"/>
                    </a:lnTo>
                    <a:lnTo>
                      <a:pt x="5802" y="5056"/>
                    </a:lnTo>
                    <a:lnTo>
                      <a:pt x="5802" y="4556"/>
                    </a:lnTo>
                    <a:lnTo>
                      <a:pt x="6296" y="4167"/>
                    </a:lnTo>
                    <a:lnTo>
                      <a:pt x="6420" y="3778"/>
                    </a:lnTo>
                    <a:lnTo>
                      <a:pt x="6667" y="3389"/>
                    </a:lnTo>
                    <a:lnTo>
                      <a:pt x="6914" y="3056"/>
                    </a:lnTo>
                    <a:lnTo>
                      <a:pt x="7037" y="2722"/>
                    </a:lnTo>
                    <a:lnTo>
                      <a:pt x="7284" y="2444"/>
                    </a:lnTo>
                    <a:lnTo>
                      <a:pt x="7531" y="2111"/>
                    </a:lnTo>
                    <a:lnTo>
                      <a:pt x="7778" y="1889"/>
                    </a:lnTo>
                    <a:lnTo>
                      <a:pt x="7901" y="1556"/>
                    </a:lnTo>
                    <a:lnTo>
                      <a:pt x="8148" y="1278"/>
                    </a:lnTo>
                    <a:lnTo>
                      <a:pt x="8395" y="1056"/>
                    </a:lnTo>
                    <a:lnTo>
                      <a:pt x="8519" y="833"/>
                    </a:lnTo>
                    <a:lnTo>
                      <a:pt x="8765" y="667"/>
                    </a:lnTo>
                    <a:lnTo>
                      <a:pt x="8889" y="500"/>
                    </a:lnTo>
                    <a:lnTo>
                      <a:pt x="9136" y="389"/>
                    </a:lnTo>
                    <a:lnTo>
                      <a:pt x="9383" y="278"/>
                    </a:lnTo>
                    <a:lnTo>
                      <a:pt x="9506" y="111"/>
                    </a:lnTo>
                    <a:lnTo>
                      <a:pt x="9877" y="111"/>
                    </a:lnTo>
                    <a:lnTo>
                      <a:pt x="10000" y="56"/>
                    </a:lnTo>
                    <a:lnTo>
                      <a:pt x="10247" y="0"/>
                    </a:lnTo>
                    <a:lnTo>
                      <a:pt x="10617" y="56"/>
                    </a:lnTo>
                    <a:lnTo>
                      <a:pt x="10741" y="56"/>
                    </a:lnTo>
                    <a:lnTo>
                      <a:pt x="10864" y="111"/>
                    </a:lnTo>
                    <a:lnTo>
                      <a:pt x="11111" y="222"/>
                    </a:lnTo>
                    <a:lnTo>
                      <a:pt x="11358" y="333"/>
                    </a:lnTo>
                    <a:lnTo>
                      <a:pt x="11481" y="556"/>
                    </a:lnTo>
                    <a:lnTo>
                      <a:pt x="11852" y="722"/>
                    </a:lnTo>
                    <a:lnTo>
                      <a:pt x="12099" y="1000"/>
                    </a:lnTo>
                    <a:lnTo>
                      <a:pt x="12222" y="1278"/>
                    </a:lnTo>
                    <a:lnTo>
                      <a:pt x="12346" y="1556"/>
                    </a:lnTo>
                    <a:lnTo>
                      <a:pt x="12716" y="1889"/>
                    </a:lnTo>
                    <a:lnTo>
                      <a:pt x="12963" y="2278"/>
                    </a:lnTo>
                    <a:lnTo>
                      <a:pt x="13086" y="2722"/>
                    </a:lnTo>
                    <a:lnTo>
                      <a:pt x="13333" y="3111"/>
                    </a:lnTo>
                    <a:lnTo>
                      <a:pt x="13580" y="3500"/>
                    </a:lnTo>
                    <a:lnTo>
                      <a:pt x="13704" y="4000"/>
                    </a:lnTo>
                    <a:lnTo>
                      <a:pt x="14198" y="4444"/>
                    </a:lnTo>
                    <a:lnTo>
                      <a:pt x="14321" y="4944"/>
                    </a:lnTo>
                    <a:lnTo>
                      <a:pt x="14444" y="5500"/>
                    </a:lnTo>
                    <a:lnTo>
                      <a:pt x="14815" y="6000"/>
                    </a:lnTo>
                    <a:lnTo>
                      <a:pt x="15062" y="6556"/>
                    </a:lnTo>
                    <a:lnTo>
                      <a:pt x="15185" y="7000"/>
                    </a:lnTo>
                    <a:lnTo>
                      <a:pt x="15309" y="7611"/>
                    </a:lnTo>
                    <a:lnTo>
                      <a:pt x="15679" y="8167"/>
                    </a:lnTo>
                    <a:lnTo>
                      <a:pt x="15926" y="8833"/>
                    </a:lnTo>
                    <a:lnTo>
                      <a:pt x="16173" y="9333"/>
                    </a:lnTo>
                    <a:lnTo>
                      <a:pt x="16296" y="9889"/>
                    </a:lnTo>
                    <a:lnTo>
                      <a:pt x="16543" y="10444"/>
                    </a:lnTo>
                    <a:lnTo>
                      <a:pt x="16667" y="11000"/>
                    </a:lnTo>
                    <a:lnTo>
                      <a:pt x="16914" y="11611"/>
                    </a:lnTo>
                    <a:lnTo>
                      <a:pt x="17160" y="12167"/>
                    </a:lnTo>
                    <a:lnTo>
                      <a:pt x="17407" y="12778"/>
                    </a:lnTo>
                    <a:lnTo>
                      <a:pt x="17407" y="13278"/>
                    </a:lnTo>
                    <a:lnTo>
                      <a:pt x="17654" y="13833"/>
                    </a:lnTo>
                    <a:lnTo>
                      <a:pt x="17901" y="14389"/>
                    </a:lnTo>
                    <a:lnTo>
                      <a:pt x="18148" y="14944"/>
                    </a:lnTo>
                    <a:lnTo>
                      <a:pt x="18395" y="15444"/>
                    </a:lnTo>
                    <a:lnTo>
                      <a:pt x="18395" y="15944"/>
                    </a:lnTo>
                    <a:lnTo>
                      <a:pt x="18642" y="16444"/>
                    </a:lnTo>
                    <a:lnTo>
                      <a:pt x="18889" y="16889"/>
                    </a:lnTo>
                    <a:lnTo>
                      <a:pt x="19012" y="17278"/>
                    </a:lnTo>
                    <a:lnTo>
                      <a:pt x="19136" y="17722"/>
                    </a:lnTo>
                    <a:lnTo>
                      <a:pt x="19259" y="18111"/>
                    </a:lnTo>
                    <a:lnTo>
                      <a:pt x="19506" y="18500"/>
                    </a:lnTo>
                    <a:lnTo>
                      <a:pt x="19506" y="18944"/>
                    </a:lnTo>
                    <a:lnTo>
                      <a:pt x="19630" y="19222"/>
                    </a:lnTo>
                    <a:lnTo>
                      <a:pt x="19753" y="19500"/>
                    </a:lnTo>
                    <a:lnTo>
                      <a:pt x="19877" y="19722"/>
                    </a:lnTo>
                    <a:lnTo>
                      <a:pt x="19877" y="19944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2" name="Freeform 61"/>
              <p:cNvSpPr/>
              <p:nvPr/>
            </p:nvSpPr>
            <p:spPr>
              <a:xfrm>
                <a:off x="3390" y="358"/>
                <a:ext cx="108" cy="13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34"/>
                    </a:lnTo>
                    <a:lnTo>
                      <a:pt x="347" y="1268"/>
                    </a:lnTo>
                    <a:lnTo>
                      <a:pt x="462" y="1960"/>
                    </a:lnTo>
                    <a:lnTo>
                      <a:pt x="809" y="2536"/>
                    </a:lnTo>
                    <a:lnTo>
                      <a:pt x="925" y="3170"/>
                    </a:lnTo>
                    <a:lnTo>
                      <a:pt x="1156" y="3689"/>
                    </a:lnTo>
                    <a:lnTo>
                      <a:pt x="1387" y="4380"/>
                    </a:lnTo>
                    <a:lnTo>
                      <a:pt x="1503" y="4957"/>
                    </a:lnTo>
                    <a:lnTo>
                      <a:pt x="1734" y="5591"/>
                    </a:lnTo>
                    <a:lnTo>
                      <a:pt x="2081" y="6167"/>
                    </a:lnTo>
                    <a:lnTo>
                      <a:pt x="2197" y="6801"/>
                    </a:lnTo>
                    <a:lnTo>
                      <a:pt x="2543" y="7262"/>
                    </a:lnTo>
                    <a:lnTo>
                      <a:pt x="2543" y="7839"/>
                    </a:lnTo>
                    <a:lnTo>
                      <a:pt x="2775" y="8473"/>
                    </a:lnTo>
                    <a:lnTo>
                      <a:pt x="3006" y="8991"/>
                    </a:lnTo>
                    <a:lnTo>
                      <a:pt x="3237" y="9625"/>
                    </a:lnTo>
                    <a:lnTo>
                      <a:pt x="3353" y="10144"/>
                    </a:lnTo>
                    <a:lnTo>
                      <a:pt x="3468" y="10663"/>
                    </a:lnTo>
                    <a:lnTo>
                      <a:pt x="3815" y="11182"/>
                    </a:lnTo>
                    <a:lnTo>
                      <a:pt x="3931" y="11758"/>
                    </a:lnTo>
                    <a:lnTo>
                      <a:pt x="4162" y="12219"/>
                    </a:lnTo>
                    <a:lnTo>
                      <a:pt x="4393" y="12738"/>
                    </a:lnTo>
                    <a:lnTo>
                      <a:pt x="4509" y="13199"/>
                    </a:lnTo>
                    <a:lnTo>
                      <a:pt x="4624" y="13660"/>
                    </a:lnTo>
                    <a:lnTo>
                      <a:pt x="4971" y="14121"/>
                    </a:lnTo>
                    <a:lnTo>
                      <a:pt x="5202" y="14582"/>
                    </a:lnTo>
                    <a:lnTo>
                      <a:pt x="5434" y="15043"/>
                    </a:lnTo>
                    <a:lnTo>
                      <a:pt x="5549" y="15389"/>
                    </a:lnTo>
                    <a:lnTo>
                      <a:pt x="5665" y="15850"/>
                    </a:lnTo>
                    <a:lnTo>
                      <a:pt x="6127" y="16254"/>
                    </a:lnTo>
                    <a:lnTo>
                      <a:pt x="6243" y="16599"/>
                    </a:lnTo>
                    <a:lnTo>
                      <a:pt x="6474" y="17003"/>
                    </a:lnTo>
                    <a:lnTo>
                      <a:pt x="6590" y="17233"/>
                    </a:lnTo>
                    <a:lnTo>
                      <a:pt x="6705" y="17579"/>
                    </a:lnTo>
                    <a:lnTo>
                      <a:pt x="6936" y="17925"/>
                    </a:lnTo>
                    <a:lnTo>
                      <a:pt x="7283" y="18156"/>
                    </a:lnTo>
                    <a:lnTo>
                      <a:pt x="7514" y="18444"/>
                    </a:lnTo>
                    <a:lnTo>
                      <a:pt x="7514" y="18732"/>
                    </a:lnTo>
                    <a:lnTo>
                      <a:pt x="7861" y="18963"/>
                    </a:lnTo>
                    <a:lnTo>
                      <a:pt x="7977" y="19193"/>
                    </a:lnTo>
                    <a:lnTo>
                      <a:pt x="8208" y="19308"/>
                    </a:lnTo>
                    <a:lnTo>
                      <a:pt x="8439" y="19481"/>
                    </a:lnTo>
                    <a:lnTo>
                      <a:pt x="8555" y="19654"/>
                    </a:lnTo>
                    <a:lnTo>
                      <a:pt x="8902" y="19712"/>
                    </a:lnTo>
                    <a:lnTo>
                      <a:pt x="9017" y="19885"/>
                    </a:lnTo>
                    <a:lnTo>
                      <a:pt x="9249" y="19885"/>
                    </a:lnTo>
                    <a:lnTo>
                      <a:pt x="9480" y="19942"/>
                    </a:lnTo>
                    <a:lnTo>
                      <a:pt x="9595" y="19942"/>
                    </a:lnTo>
                    <a:lnTo>
                      <a:pt x="9827" y="19942"/>
                    </a:lnTo>
                    <a:lnTo>
                      <a:pt x="10173" y="19885"/>
                    </a:lnTo>
                    <a:lnTo>
                      <a:pt x="10405" y="19885"/>
                    </a:lnTo>
                    <a:lnTo>
                      <a:pt x="10520" y="19712"/>
                    </a:lnTo>
                    <a:lnTo>
                      <a:pt x="10751" y="19481"/>
                    </a:lnTo>
                    <a:lnTo>
                      <a:pt x="11098" y="19308"/>
                    </a:lnTo>
                    <a:lnTo>
                      <a:pt x="11329" y="19135"/>
                    </a:lnTo>
                    <a:lnTo>
                      <a:pt x="11445" y="18905"/>
                    </a:lnTo>
                    <a:lnTo>
                      <a:pt x="11792" y="18559"/>
                    </a:lnTo>
                    <a:lnTo>
                      <a:pt x="11908" y="18213"/>
                    </a:lnTo>
                    <a:lnTo>
                      <a:pt x="12139" y="17925"/>
                    </a:lnTo>
                    <a:lnTo>
                      <a:pt x="12486" y="17522"/>
                    </a:lnTo>
                    <a:lnTo>
                      <a:pt x="12601" y="17118"/>
                    </a:lnTo>
                    <a:lnTo>
                      <a:pt x="12832" y="16715"/>
                    </a:lnTo>
                    <a:lnTo>
                      <a:pt x="13295" y="16311"/>
                    </a:lnTo>
                    <a:lnTo>
                      <a:pt x="13410" y="15850"/>
                    </a:lnTo>
                    <a:lnTo>
                      <a:pt x="13642" y="15331"/>
                    </a:lnTo>
                    <a:lnTo>
                      <a:pt x="13873" y="14870"/>
                    </a:lnTo>
                    <a:lnTo>
                      <a:pt x="14220" y="14352"/>
                    </a:lnTo>
                    <a:lnTo>
                      <a:pt x="14451" y="13833"/>
                    </a:lnTo>
                    <a:lnTo>
                      <a:pt x="14682" y="13314"/>
                    </a:lnTo>
                    <a:lnTo>
                      <a:pt x="14913" y="12738"/>
                    </a:lnTo>
                    <a:lnTo>
                      <a:pt x="15260" y="12219"/>
                    </a:lnTo>
                    <a:lnTo>
                      <a:pt x="15491" y="11585"/>
                    </a:lnTo>
                    <a:lnTo>
                      <a:pt x="15607" y="11066"/>
                    </a:lnTo>
                    <a:lnTo>
                      <a:pt x="15954" y="10548"/>
                    </a:lnTo>
                    <a:lnTo>
                      <a:pt x="16069" y="10029"/>
                    </a:lnTo>
                    <a:lnTo>
                      <a:pt x="16416" y="9452"/>
                    </a:lnTo>
                    <a:lnTo>
                      <a:pt x="16532" y="8934"/>
                    </a:lnTo>
                    <a:lnTo>
                      <a:pt x="16763" y="8473"/>
                    </a:lnTo>
                    <a:lnTo>
                      <a:pt x="16994" y="7781"/>
                    </a:lnTo>
                    <a:lnTo>
                      <a:pt x="17225" y="7262"/>
                    </a:lnTo>
                    <a:lnTo>
                      <a:pt x="17457" y="6801"/>
                    </a:lnTo>
                    <a:lnTo>
                      <a:pt x="17572" y="6225"/>
                    </a:lnTo>
                    <a:lnTo>
                      <a:pt x="17803" y="5764"/>
                    </a:lnTo>
                    <a:lnTo>
                      <a:pt x="18266" y="5187"/>
                    </a:lnTo>
                    <a:lnTo>
                      <a:pt x="18266" y="4726"/>
                    </a:lnTo>
                    <a:lnTo>
                      <a:pt x="18497" y="4265"/>
                    </a:lnTo>
                    <a:lnTo>
                      <a:pt x="18728" y="3862"/>
                    </a:lnTo>
                    <a:lnTo>
                      <a:pt x="18960" y="3401"/>
                    </a:lnTo>
                    <a:lnTo>
                      <a:pt x="19075" y="2997"/>
                    </a:lnTo>
                    <a:lnTo>
                      <a:pt x="19191" y="2594"/>
                    </a:lnTo>
                    <a:lnTo>
                      <a:pt x="19306" y="2248"/>
                    </a:lnTo>
                    <a:lnTo>
                      <a:pt x="19538" y="1960"/>
                    </a:lnTo>
                    <a:lnTo>
                      <a:pt x="19538" y="1556"/>
                    </a:lnTo>
                    <a:lnTo>
                      <a:pt x="19653" y="1326"/>
                    </a:lnTo>
                    <a:lnTo>
                      <a:pt x="19769" y="1037"/>
                    </a:lnTo>
                    <a:lnTo>
                      <a:pt x="19884" y="807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3" name="Freeform 63"/>
              <p:cNvSpPr/>
              <p:nvPr/>
            </p:nvSpPr>
            <p:spPr>
              <a:xfrm>
                <a:off x="3498" y="213"/>
                <a:ext cx="101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4"/>
                    </a:moveTo>
                    <a:lnTo>
                      <a:pt x="247" y="18544"/>
                    </a:lnTo>
                    <a:lnTo>
                      <a:pt x="494" y="17844"/>
                    </a:lnTo>
                    <a:lnTo>
                      <a:pt x="617" y="17251"/>
                    </a:lnTo>
                    <a:lnTo>
                      <a:pt x="864" y="16712"/>
                    </a:lnTo>
                    <a:lnTo>
                      <a:pt x="1111" y="16065"/>
                    </a:lnTo>
                    <a:lnTo>
                      <a:pt x="1358" y="15472"/>
                    </a:lnTo>
                    <a:lnTo>
                      <a:pt x="1605" y="14933"/>
                    </a:lnTo>
                    <a:lnTo>
                      <a:pt x="1728" y="14286"/>
                    </a:lnTo>
                    <a:lnTo>
                      <a:pt x="1852" y="13693"/>
                    </a:lnTo>
                    <a:lnTo>
                      <a:pt x="2222" y="13154"/>
                    </a:lnTo>
                    <a:lnTo>
                      <a:pt x="2593" y="12615"/>
                    </a:lnTo>
                    <a:lnTo>
                      <a:pt x="2593" y="12022"/>
                    </a:lnTo>
                    <a:lnTo>
                      <a:pt x="2963" y="11429"/>
                    </a:lnTo>
                    <a:lnTo>
                      <a:pt x="3086" y="10889"/>
                    </a:lnTo>
                    <a:lnTo>
                      <a:pt x="3333" y="10350"/>
                    </a:lnTo>
                    <a:lnTo>
                      <a:pt x="3580" y="9757"/>
                    </a:lnTo>
                    <a:lnTo>
                      <a:pt x="3704" y="9326"/>
                    </a:lnTo>
                    <a:lnTo>
                      <a:pt x="4074" y="8733"/>
                    </a:lnTo>
                    <a:lnTo>
                      <a:pt x="4198" y="8194"/>
                    </a:lnTo>
                    <a:lnTo>
                      <a:pt x="4444" y="7763"/>
                    </a:lnTo>
                    <a:lnTo>
                      <a:pt x="4691" y="7224"/>
                    </a:lnTo>
                    <a:lnTo>
                      <a:pt x="4815" y="6846"/>
                    </a:lnTo>
                    <a:lnTo>
                      <a:pt x="5062" y="6361"/>
                    </a:lnTo>
                    <a:lnTo>
                      <a:pt x="5309" y="5876"/>
                    </a:lnTo>
                    <a:lnTo>
                      <a:pt x="5556" y="5499"/>
                    </a:lnTo>
                    <a:lnTo>
                      <a:pt x="5802" y="5067"/>
                    </a:lnTo>
                    <a:lnTo>
                      <a:pt x="5802" y="4528"/>
                    </a:lnTo>
                    <a:lnTo>
                      <a:pt x="6296" y="4151"/>
                    </a:lnTo>
                    <a:lnTo>
                      <a:pt x="6420" y="3720"/>
                    </a:lnTo>
                    <a:lnTo>
                      <a:pt x="6667" y="3396"/>
                    </a:lnTo>
                    <a:lnTo>
                      <a:pt x="6914" y="3019"/>
                    </a:lnTo>
                    <a:lnTo>
                      <a:pt x="7037" y="2749"/>
                    </a:lnTo>
                    <a:lnTo>
                      <a:pt x="7284" y="2426"/>
                    </a:lnTo>
                    <a:lnTo>
                      <a:pt x="7531" y="2102"/>
                    </a:lnTo>
                    <a:lnTo>
                      <a:pt x="7778" y="1833"/>
                    </a:lnTo>
                    <a:lnTo>
                      <a:pt x="7901" y="1563"/>
                    </a:lnTo>
                    <a:lnTo>
                      <a:pt x="8148" y="1240"/>
                    </a:lnTo>
                    <a:lnTo>
                      <a:pt x="8395" y="1024"/>
                    </a:lnTo>
                    <a:lnTo>
                      <a:pt x="8519" y="863"/>
                    </a:lnTo>
                    <a:lnTo>
                      <a:pt x="8765" y="647"/>
                    </a:lnTo>
                    <a:lnTo>
                      <a:pt x="8889" y="539"/>
                    </a:lnTo>
                    <a:lnTo>
                      <a:pt x="9136" y="377"/>
                    </a:lnTo>
                    <a:lnTo>
                      <a:pt x="9383" y="270"/>
                    </a:lnTo>
                    <a:lnTo>
                      <a:pt x="9506" y="108"/>
                    </a:lnTo>
                    <a:lnTo>
                      <a:pt x="9877" y="108"/>
                    </a:lnTo>
                    <a:lnTo>
                      <a:pt x="10000" y="54"/>
                    </a:lnTo>
                    <a:lnTo>
                      <a:pt x="10247" y="0"/>
                    </a:lnTo>
                    <a:lnTo>
                      <a:pt x="10617" y="54"/>
                    </a:lnTo>
                    <a:lnTo>
                      <a:pt x="10741" y="54"/>
                    </a:lnTo>
                    <a:lnTo>
                      <a:pt x="10864" y="108"/>
                    </a:lnTo>
                    <a:lnTo>
                      <a:pt x="11111" y="216"/>
                    </a:lnTo>
                    <a:lnTo>
                      <a:pt x="11358" y="323"/>
                    </a:lnTo>
                    <a:lnTo>
                      <a:pt x="11481" y="539"/>
                    </a:lnTo>
                    <a:lnTo>
                      <a:pt x="11852" y="755"/>
                    </a:lnTo>
                    <a:lnTo>
                      <a:pt x="12099" y="1024"/>
                    </a:lnTo>
                    <a:lnTo>
                      <a:pt x="12222" y="1240"/>
                    </a:lnTo>
                    <a:lnTo>
                      <a:pt x="12346" y="1563"/>
                    </a:lnTo>
                    <a:lnTo>
                      <a:pt x="12716" y="1887"/>
                    </a:lnTo>
                    <a:lnTo>
                      <a:pt x="12963" y="2264"/>
                    </a:lnTo>
                    <a:lnTo>
                      <a:pt x="13086" y="2749"/>
                    </a:lnTo>
                    <a:lnTo>
                      <a:pt x="13333" y="3127"/>
                    </a:lnTo>
                    <a:lnTo>
                      <a:pt x="13580" y="3504"/>
                    </a:lnTo>
                    <a:lnTo>
                      <a:pt x="13704" y="3989"/>
                    </a:lnTo>
                    <a:lnTo>
                      <a:pt x="14198" y="4367"/>
                    </a:lnTo>
                    <a:lnTo>
                      <a:pt x="14321" y="4960"/>
                    </a:lnTo>
                    <a:lnTo>
                      <a:pt x="14444" y="5499"/>
                    </a:lnTo>
                    <a:lnTo>
                      <a:pt x="14815" y="5984"/>
                    </a:lnTo>
                    <a:lnTo>
                      <a:pt x="15062" y="6523"/>
                    </a:lnTo>
                    <a:lnTo>
                      <a:pt x="15185" y="7008"/>
                    </a:lnTo>
                    <a:lnTo>
                      <a:pt x="15309" y="7601"/>
                    </a:lnTo>
                    <a:lnTo>
                      <a:pt x="15679" y="8194"/>
                    </a:lnTo>
                    <a:lnTo>
                      <a:pt x="15926" y="8787"/>
                    </a:lnTo>
                    <a:lnTo>
                      <a:pt x="16173" y="9326"/>
                    </a:lnTo>
                    <a:lnTo>
                      <a:pt x="16296" y="9919"/>
                    </a:lnTo>
                    <a:lnTo>
                      <a:pt x="16543" y="10458"/>
                    </a:lnTo>
                    <a:lnTo>
                      <a:pt x="16667" y="10997"/>
                    </a:lnTo>
                    <a:lnTo>
                      <a:pt x="16914" y="11590"/>
                    </a:lnTo>
                    <a:lnTo>
                      <a:pt x="17160" y="12183"/>
                    </a:lnTo>
                    <a:lnTo>
                      <a:pt x="17407" y="12776"/>
                    </a:lnTo>
                    <a:lnTo>
                      <a:pt x="17407" y="13261"/>
                    </a:lnTo>
                    <a:lnTo>
                      <a:pt x="17654" y="13854"/>
                    </a:lnTo>
                    <a:lnTo>
                      <a:pt x="17901" y="14340"/>
                    </a:lnTo>
                    <a:lnTo>
                      <a:pt x="18148" y="14933"/>
                    </a:lnTo>
                    <a:lnTo>
                      <a:pt x="18395" y="15472"/>
                    </a:lnTo>
                    <a:lnTo>
                      <a:pt x="18395" y="15903"/>
                    </a:lnTo>
                    <a:lnTo>
                      <a:pt x="18642" y="16442"/>
                    </a:lnTo>
                    <a:lnTo>
                      <a:pt x="18889" y="16873"/>
                    </a:lnTo>
                    <a:lnTo>
                      <a:pt x="19012" y="17305"/>
                    </a:lnTo>
                    <a:lnTo>
                      <a:pt x="19136" y="17736"/>
                    </a:lnTo>
                    <a:lnTo>
                      <a:pt x="19259" y="18113"/>
                    </a:lnTo>
                    <a:lnTo>
                      <a:pt x="19506" y="18544"/>
                    </a:lnTo>
                    <a:lnTo>
                      <a:pt x="19506" y="18976"/>
                    </a:lnTo>
                    <a:lnTo>
                      <a:pt x="19630" y="19191"/>
                    </a:lnTo>
                    <a:lnTo>
                      <a:pt x="19753" y="19461"/>
                    </a:lnTo>
                    <a:lnTo>
                      <a:pt x="19877" y="19730"/>
                    </a:lnTo>
                    <a:lnTo>
                      <a:pt x="19877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4" name="Freeform 64"/>
              <p:cNvSpPr/>
              <p:nvPr/>
            </p:nvSpPr>
            <p:spPr>
              <a:xfrm>
                <a:off x="3599" y="355"/>
                <a:ext cx="10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16"/>
                    </a:lnTo>
                    <a:lnTo>
                      <a:pt x="347" y="1232"/>
                    </a:lnTo>
                    <a:lnTo>
                      <a:pt x="462" y="1905"/>
                    </a:lnTo>
                    <a:lnTo>
                      <a:pt x="809" y="2521"/>
                    </a:lnTo>
                    <a:lnTo>
                      <a:pt x="925" y="3137"/>
                    </a:lnTo>
                    <a:lnTo>
                      <a:pt x="1156" y="3697"/>
                    </a:lnTo>
                    <a:lnTo>
                      <a:pt x="1387" y="4314"/>
                    </a:lnTo>
                    <a:lnTo>
                      <a:pt x="1503" y="4986"/>
                    </a:lnTo>
                    <a:lnTo>
                      <a:pt x="1734" y="5602"/>
                    </a:lnTo>
                    <a:lnTo>
                      <a:pt x="2081" y="6162"/>
                    </a:lnTo>
                    <a:lnTo>
                      <a:pt x="2197" y="6779"/>
                    </a:lnTo>
                    <a:lnTo>
                      <a:pt x="2543" y="7283"/>
                    </a:lnTo>
                    <a:lnTo>
                      <a:pt x="2543" y="7899"/>
                    </a:lnTo>
                    <a:lnTo>
                      <a:pt x="2775" y="8515"/>
                    </a:lnTo>
                    <a:lnTo>
                      <a:pt x="3006" y="9020"/>
                    </a:lnTo>
                    <a:lnTo>
                      <a:pt x="3237" y="9636"/>
                    </a:lnTo>
                    <a:lnTo>
                      <a:pt x="3353" y="10140"/>
                    </a:lnTo>
                    <a:lnTo>
                      <a:pt x="3468" y="10644"/>
                    </a:lnTo>
                    <a:lnTo>
                      <a:pt x="3815" y="11204"/>
                    </a:lnTo>
                    <a:lnTo>
                      <a:pt x="3931" y="11765"/>
                    </a:lnTo>
                    <a:lnTo>
                      <a:pt x="4162" y="12213"/>
                    </a:lnTo>
                    <a:lnTo>
                      <a:pt x="4393" y="12773"/>
                    </a:lnTo>
                    <a:lnTo>
                      <a:pt x="4509" y="13165"/>
                    </a:lnTo>
                    <a:lnTo>
                      <a:pt x="4624" y="13669"/>
                    </a:lnTo>
                    <a:lnTo>
                      <a:pt x="4971" y="14118"/>
                    </a:lnTo>
                    <a:lnTo>
                      <a:pt x="5202" y="14510"/>
                    </a:lnTo>
                    <a:lnTo>
                      <a:pt x="5434" y="15014"/>
                    </a:lnTo>
                    <a:lnTo>
                      <a:pt x="5549" y="15462"/>
                    </a:lnTo>
                    <a:lnTo>
                      <a:pt x="5665" y="15854"/>
                    </a:lnTo>
                    <a:lnTo>
                      <a:pt x="6127" y="16190"/>
                    </a:lnTo>
                    <a:lnTo>
                      <a:pt x="6243" y="16639"/>
                    </a:lnTo>
                    <a:lnTo>
                      <a:pt x="6474" y="16919"/>
                    </a:lnTo>
                    <a:lnTo>
                      <a:pt x="6590" y="17255"/>
                    </a:lnTo>
                    <a:lnTo>
                      <a:pt x="6705" y="17591"/>
                    </a:lnTo>
                    <a:lnTo>
                      <a:pt x="6936" y="17927"/>
                    </a:lnTo>
                    <a:lnTo>
                      <a:pt x="7283" y="18095"/>
                    </a:lnTo>
                    <a:lnTo>
                      <a:pt x="7514" y="18487"/>
                    </a:lnTo>
                    <a:lnTo>
                      <a:pt x="7514" y="18711"/>
                    </a:lnTo>
                    <a:lnTo>
                      <a:pt x="7861" y="18992"/>
                    </a:lnTo>
                    <a:lnTo>
                      <a:pt x="7977" y="19160"/>
                    </a:lnTo>
                    <a:lnTo>
                      <a:pt x="8208" y="19328"/>
                    </a:lnTo>
                    <a:lnTo>
                      <a:pt x="8439" y="19440"/>
                    </a:lnTo>
                    <a:lnTo>
                      <a:pt x="8555" y="19664"/>
                    </a:lnTo>
                    <a:lnTo>
                      <a:pt x="8902" y="19720"/>
                    </a:lnTo>
                    <a:lnTo>
                      <a:pt x="9017" y="19888"/>
                    </a:lnTo>
                    <a:lnTo>
                      <a:pt x="9249" y="19888"/>
                    </a:lnTo>
                    <a:lnTo>
                      <a:pt x="9480" y="19944"/>
                    </a:lnTo>
                    <a:lnTo>
                      <a:pt x="9595" y="19944"/>
                    </a:lnTo>
                    <a:lnTo>
                      <a:pt x="9827" y="19944"/>
                    </a:lnTo>
                    <a:lnTo>
                      <a:pt x="10173" y="19888"/>
                    </a:lnTo>
                    <a:lnTo>
                      <a:pt x="10405" y="19888"/>
                    </a:lnTo>
                    <a:lnTo>
                      <a:pt x="10520" y="19664"/>
                    </a:lnTo>
                    <a:lnTo>
                      <a:pt x="10751" y="19496"/>
                    </a:lnTo>
                    <a:lnTo>
                      <a:pt x="11098" y="19328"/>
                    </a:lnTo>
                    <a:lnTo>
                      <a:pt x="11329" y="19104"/>
                    </a:lnTo>
                    <a:lnTo>
                      <a:pt x="11445" y="18936"/>
                    </a:lnTo>
                    <a:lnTo>
                      <a:pt x="11792" y="18543"/>
                    </a:lnTo>
                    <a:lnTo>
                      <a:pt x="11908" y="18263"/>
                    </a:lnTo>
                    <a:lnTo>
                      <a:pt x="12139" y="17871"/>
                    </a:lnTo>
                    <a:lnTo>
                      <a:pt x="12486" y="17479"/>
                    </a:lnTo>
                    <a:lnTo>
                      <a:pt x="12601" y="17087"/>
                    </a:lnTo>
                    <a:lnTo>
                      <a:pt x="12832" y="16751"/>
                    </a:lnTo>
                    <a:lnTo>
                      <a:pt x="13295" y="16303"/>
                    </a:lnTo>
                    <a:lnTo>
                      <a:pt x="13410" y="15798"/>
                    </a:lnTo>
                    <a:lnTo>
                      <a:pt x="13642" y="15350"/>
                    </a:lnTo>
                    <a:lnTo>
                      <a:pt x="13873" y="14846"/>
                    </a:lnTo>
                    <a:lnTo>
                      <a:pt x="14220" y="14342"/>
                    </a:lnTo>
                    <a:lnTo>
                      <a:pt x="14451" y="13838"/>
                    </a:lnTo>
                    <a:lnTo>
                      <a:pt x="14682" y="13277"/>
                    </a:lnTo>
                    <a:lnTo>
                      <a:pt x="14913" y="12829"/>
                    </a:lnTo>
                    <a:lnTo>
                      <a:pt x="15260" y="12213"/>
                    </a:lnTo>
                    <a:lnTo>
                      <a:pt x="15491" y="11709"/>
                    </a:lnTo>
                    <a:lnTo>
                      <a:pt x="15607" y="11036"/>
                    </a:lnTo>
                    <a:lnTo>
                      <a:pt x="15954" y="10588"/>
                    </a:lnTo>
                    <a:lnTo>
                      <a:pt x="16069" y="10028"/>
                    </a:lnTo>
                    <a:lnTo>
                      <a:pt x="16416" y="9412"/>
                    </a:lnTo>
                    <a:lnTo>
                      <a:pt x="16532" y="8964"/>
                    </a:lnTo>
                    <a:lnTo>
                      <a:pt x="16763" y="8403"/>
                    </a:lnTo>
                    <a:lnTo>
                      <a:pt x="16994" y="7787"/>
                    </a:lnTo>
                    <a:lnTo>
                      <a:pt x="17225" y="7227"/>
                    </a:lnTo>
                    <a:lnTo>
                      <a:pt x="17457" y="6835"/>
                    </a:lnTo>
                    <a:lnTo>
                      <a:pt x="17572" y="6218"/>
                    </a:lnTo>
                    <a:lnTo>
                      <a:pt x="17803" y="5714"/>
                    </a:lnTo>
                    <a:lnTo>
                      <a:pt x="18266" y="5210"/>
                    </a:lnTo>
                    <a:lnTo>
                      <a:pt x="18266" y="4762"/>
                    </a:lnTo>
                    <a:lnTo>
                      <a:pt x="18497" y="4314"/>
                    </a:lnTo>
                    <a:lnTo>
                      <a:pt x="18728" y="3866"/>
                    </a:lnTo>
                    <a:lnTo>
                      <a:pt x="18960" y="3361"/>
                    </a:lnTo>
                    <a:lnTo>
                      <a:pt x="19075" y="3025"/>
                    </a:lnTo>
                    <a:lnTo>
                      <a:pt x="19191" y="2689"/>
                    </a:lnTo>
                    <a:lnTo>
                      <a:pt x="19306" y="2241"/>
                    </a:lnTo>
                    <a:lnTo>
                      <a:pt x="19538" y="1905"/>
                    </a:lnTo>
                    <a:lnTo>
                      <a:pt x="19538" y="1625"/>
                    </a:lnTo>
                    <a:lnTo>
                      <a:pt x="19653" y="1289"/>
                    </a:lnTo>
                    <a:lnTo>
                      <a:pt x="19769" y="1008"/>
                    </a:lnTo>
                    <a:lnTo>
                      <a:pt x="19884" y="840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5" name="Freeform 66"/>
              <p:cNvSpPr/>
              <p:nvPr/>
            </p:nvSpPr>
            <p:spPr>
              <a:xfrm>
                <a:off x="3710" y="216"/>
                <a:ext cx="102" cy="14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111"/>
                    </a:moveTo>
                    <a:lnTo>
                      <a:pt x="247" y="18500"/>
                    </a:lnTo>
                    <a:lnTo>
                      <a:pt x="494" y="17889"/>
                    </a:lnTo>
                    <a:lnTo>
                      <a:pt x="617" y="17278"/>
                    </a:lnTo>
                    <a:lnTo>
                      <a:pt x="864" y="16722"/>
                    </a:lnTo>
                    <a:lnTo>
                      <a:pt x="1111" y="16111"/>
                    </a:lnTo>
                    <a:lnTo>
                      <a:pt x="1358" y="15500"/>
                    </a:lnTo>
                    <a:lnTo>
                      <a:pt x="1605" y="14889"/>
                    </a:lnTo>
                    <a:lnTo>
                      <a:pt x="1728" y="14333"/>
                    </a:lnTo>
                    <a:lnTo>
                      <a:pt x="1852" y="13667"/>
                    </a:lnTo>
                    <a:lnTo>
                      <a:pt x="2222" y="13111"/>
                    </a:lnTo>
                    <a:lnTo>
                      <a:pt x="2593" y="12611"/>
                    </a:lnTo>
                    <a:lnTo>
                      <a:pt x="2593" y="12056"/>
                    </a:lnTo>
                    <a:lnTo>
                      <a:pt x="2963" y="11389"/>
                    </a:lnTo>
                    <a:lnTo>
                      <a:pt x="3086" y="10889"/>
                    </a:lnTo>
                    <a:lnTo>
                      <a:pt x="3333" y="10389"/>
                    </a:lnTo>
                    <a:lnTo>
                      <a:pt x="3580" y="9778"/>
                    </a:lnTo>
                    <a:lnTo>
                      <a:pt x="3704" y="9333"/>
                    </a:lnTo>
                    <a:lnTo>
                      <a:pt x="4074" y="8833"/>
                    </a:lnTo>
                    <a:lnTo>
                      <a:pt x="4198" y="8222"/>
                    </a:lnTo>
                    <a:lnTo>
                      <a:pt x="4444" y="7722"/>
                    </a:lnTo>
                    <a:lnTo>
                      <a:pt x="4691" y="7222"/>
                    </a:lnTo>
                    <a:lnTo>
                      <a:pt x="4815" y="6833"/>
                    </a:lnTo>
                    <a:lnTo>
                      <a:pt x="5062" y="6333"/>
                    </a:lnTo>
                    <a:lnTo>
                      <a:pt x="5309" y="5889"/>
                    </a:lnTo>
                    <a:lnTo>
                      <a:pt x="5556" y="5444"/>
                    </a:lnTo>
                    <a:lnTo>
                      <a:pt x="5802" y="5056"/>
                    </a:lnTo>
                    <a:lnTo>
                      <a:pt x="5802" y="4556"/>
                    </a:lnTo>
                    <a:lnTo>
                      <a:pt x="6296" y="4167"/>
                    </a:lnTo>
                    <a:lnTo>
                      <a:pt x="6420" y="3778"/>
                    </a:lnTo>
                    <a:lnTo>
                      <a:pt x="6667" y="3389"/>
                    </a:lnTo>
                    <a:lnTo>
                      <a:pt x="6914" y="3056"/>
                    </a:lnTo>
                    <a:lnTo>
                      <a:pt x="7037" y="2722"/>
                    </a:lnTo>
                    <a:lnTo>
                      <a:pt x="7284" y="2444"/>
                    </a:lnTo>
                    <a:lnTo>
                      <a:pt x="7531" y="2111"/>
                    </a:lnTo>
                    <a:lnTo>
                      <a:pt x="7778" y="1889"/>
                    </a:lnTo>
                    <a:lnTo>
                      <a:pt x="7901" y="1556"/>
                    </a:lnTo>
                    <a:lnTo>
                      <a:pt x="8148" y="1278"/>
                    </a:lnTo>
                    <a:lnTo>
                      <a:pt x="8395" y="1056"/>
                    </a:lnTo>
                    <a:lnTo>
                      <a:pt x="8519" y="833"/>
                    </a:lnTo>
                    <a:lnTo>
                      <a:pt x="8765" y="667"/>
                    </a:lnTo>
                    <a:lnTo>
                      <a:pt x="8889" y="500"/>
                    </a:lnTo>
                    <a:lnTo>
                      <a:pt x="9136" y="389"/>
                    </a:lnTo>
                    <a:lnTo>
                      <a:pt x="9383" y="278"/>
                    </a:lnTo>
                    <a:lnTo>
                      <a:pt x="9506" y="111"/>
                    </a:lnTo>
                    <a:lnTo>
                      <a:pt x="9877" y="111"/>
                    </a:lnTo>
                    <a:lnTo>
                      <a:pt x="10000" y="56"/>
                    </a:lnTo>
                    <a:lnTo>
                      <a:pt x="10247" y="0"/>
                    </a:lnTo>
                    <a:lnTo>
                      <a:pt x="10617" y="56"/>
                    </a:lnTo>
                    <a:lnTo>
                      <a:pt x="10741" y="56"/>
                    </a:lnTo>
                    <a:lnTo>
                      <a:pt x="10864" y="111"/>
                    </a:lnTo>
                    <a:lnTo>
                      <a:pt x="11111" y="222"/>
                    </a:lnTo>
                    <a:lnTo>
                      <a:pt x="11358" y="333"/>
                    </a:lnTo>
                    <a:lnTo>
                      <a:pt x="11481" y="556"/>
                    </a:lnTo>
                    <a:lnTo>
                      <a:pt x="11852" y="722"/>
                    </a:lnTo>
                    <a:lnTo>
                      <a:pt x="12099" y="1000"/>
                    </a:lnTo>
                    <a:lnTo>
                      <a:pt x="12222" y="1278"/>
                    </a:lnTo>
                    <a:lnTo>
                      <a:pt x="12346" y="1556"/>
                    </a:lnTo>
                    <a:lnTo>
                      <a:pt x="12716" y="1889"/>
                    </a:lnTo>
                    <a:lnTo>
                      <a:pt x="12963" y="2278"/>
                    </a:lnTo>
                    <a:lnTo>
                      <a:pt x="13086" y="2722"/>
                    </a:lnTo>
                    <a:lnTo>
                      <a:pt x="13333" y="3111"/>
                    </a:lnTo>
                    <a:lnTo>
                      <a:pt x="13580" y="3500"/>
                    </a:lnTo>
                    <a:lnTo>
                      <a:pt x="13704" y="4000"/>
                    </a:lnTo>
                    <a:lnTo>
                      <a:pt x="14198" y="4444"/>
                    </a:lnTo>
                    <a:lnTo>
                      <a:pt x="14321" y="4944"/>
                    </a:lnTo>
                    <a:lnTo>
                      <a:pt x="14444" y="5500"/>
                    </a:lnTo>
                    <a:lnTo>
                      <a:pt x="14815" y="6000"/>
                    </a:lnTo>
                    <a:lnTo>
                      <a:pt x="15062" y="6556"/>
                    </a:lnTo>
                    <a:lnTo>
                      <a:pt x="15185" y="7000"/>
                    </a:lnTo>
                    <a:lnTo>
                      <a:pt x="15309" y="7611"/>
                    </a:lnTo>
                    <a:lnTo>
                      <a:pt x="15679" y="8167"/>
                    </a:lnTo>
                    <a:lnTo>
                      <a:pt x="15926" y="8833"/>
                    </a:lnTo>
                    <a:lnTo>
                      <a:pt x="16173" y="9333"/>
                    </a:lnTo>
                    <a:lnTo>
                      <a:pt x="16296" y="9889"/>
                    </a:lnTo>
                    <a:lnTo>
                      <a:pt x="16543" y="10444"/>
                    </a:lnTo>
                    <a:lnTo>
                      <a:pt x="16667" y="11000"/>
                    </a:lnTo>
                    <a:lnTo>
                      <a:pt x="16914" y="11611"/>
                    </a:lnTo>
                    <a:lnTo>
                      <a:pt x="17160" y="12167"/>
                    </a:lnTo>
                    <a:lnTo>
                      <a:pt x="17407" y="12778"/>
                    </a:lnTo>
                    <a:lnTo>
                      <a:pt x="17407" y="13278"/>
                    </a:lnTo>
                    <a:lnTo>
                      <a:pt x="17654" y="13833"/>
                    </a:lnTo>
                    <a:lnTo>
                      <a:pt x="17901" y="14389"/>
                    </a:lnTo>
                    <a:lnTo>
                      <a:pt x="18148" y="14944"/>
                    </a:lnTo>
                    <a:lnTo>
                      <a:pt x="18395" y="15444"/>
                    </a:lnTo>
                    <a:lnTo>
                      <a:pt x="18395" y="15944"/>
                    </a:lnTo>
                    <a:lnTo>
                      <a:pt x="18642" y="16444"/>
                    </a:lnTo>
                    <a:lnTo>
                      <a:pt x="18889" y="16889"/>
                    </a:lnTo>
                    <a:lnTo>
                      <a:pt x="19012" y="17278"/>
                    </a:lnTo>
                    <a:lnTo>
                      <a:pt x="19136" y="17722"/>
                    </a:lnTo>
                    <a:lnTo>
                      <a:pt x="19259" y="18111"/>
                    </a:lnTo>
                    <a:lnTo>
                      <a:pt x="19506" y="18500"/>
                    </a:lnTo>
                    <a:lnTo>
                      <a:pt x="19506" y="18944"/>
                    </a:lnTo>
                    <a:lnTo>
                      <a:pt x="19630" y="19222"/>
                    </a:lnTo>
                    <a:lnTo>
                      <a:pt x="19753" y="19500"/>
                    </a:lnTo>
                    <a:lnTo>
                      <a:pt x="19877" y="19722"/>
                    </a:lnTo>
                    <a:lnTo>
                      <a:pt x="19877" y="19944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6" name="Freeform 67"/>
              <p:cNvSpPr/>
              <p:nvPr/>
            </p:nvSpPr>
            <p:spPr>
              <a:xfrm>
                <a:off x="3810" y="355"/>
                <a:ext cx="109" cy="13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34"/>
                    </a:lnTo>
                    <a:lnTo>
                      <a:pt x="347" y="1268"/>
                    </a:lnTo>
                    <a:lnTo>
                      <a:pt x="462" y="1960"/>
                    </a:lnTo>
                    <a:lnTo>
                      <a:pt x="809" y="2536"/>
                    </a:lnTo>
                    <a:lnTo>
                      <a:pt x="925" y="3170"/>
                    </a:lnTo>
                    <a:lnTo>
                      <a:pt x="1156" y="3689"/>
                    </a:lnTo>
                    <a:lnTo>
                      <a:pt x="1387" y="4380"/>
                    </a:lnTo>
                    <a:lnTo>
                      <a:pt x="1503" y="4957"/>
                    </a:lnTo>
                    <a:lnTo>
                      <a:pt x="1734" y="5591"/>
                    </a:lnTo>
                    <a:lnTo>
                      <a:pt x="2081" y="6167"/>
                    </a:lnTo>
                    <a:lnTo>
                      <a:pt x="2197" y="6801"/>
                    </a:lnTo>
                    <a:lnTo>
                      <a:pt x="2543" y="7262"/>
                    </a:lnTo>
                    <a:lnTo>
                      <a:pt x="2543" y="7839"/>
                    </a:lnTo>
                    <a:lnTo>
                      <a:pt x="2775" y="8473"/>
                    </a:lnTo>
                    <a:lnTo>
                      <a:pt x="3006" y="8991"/>
                    </a:lnTo>
                    <a:lnTo>
                      <a:pt x="3237" y="9625"/>
                    </a:lnTo>
                    <a:lnTo>
                      <a:pt x="3353" y="10144"/>
                    </a:lnTo>
                    <a:lnTo>
                      <a:pt x="3468" y="10663"/>
                    </a:lnTo>
                    <a:lnTo>
                      <a:pt x="3815" y="11182"/>
                    </a:lnTo>
                    <a:lnTo>
                      <a:pt x="3931" y="11758"/>
                    </a:lnTo>
                    <a:lnTo>
                      <a:pt x="4162" y="12219"/>
                    </a:lnTo>
                    <a:lnTo>
                      <a:pt x="4393" y="12738"/>
                    </a:lnTo>
                    <a:lnTo>
                      <a:pt x="4509" y="13199"/>
                    </a:lnTo>
                    <a:lnTo>
                      <a:pt x="4624" y="13660"/>
                    </a:lnTo>
                    <a:lnTo>
                      <a:pt x="4971" y="14121"/>
                    </a:lnTo>
                    <a:lnTo>
                      <a:pt x="5202" y="14582"/>
                    </a:lnTo>
                    <a:lnTo>
                      <a:pt x="5434" y="15043"/>
                    </a:lnTo>
                    <a:lnTo>
                      <a:pt x="5549" y="15389"/>
                    </a:lnTo>
                    <a:lnTo>
                      <a:pt x="5665" y="15850"/>
                    </a:lnTo>
                    <a:lnTo>
                      <a:pt x="6127" y="16254"/>
                    </a:lnTo>
                    <a:lnTo>
                      <a:pt x="6243" y="16599"/>
                    </a:lnTo>
                    <a:lnTo>
                      <a:pt x="6474" y="17003"/>
                    </a:lnTo>
                    <a:lnTo>
                      <a:pt x="6590" y="17233"/>
                    </a:lnTo>
                    <a:lnTo>
                      <a:pt x="6705" y="17579"/>
                    </a:lnTo>
                    <a:lnTo>
                      <a:pt x="6936" y="17925"/>
                    </a:lnTo>
                    <a:lnTo>
                      <a:pt x="7283" y="18156"/>
                    </a:lnTo>
                    <a:lnTo>
                      <a:pt x="7514" y="18444"/>
                    </a:lnTo>
                    <a:lnTo>
                      <a:pt x="7514" y="18732"/>
                    </a:lnTo>
                    <a:lnTo>
                      <a:pt x="7861" y="18963"/>
                    </a:lnTo>
                    <a:lnTo>
                      <a:pt x="7977" y="19193"/>
                    </a:lnTo>
                    <a:lnTo>
                      <a:pt x="8208" y="19308"/>
                    </a:lnTo>
                    <a:lnTo>
                      <a:pt x="8439" y="19481"/>
                    </a:lnTo>
                    <a:lnTo>
                      <a:pt x="8555" y="19654"/>
                    </a:lnTo>
                    <a:lnTo>
                      <a:pt x="8902" y="19712"/>
                    </a:lnTo>
                    <a:lnTo>
                      <a:pt x="9017" y="19885"/>
                    </a:lnTo>
                    <a:lnTo>
                      <a:pt x="9249" y="19885"/>
                    </a:lnTo>
                    <a:lnTo>
                      <a:pt x="9480" y="19942"/>
                    </a:lnTo>
                    <a:lnTo>
                      <a:pt x="9595" y="19942"/>
                    </a:lnTo>
                    <a:lnTo>
                      <a:pt x="9827" y="19942"/>
                    </a:lnTo>
                    <a:lnTo>
                      <a:pt x="10173" y="19885"/>
                    </a:lnTo>
                    <a:lnTo>
                      <a:pt x="10405" y="19885"/>
                    </a:lnTo>
                    <a:lnTo>
                      <a:pt x="10520" y="19712"/>
                    </a:lnTo>
                    <a:lnTo>
                      <a:pt x="10751" y="19481"/>
                    </a:lnTo>
                    <a:lnTo>
                      <a:pt x="11098" y="19308"/>
                    </a:lnTo>
                    <a:lnTo>
                      <a:pt x="11329" y="19135"/>
                    </a:lnTo>
                    <a:lnTo>
                      <a:pt x="11445" y="18905"/>
                    </a:lnTo>
                    <a:lnTo>
                      <a:pt x="11792" y="18559"/>
                    </a:lnTo>
                    <a:lnTo>
                      <a:pt x="11908" y="18213"/>
                    </a:lnTo>
                    <a:lnTo>
                      <a:pt x="12139" y="17925"/>
                    </a:lnTo>
                    <a:lnTo>
                      <a:pt x="12486" y="17522"/>
                    </a:lnTo>
                    <a:lnTo>
                      <a:pt x="12601" y="17118"/>
                    </a:lnTo>
                    <a:lnTo>
                      <a:pt x="12832" y="16715"/>
                    </a:lnTo>
                    <a:lnTo>
                      <a:pt x="13295" y="16311"/>
                    </a:lnTo>
                    <a:lnTo>
                      <a:pt x="13410" y="15850"/>
                    </a:lnTo>
                    <a:lnTo>
                      <a:pt x="13642" y="15331"/>
                    </a:lnTo>
                    <a:lnTo>
                      <a:pt x="13873" y="14870"/>
                    </a:lnTo>
                    <a:lnTo>
                      <a:pt x="14220" y="14352"/>
                    </a:lnTo>
                    <a:lnTo>
                      <a:pt x="14451" y="13833"/>
                    </a:lnTo>
                    <a:lnTo>
                      <a:pt x="14682" y="13314"/>
                    </a:lnTo>
                    <a:lnTo>
                      <a:pt x="14913" y="12738"/>
                    </a:lnTo>
                    <a:lnTo>
                      <a:pt x="15260" y="12219"/>
                    </a:lnTo>
                    <a:lnTo>
                      <a:pt x="15491" y="11585"/>
                    </a:lnTo>
                    <a:lnTo>
                      <a:pt x="15607" y="11066"/>
                    </a:lnTo>
                    <a:lnTo>
                      <a:pt x="15954" y="10548"/>
                    </a:lnTo>
                    <a:lnTo>
                      <a:pt x="16069" y="10029"/>
                    </a:lnTo>
                    <a:lnTo>
                      <a:pt x="16416" y="9452"/>
                    </a:lnTo>
                    <a:lnTo>
                      <a:pt x="16532" y="8934"/>
                    </a:lnTo>
                    <a:lnTo>
                      <a:pt x="16763" y="8473"/>
                    </a:lnTo>
                    <a:lnTo>
                      <a:pt x="16994" y="7781"/>
                    </a:lnTo>
                    <a:lnTo>
                      <a:pt x="17225" y="7262"/>
                    </a:lnTo>
                    <a:lnTo>
                      <a:pt x="17457" y="6801"/>
                    </a:lnTo>
                    <a:lnTo>
                      <a:pt x="17572" y="6225"/>
                    </a:lnTo>
                    <a:lnTo>
                      <a:pt x="17803" y="5764"/>
                    </a:lnTo>
                    <a:lnTo>
                      <a:pt x="18266" y="5187"/>
                    </a:lnTo>
                    <a:lnTo>
                      <a:pt x="18266" y="4726"/>
                    </a:lnTo>
                    <a:lnTo>
                      <a:pt x="18497" y="4265"/>
                    </a:lnTo>
                    <a:lnTo>
                      <a:pt x="18728" y="3862"/>
                    </a:lnTo>
                    <a:lnTo>
                      <a:pt x="18960" y="3401"/>
                    </a:lnTo>
                    <a:lnTo>
                      <a:pt x="19075" y="2997"/>
                    </a:lnTo>
                    <a:lnTo>
                      <a:pt x="19191" y="2594"/>
                    </a:lnTo>
                    <a:lnTo>
                      <a:pt x="19306" y="2248"/>
                    </a:lnTo>
                    <a:lnTo>
                      <a:pt x="19538" y="1960"/>
                    </a:lnTo>
                    <a:lnTo>
                      <a:pt x="19538" y="1556"/>
                    </a:lnTo>
                    <a:lnTo>
                      <a:pt x="19653" y="1326"/>
                    </a:lnTo>
                    <a:lnTo>
                      <a:pt x="19769" y="1037"/>
                    </a:lnTo>
                    <a:lnTo>
                      <a:pt x="19884" y="807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7" name="Freeform 69"/>
              <p:cNvSpPr/>
              <p:nvPr/>
            </p:nvSpPr>
            <p:spPr>
              <a:xfrm>
                <a:off x="3912" y="208"/>
                <a:ext cx="101" cy="14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84"/>
                    </a:moveTo>
                    <a:lnTo>
                      <a:pt x="247" y="18544"/>
                    </a:lnTo>
                    <a:lnTo>
                      <a:pt x="494" y="17844"/>
                    </a:lnTo>
                    <a:lnTo>
                      <a:pt x="617" y="17251"/>
                    </a:lnTo>
                    <a:lnTo>
                      <a:pt x="864" y="16712"/>
                    </a:lnTo>
                    <a:lnTo>
                      <a:pt x="1111" y="16065"/>
                    </a:lnTo>
                    <a:lnTo>
                      <a:pt x="1358" y="15472"/>
                    </a:lnTo>
                    <a:lnTo>
                      <a:pt x="1605" y="14933"/>
                    </a:lnTo>
                    <a:lnTo>
                      <a:pt x="1728" y="14286"/>
                    </a:lnTo>
                    <a:lnTo>
                      <a:pt x="1852" y="13693"/>
                    </a:lnTo>
                    <a:lnTo>
                      <a:pt x="2222" y="13154"/>
                    </a:lnTo>
                    <a:lnTo>
                      <a:pt x="2593" y="12615"/>
                    </a:lnTo>
                    <a:lnTo>
                      <a:pt x="2593" y="12022"/>
                    </a:lnTo>
                    <a:lnTo>
                      <a:pt x="2963" y="11429"/>
                    </a:lnTo>
                    <a:lnTo>
                      <a:pt x="3086" y="10889"/>
                    </a:lnTo>
                    <a:lnTo>
                      <a:pt x="3333" y="10350"/>
                    </a:lnTo>
                    <a:lnTo>
                      <a:pt x="3580" y="9757"/>
                    </a:lnTo>
                    <a:lnTo>
                      <a:pt x="3704" y="9326"/>
                    </a:lnTo>
                    <a:lnTo>
                      <a:pt x="4074" y="8733"/>
                    </a:lnTo>
                    <a:lnTo>
                      <a:pt x="4198" y="8194"/>
                    </a:lnTo>
                    <a:lnTo>
                      <a:pt x="4444" y="7763"/>
                    </a:lnTo>
                    <a:lnTo>
                      <a:pt x="4691" y="7224"/>
                    </a:lnTo>
                    <a:lnTo>
                      <a:pt x="4815" y="6846"/>
                    </a:lnTo>
                    <a:lnTo>
                      <a:pt x="5062" y="6361"/>
                    </a:lnTo>
                    <a:lnTo>
                      <a:pt x="5309" y="5876"/>
                    </a:lnTo>
                    <a:lnTo>
                      <a:pt x="5556" y="5499"/>
                    </a:lnTo>
                    <a:lnTo>
                      <a:pt x="5802" y="5067"/>
                    </a:lnTo>
                    <a:lnTo>
                      <a:pt x="5802" y="4528"/>
                    </a:lnTo>
                    <a:lnTo>
                      <a:pt x="6296" y="4151"/>
                    </a:lnTo>
                    <a:lnTo>
                      <a:pt x="6420" y="3720"/>
                    </a:lnTo>
                    <a:lnTo>
                      <a:pt x="6667" y="3396"/>
                    </a:lnTo>
                    <a:lnTo>
                      <a:pt x="6914" y="3019"/>
                    </a:lnTo>
                    <a:lnTo>
                      <a:pt x="7037" y="2749"/>
                    </a:lnTo>
                    <a:lnTo>
                      <a:pt x="7284" y="2426"/>
                    </a:lnTo>
                    <a:lnTo>
                      <a:pt x="7531" y="2102"/>
                    </a:lnTo>
                    <a:lnTo>
                      <a:pt x="7778" y="1833"/>
                    </a:lnTo>
                    <a:lnTo>
                      <a:pt x="7901" y="1563"/>
                    </a:lnTo>
                    <a:lnTo>
                      <a:pt x="8148" y="1240"/>
                    </a:lnTo>
                    <a:lnTo>
                      <a:pt x="8395" y="1024"/>
                    </a:lnTo>
                    <a:lnTo>
                      <a:pt x="8519" y="863"/>
                    </a:lnTo>
                    <a:lnTo>
                      <a:pt x="8765" y="647"/>
                    </a:lnTo>
                    <a:lnTo>
                      <a:pt x="8889" y="539"/>
                    </a:lnTo>
                    <a:lnTo>
                      <a:pt x="9136" y="377"/>
                    </a:lnTo>
                    <a:lnTo>
                      <a:pt x="9383" y="270"/>
                    </a:lnTo>
                    <a:lnTo>
                      <a:pt x="9506" y="108"/>
                    </a:lnTo>
                    <a:lnTo>
                      <a:pt x="9877" y="108"/>
                    </a:lnTo>
                    <a:lnTo>
                      <a:pt x="10000" y="54"/>
                    </a:lnTo>
                    <a:lnTo>
                      <a:pt x="10247" y="0"/>
                    </a:lnTo>
                    <a:lnTo>
                      <a:pt x="10617" y="54"/>
                    </a:lnTo>
                    <a:lnTo>
                      <a:pt x="10741" y="54"/>
                    </a:lnTo>
                    <a:lnTo>
                      <a:pt x="10864" y="108"/>
                    </a:lnTo>
                    <a:lnTo>
                      <a:pt x="11111" y="216"/>
                    </a:lnTo>
                    <a:lnTo>
                      <a:pt x="11358" y="323"/>
                    </a:lnTo>
                    <a:lnTo>
                      <a:pt x="11481" y="539"/>
                    </a:lnTo>
                    <a:lnTo>
                      <a:pt x="11852" y="755"/>
                    </a:lnTo>
                    <a:lnTo>
                      <a:pt x="12099" y="1024"/>
                    </a:lnTo>
                    <a:lnTo>
                      <a:pt x="12222" y="1240"/>
                    </a:lnTo>
                    <a:lnTo>
                      <a:pt x="12346" y="1563"/>
                    </a:lnTo>
                    <a:lnTo>
                      <a:pt x="12716" y="1887"/>
                    </a:lnTo>
                    <a:lnTo>
                      <a:pt x="12963" y="2264"/>
                    </a:lnTo>
                    <a:lnTo>
                      <a:pt x="13086" y="2749"/>
                    </a:lnTo>
                    <a:lnTo>
                      <a:pt x="13333" y="3127"/>
                    </a:lnTo>
                    <a:lnTo>
                      <a:pt x="13580" y="3504"/>
                    </a:lnTo>
                    <a:lnTo>
                      <a:pt x="13704" y="3989"/>
                    </a:lnTo>
                    <a:lnTo>
                      <a:pt x="14198" y="4367"/>
                    </a:lnTo>
                    <a:lnTo>
                      <a:pt x="14321" y="4960"/>
                    </a:lnTo>
                    <a:lnTo>
                      <a:pt x="14444" y="5499"/>
                    </a:lnTo>
                    <a:lnTo>
                      <a:pt x="14815" y="5984"/>
                    </a:lnTo>
                    <a:lnTo>
                      <a:pt x="15062" y="6523"/>
                    </a:lnTo>
                    <a:lnTo>
                      <a:pt x="15185" y="7008"/>
                    </a:lnTo>
                    <a:lnTo>
                      <a:pt x="15309" y="7601"/>
                    </a:lnTo>
                    <a:lnTo>
                      <a:pt x="15679" y="8194"/>
                    </a:lnTo>
                    <a:lnTo>
                      <a:pt x="15926" y="8787"/>
                    </a:lnTo>
                    <a:lnTo>
                      <a:pt x="16173" y="9326"/>
                    </a:lnTo>
                    <a:lnTo>
                      <a:pt x="16296" y="9919"/>
                    </a:lnTo>
                    <a:lnTo>
                      <a:pt x="16543" y="10458"/>
                    </a:lnTo>
                    <a:lnTo>
                      <a:pt x="16667" y="10997"/>
                    </a:lnTo>
                    <a:lnTo>
                      <a:pt x="16914" y="11590"/>
                    </a:lnTo>
                    <a:lnTo>
                      <a:pt x="17160" y="12183"/>
                    </a:lnTo>
                    <a:lnTo>
                      <a:pt x="17407" y="12776"/>
                    </a:lnTo>
                    <a:lnTo>
                      <a:pt x="17407" y="13261"/>
                    </a:lnTo>
                    <a:lnTo>
                      <a:pt x="17654" y="13854"/>
                    </a:lnTo>
                    <a:lnTo>
                      <a:pt x="17901" y="14340"/>
                    </a:lnTo>
                    <a:lnTo>
                      <a:pt x="18148" y="14933"/>
                    </a:lnTo>
                    <a:lnTo>
                      <a:pt x="18395" y="15472"/>
                    </a:lnTo>
                    <a:lnTo>
                      <a:pt x="18395" y="15903"/>
                    </a:lnTo>
                    <a:lnTo>
                      <a:pt x="18642" y="16442"/>
                    </a:lnTo>
                    <a:lnTo>
                      <a:pt x="18889" y="16873"/>
                    </a:lnTo>
                    <a:lnTo>
                      <a:pt x="19012" y="17305"/>
                    </a:lnTo>
                    <a:lnTo>
                      <a:pt x="19136" y="17736"/>
                    </a:lnTo>
                    <a:lnTo>
                      <a:pt x="19259" y="18113"/>
                    </a:lnTo>
                    <a:lnTo>
                      <a:pt x="19506" y="18544"/>
                    </a:lnTo>
                    <a:lnTo>
                      <a:pt x="19506" y="18976"/>
                    </a:lnTo>
                    <a:lnTo>
                      <a:pt x="19630" y="19191"/>
                    </a:lnTo>
                    <a:lnTo>
                      <a:pt x="19753" y="19461"/>
                    </a:lnTo>
                    <a:lnTo>
                      <a:pt x="19877" y="19730"/>
                    </a:lnTo>
                    <a:lnTo>
                      <a:pt x="19877" y="19946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708" name="Freeform 70"/>
              <p:cNvSpPr/>
              <p:nvPr/>
            </p:nvSpPr>
            <p:spPr>
              <a:xfrm>
                <a:off x="4013" y="350"/>
                <a:ext cx="108" cy="14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231" y="616"/>
                    </a:lnTo>
                    <a:lnTo>
                      <a:pt x="347" y="1232"/>
                    </a:lnTo>
                    <a:lnTo>
                      <a:pt x="462" y="1905"/>
                    </a:lnTo>
                    <a:lnTo>
                      <a:pt x="809" y="2521"/>
                    </a:lnTo>
                    <a:lnTo>
                      <a:pt x="925" y="3137"/>
                    </a:lnTo>
                    <a:lnTo>
                      <a:pt x="1156" y="3697"/>
                    </a:lnTo>
                    <a:lnTo>
                      <a:pt x="1387" y="4314"/>
                    </a:lnTo>
                    <a:lnTo>
                      <a:pt x="1503" y="4986"/>
                    </a:lnTo>
                    <a:lnTo>
                      <a:pt x="1734" y="5602"/>
                    </a:lnTo>
                    <a:lnTo>
                      <a:pt x="2081" y="6162"/>
                    </a:lnTo>
                    <a:lnTo>
                      <a:pt x="2197" y="6779"/>
                    </a:lnTo>
                    <a:lnTo>
                      <a:pt x="2543" y="7283"/>
                    </a:lnTo>
                    <a:lnTo>
                      <a:pt x="2543" y="7899"/>
                    </a:lnTo>
                    <a:lnTo>
                      <a:pt x="2775" y="8515"/>
                    </a:lnTo>
                    <a:lnTo>
                      <a:pt x="3006" y="9020"/>
                    </a:lnTo>
                    <a:lnTo>
                      <a:pt x="3237" y="9636"/>
                    </a:lnTo>
                    <a:lnTo>
                      <a:pt x="3353" y="10140"/>
                    </a:lnTo>
                    <a:lnTo>
                      <a:pt x="3468" y="10644"/>
                    </a:lnTo>
                    <a:lnTo>
                      <a:pt x="3815" y="11204"/>
                    </a:lnTo>
                    <a:lnTo>
                      <a:pt x="3931" y="11765"/>
                    </a:lnTo>
                    <a:lnTo>
                      <a:pt x="4162" y="12213"/>
                    </a:lnTo>
                    <a:lnTo>
                      <a:pt x="4393" y="12773"/>
                    </a:lnTo>
                    <a:lnTo>
                      <a:pt x="4509" y="13165"/>
                    </a:lnTo>
                    <a:lnTo>
                      <a:pt x="4624" y="13669"/>
                    </a:lnTo>
                    <a:lnTo>
                      <a:pt x="4971" y="14118"/>
                    </a:lnTo>
                    <a:lnTo>
                      <a:pt x="5202" y="14510"/>
                    </a:lnTo>
                    <a:lnTo>
                      <a:pt x="5434" y="15014"/>
                    </a:lnTo>
                    <a:lnTo>
                      <a:pt x="5549" y="15462"/>
                    </a:lnTo>
                    <a:lnTo>
                      <a:pt x="5665" y="15854"/>
                    </a:lnTo>
                    <a:lnTo>
                      <a:pt x="6127" y="16190"/>
                    </a:lnTo>
                    <a:lnTo>
                      <a:pt x="6243" y="16639"/>
                    </a:lnTo>
                    <a:lnTo>
                      <a:pt x="6474" y="16919"/>
                    </a:lnTo>
                    <a:lnTo>
                      <a:pt x="6590" y="17255"/>
                    </a:lnTo>
                    <a:lnTo>
                      <a:pt x="6705" y="17591"/>
                    </a:lnTo>
                    <a:lnTo>
                      <a:pt x="6936" y="17927"/>
                    </a:lnTo>
                    <a:lnTo>
                      <a:pt x="7283" y="18095"/>
                    </a:lnTo>
                    <a:lnTo>
                      <a:pt x="7514" y="18487"/>
                    </a:lnTo>
                    <a:lnTo>
                      <a:pt x="7514" y="18711"/>
                    </a:lnTo>
                    <a:lnTo>
                      <a:pt x="7861" y="18992"/>
                    </a:lnTo>
                    <a:lnTo>
                      <a:pt x="7977" y="19160"/>
                    </a:lnTo>
                    <a:lnTo>
                      <a:pt x="8208" y="19328"/>
                    </a:lnTo>
                    <a:lnTo>
                      <a:pt x="8439" y="19440"/>
                    </a:lnTo>
                    <a:lnTo>
                      <a:pt x="8555" y="19664"/>
                    </a:lnTo>
                    <a:lnTo>
                      <a:pt x="8902" y="19720"/>
                    </a:lnTo>
                    <a:lnTo>
                      <a:pt x="9017" y="19888"/>
                    </a:lnTo>
                    <a:lnTo>
                      <a:pt x="9249" y="19888"/>
                    </a:lnTo>
                    <a:lnTo>
                      <a:pt x="9480" y="19944"/>
                    </a:lnTo>
                    <a:lnTo>
                      <a:pt x="9595" y="19944"/>
                    </a:lnTo>
                    <a:lnTo>
                      <a:pt x="9827" y="19944"/>
                    </a:lnTo>
                    <a:lnTo>
                      <a:pt x="10173" y="19888"/>
                    </a:lnTo>
                    <a:lnTo>
                      <a:pt x="10405" y="19888"/>
                    </a:lnTo>
                    <a:lnTo>
                      <a:pt x="10520" y="19664"/>
                    </a:lnTo>
                    <a:lnTo>
                      <a:pt x="10751" y="19496"/>
                    </a:lnTo>
                    <a:lnTo>
                      <a:pt x="11098" y="19328"/>
                    </a:lnTo>
                    <a:lnTo>
                      <a:pt x="11329" y="19104"/>
                    </a:lnTo>
                    <a:lnTo>
                      <a:pt x="11445" y="18936"/>
                    </a:lnTo>
                    <a:lnTo>
                      <a:pt x="11792" y="18543"/>
                    </a:lnTo>
                    <a:lnTo>
                      <a:pt x="11908" y="18263"/>
                    </a:lnTo>
                    <a:lnTo>
                      <a:pt x="12139" y="17871"/>
                    </a:lnTo>
                    <a:lnTo>
                      <a:pt x="12486" y="17479"/>
                    </a:lnTo>
                    <a:lnTo>
                      <a:pt x="12601" y="17087"/>
                    </a:lnTo>
                    <a:lnTo>
                      <a:pt x="12832" y="16751"/>
                    </a:lnTo>
                    <a:lnTo>
                      <a:pt x="13295" y="16303"/>
                    </a:lnTo>
                    <a:lnTo>
                      <a:pt x="13410" y="15798"/>
                    </a:lnTo>
                    <a:lnTo>
                      <a:pt x="13642" y="15350"/>
                    </a:lnTo>
                    <a:lnTo>
                      <a:pt x="13873" y="14846"/>
                    </a:lnTo>
                    <a:lnTo>
                      <a:pt x="14220" y="14342"/>
                    </a:lnTo>
                    <a:lnTo>
                      <a:pt x="14451" y="13838"/>
                    </a:lnTo>
                    <a:lnTo>
                      <a:pt x="14682" y="13277"/>
                    </a:lnTo>
                    <a:lnTo>
                      <a:pt x="14913" y="12829"/>
                    </a:lnTo>
                    <a:lnTo>
                      <a:pt x="15260" y="12213"/>
                    </a:lnTo>
                    <a:lnTo>
                      <a:pt x="15491" y="11709"/>
                    </a:lnTo>
                    <a:lnTo>
                      <a:pt x="15607" y="11036"/>
                    </a:lnTo>
                    <a:lnTo>
                      <a:pt x="15954" y="10588"/>
                    </a:lnTo>
                    <a:lnTo>
                      <a:pt x="16069" y="10028"/>
                    </a:lnTo>
                    <a:lnTo>
                      <a:pt x="16416" y="9412"/>
                    </a:lnTo>
                    <a:lnTo>
                      <a:pt x="16532" y="8964"/>
                    </a:lnTo>
                    <a:lnTo>
                      <a:pt x="16763" y="8403"/>
                    </a:lnTo>
                    <a:lnTo>
                      <a:pt x="16994" y="7787"/>
                    </a:lnTo>
                    <a:lnTo>
                      <a:pt x="17225" y="7227"/>
                    </a:lnTo>
                    <a:lnTo>
                      <a:pt x="17457" y="6835"/>
                    </a:lnTo>
                    <a:lnTo>
                      <a:pt x="17572" y="6218"/>
                    </a:lnTo>
                    <a:lnTo>
                      <a:pt x="17803" y="5714"/>
                    </a:lnTo>
                    <a:lnTo>
                      <a:pt x="18266" y="5210"/>
                    </a:lnTo>
                    <a:lnTo>
                      <a:pt x="18266" y="4762"/>
                    </a:lnTo>
                    <a:lnTo>
                      <a:pt x="18497" y="4314"/>
                    </a:lnTo>
                    <a:lnTo>
                      <a:pt x="18728" y="3866"/>
                    </a:lnTo>
                    <a:lnTo>
                      <a:pt x="18960" y="3361"/>
                    </a:lnTo>
                    <a:lnTo>
                      <a:pt x="19075" y="3025"/>
                    </a:lnTo>
                    <a:lnTo>
                      <a:pt x="19191" y="2689"/>
                    </a:lnTo>
                    <a:lnTo>
                      <a:pt x="19306" y="2241"/>
                    </a:lnTo>
                    <a:lnTo>
                      <a:pt x="19538" y="1905"/>
                    </a:lnTo>
                    <a:lnTo>
                      <a:pt x="19538" y="1625"/>
                    </a:lnTo>
                    <a:lnTo>
                      <a:pt x="19653" y="1289"/>
                    </a:lnTo>
                    <a:lnTo>
                      <a:pt x="19769" y="1008"/>
                    </a:lnTo>
                    <a:lnTo>
                      <a:pt x="19884" y="840"/>
                    </a:lnTo>
                  </a:path>
                </a:pathLst>
              </a:custGeom>
              <a:noFill/>
              <a:ln w="28575" cap="flat" cmpd="sng">
                <a:solidFill>
                  <a:srgbClr val="92D05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709" name="Line 209"/>
            <p:cNvSpPr/>
            <p:nvPr/>
          </p:nvSpPr>
          <p:spPr>
            <a:xfrm>
              <a:off x="768" y="48"/>
              <a:ext cx="0" cy="720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710" name="Line 210"/>
            <p:cNvSpPr/>
            <p:nvPr/>
          </p:nvSpPr>
          <p:spPr>
            <a:xfrm>
              <a:off x="2496" y="48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711" name="Line 211"/>
            <p:cNvSpPr/>
            <p:nvPr/>
          </p:nvSpPr>
          <p:spPr>
            <a:xfrm>
              <a:off x="4272" y="48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4712" name="Text Box 212"/>
            <p:cNvSpPr txBox="1"/>
            <p:nvPr/>
          </p:nvSpPr>
          <p:spPr>
            <a:xfrm>
              <a:off x="0" y="0"/>
              <a:ext cx="480" cy="233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r>
                <a:rPr lang="en-US" altLang="x-none" b="1" baseline="-25000" dirty="0">
                  <a:latin typeface="Calibri" panose="020F0502020204030204" pitchFamily="2" charset="0"/>
                  <a:ea typeface="宋体" panose="02010600030101010101" pitchFamily="2" charset="-122"/>
                </a:rPr>
                <a:t>1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4713" name="Text Box 213"/>
            <p:cNvSpPr txBox="1"/>
            <p:nvPr/>
          </p:nvSpPr>
          <p:spPr>
            <a:xfrm>
              <a:off x="4752" y="288"/>
              <a:ext cx="38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762000" y="914400"/>
            <a:ext cx="7848600" cy="1863725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5400000" scaled="1"/>
            <a:tileRect/>
          </a:gra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频率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较大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而频率之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差很小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的两个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同方向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简谐运动的合成，其合振动的振幅时而加强时而减弱的现象叫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拍</a:t>
            </a: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.</a:t>
            </a:r>
            <a:endParaRPr lang="zh-CN" altLang="en-US" sz="3200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pSp>
        <p:nvGrpSpPr>
          <p:cNvPr id="25603" name="Group 3"/>
          <p:cNvGrpSpPr/>
          <p:nvPr/>
        </p:nvGrpSpPr>
        <p:grpSpPr>
          <a:xfrm>
            <a:off x="990600" y="3197225"/>
            <a:ext cx="5105400" cy="1225550"/>
            <a:chOff x="0" y="0"/>
            <a:chExt cx="3216" cy="772"/>
          </a:xfrm>
        </p:grpSpPr>
        <p:graphicFrame>
          <p:nvGraphicFramePr>
            <p:cNvPr id="25604" name="对象 25603"/>
            <p:cNvGraphicFramePr>
              <a:graphicFrameLocks noChangeAspect="1"/>
            </p:cNvGraphicFramePr>
            <p:nvPr/>
          </p:nvGraphicFramePr>
          <p:xfrm>
            <a:off x="192" y="0"/>
            <a:ext cx="297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" imgW="2171065" imgH="254000" progId="Equation.3">
                    <p:embed/>
                  </p:oleObj>
                </mc:Choice>
                <mc:Fallback>
                  <p:oleObj name="" r:id="rId1" imgW="2171065" imgH="2540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" y="0"/>
                          <a:ext cx="2976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对象 25604"/>
            <p:cNvGraphicFramePr>
              <a:graphicFrameLocks noChangeAspect="1"/>
            </p:cNvGraphicFramePr>
            <p:nvPr/>
          </p:nvGraphicFramePr>
          <p:xfrm>
            <a:off x="192" y="432"/>
            <a:ext cx="302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3" imgW="2246630" imgH="254000" progId="Equation.3">
                    <p:embed/>
                  </p:oleObj>
                </mc:Choice>
                <mc:Fallback>
                  <p:oleObj name="" r:id="rId3" imgW="2246630" imgH="2540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" y="432"/>
                          <a:ext cx="3024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6" name="AutoShape 6"/>
            <p:cNvSpPr/>
            <p:nvPr/>
          </p:nvSpPr>
          <p:spPr>
            <a:xfrm>
              <a:off x="0" y="122"/>
              <a:ext cx="144" cy="528"/>
            </a:xfrm>
            <a:prstGeom prst="leftBrace">
              <a:avLst>
                <a:gd name="adj1" fmla="val 30555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607" name="对象 25606"/>
          <p:cNvGraphicFramePr>
            <a:graphicFrameLocks noChangeAspect="1"/>
          </p:cNvGraphicFramePr>
          <p:nvPr/>
        </p:nvGraphicFramePr>
        <p:xfrm>
          <a:off x="6791325" y="3414713"/>
          <a:ext cx="1743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800100" imgH="254000" progId="Equation.3">
                  <p:embed/>
                </p:oleObj>
              </mc:Choice>
              <mc:Fallback>
                <p:oleObj name="" r:id="rId5" imgW="800100" imgH="254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1325" y="3414713"/>
                        <a:ext cx="1743075" cy="552450"/>
                      </a:xfrm>
                      <a:prstGeom prst="rect">
                        <a:avLst/>
                      </a:prstGeom>
                      <a:solidFill>
                        <a:srgbClr val="FAF4FE"/>
                      </a:solidFill>
                      <a:ln w="9525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8"/>
          <p:cNvGrpSpPr/>
          <p:nvPr/>
        </p:nvGrpSpPr>
        <p:grpSpPr>
          <a:xfrm>
            <a:off x="990600" y="4572000"/>
            <a:ext cx="7620000" cy="622300"/>
            <a:chOff x="0" y="0"/>
            <a:chExt cx="4800" cy="392"/>
          </a:xfrm>
        </p:grpSpPr>
        <p:sp>
          <p:nvSpPr>
            <p:cNvPr id="25609" name="Text Box 9"/>
            <p:cNvSpPr txBox="1"/>
            <p:nvPr/>
          </p:nvSpPr>
          <p:spPr>
            <a:xfrm>
              <a:off x="0" y="0"/>
              <a:ext cx="48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latin typeface="楷体" panose="02010609060101010101" pitchFamily="1" charset="-122"/>
                  <a:ea typeface="楷体" panose="02010609060101010101" pitchFamily="1" charset="-122"/>
                </a:rPr>
                <a:t>讨论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,               </a:t>
              </a:r>
              <a:r>
                <a:rPr lang="zh-CN" altLang="en-US" sz="3200" dirty="0">
                  <a:latin typeface="楷体" panose="02010609060101010101" pitchFamily="1" charset="-122"/>
                  <a:ea typeface="楷体" panose="02010609060101010101" pitchFamily="1" charset="-122"/>
                </a:rPr>
                <a:t>的情况 </a:t>
              </a:r>
              <a:endPara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graphicFrame>
          <p:nvGraphicFramePr>
            <p:cNvPr id="25610" name="对象 25609"/>
            <p:cNvGraphicFramePr>
              <a:graphicFrameLocks noChangeAspect="1"/>
            </p:cNvGraphicFramePr>
            <p:nvPr/>
          </p:nvGraphicFramePr>
          <p:xfrm>
            <a:off x="624" y="48"/>
            <a:ext cx="76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7" imgW="571500" imgH="254000" progId="Equation.3">
                    <p:embed/>
                  </p:oleObj>
                </mc:Choice>
                <mc:Fallback>
                  <p:oleObj name="" r:id="rId7" imgW="571500" imgH="2540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4" y="48"/>
                          <a:ext cx="762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对象 25610"/>
            <p:cNvGraphicFramePr>
              <a:graphicFrameLocks noChangeAspect="1"/>
            </p:cNvGraphicFramePr>
            <p:nvPr/>
          </p:nvGraphicFramePr>
          <p:xfrm>
            <a:off x="1584" y="48"/>
            <a:ext cx="163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9" imgW="1321435" imgH="279400" progId="Equation.3">
                    <p:embed/>
                  </p:oleObj>
                </mc:Choice>
                <mc:Fallback>
                  <p:oleObj name="" r:id="rId9" imgW="1321435" imgH="2794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84" y="48"/>
                          <a:ext cx="1632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2" name="Text Box 12"/>
          <p:cNvSpPr txBox="1"/>
          <p:nvPr/>
        </p:nvSpPr>
        <p:spPr>
          <a:xfrm>
            <a:off x="5638800" y="2209800"/>
            <a:ext cx="12430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3200" b="1" dirty="0">
                <a:latin typeface="楷体" panose="02010609060101010101" pitchFamily="1" charset="-122"/>
                <a:ea typeface="楷体" panose="02010609060101010101" pitchFamily="1" charset="-122"/>
              </a:rPr>
              <a:t>音叉~</a:t>
            </a:r>
            <a:endParaRPr lang="zh-CN" altLang="en-US" sz="32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626" name="Group 2"/>
          <p:cNvGrpSpPr/>
          <p:nvPr/>
        </p:nvGrpSpPr>
        <p:grpSpPr>
          <a:xfrm>
            <a:off x="5780088" y="2286000"/>
            <a:ext cx="1924050" cy="1763713"/>
            <a:chOff x="0" y="0"/>
            <a:chExt cx="1146" cy="1555"/>
          </a:xfrm>
        </p:grpSpPr>
        <p:sp>
          <p:nvSpPr>
            <p:cNvPr id="26627" name="AutoShape 3"/>
            <p:cNvSpPr/>
            <p:nvPr/>
          </p:nvSpPr>
          <p:spPr>
            <a:xfrm>
              <a:off x="292" y="0"/>
              <a:ext cx="747" cy="721"/>
            </a:xfrm>
            <a:prstGeom prst="wedgeRectCallout">
              <a:avLst>
                <a:gd name="adj1" fmla="val -51157"/>
                <a:gd name="adj2" fmla="val 81944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9FBFD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190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lvl="0" algn="ctr" eaLnBrk="1" hangingPunct="1"/>
              <a:endParaRPr lang="zh-CN" altLang="en-US" sz="2800" dirty="0">
                <a:solidFill>
                  <a:srgbClr val="1C1C1C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28" name="Text Box 4"/>
            <p:cNvSpPr txBox="1"/>
            <p:nvPr/>
          </p:nvSpPr>
          <p:spPr>
            <a:xfrm>
              <a:off x="0" y="953"/>
              <a:ext cx="1146" cy="60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9FBFD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快变部分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</p:grpSp>
      <p:grpSp>
        <p:nvGrpSpPr>
          <p:cNvPr id="26629" name="Group 5"/>
          <p:cNvGrpSpPr/>
          <p:nvPr/>
        </p:nvGrpSpPr>
        <p:grpSpPr>
          <a:xfrm>
            <a:off x="3203575" y="2209800"/>
            <a:ext cx="1871663" cy="1809750"/>
            <a:chOff x="0" y="0"/>
            <a:chExt cx="1330" cy="1463"/>
          </a:xfrm>
        </p:grpSpPr>
        <p:sp>
          <p:nvSpPr>
            <p:cNvPr id="26630" name="AutoShape 6"/>
            <p:cNvSpPr/>
            <p:nvPr/>
          </p:nvSpPr>
          <p:spPr>
            <a:xfrm>
              <a:off x="217" y="0"/>
              <a:ext cx="808" cy="720"/>
            </a:xfrm>
            <a:prstGeom prst="wedgeRectCallout">
              <a:avLst>
                <a:gd name="adj1" fmla="val 2199"/>
                <a:gd name="adj2" fmla="val 74722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1905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lvl="0" algn="ctr" eaLnBrk="1" hangingPunct="1"/>
              <a:endParaRPr lang="zh-CN" altLang="en-US" sz="2800" dirty="0">
                <a:solidFill>
                  <a:srgbClr val="1C1C1C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1" name="Text Box 7"/>
            <p:cNvSpPr txBox="1"/>
            <p:nvPr/>
          </p:nvSpPr>
          <p:spPr>
            <a:xfrm>
              <a:off x="0" y="911"/>
              <a:ext cx="1330" cy="55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  <a:tileRect/>
            </a:gradFill>
            <a:ln w="952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慢变部分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</p:grpSp>
      <p:sp>
        <p:nvSpPr>
          <p:cNvPr id="26632" name="Text Box 8"/>
          <p:cNvSpPr txBox="1"/>
          <p:nvPr/>
        </p:nvSpPr>
        <p:spPr>
          <a:xfrm>
            <a:off x="541338" y="692150"/>
            <a:ext cx="220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buBlip>
                <a:blip r:embed="rId1"/>
              </a:buBlip>
            </a:pPr>
            <a:r>
              <a:rPr lang="zh-CN" altLang="en-US" sz="2800" dirty="0">
                <a:solidFill>
                  <a:srgbClr val="1C1C1C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方法一</a:t>
            </a:r>
            <a:endParaRPr lang="zh-CN" altLang="en-US" sz="3200" dirty="0">
              <a:solidFill>
                <a:srgbClr val="CC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pSp>
        <p:nvGrpSpPr>
          <p:cNvPr id="26633" name="Group 9"/>
          <p:cNvGrpSpPr/>
          <p:nvPr/>
        </p:nvGrpSpPr>
        <p:grpSpPr>
          <a:xfrm>
            <a:off x="600075" y="4110038"/>
            <a:ext cx="3478213" cy="1606550"/>
            <a:chOff x="0" y="0"/>
            <a:chExt cx="2191" cy="1012"/>
          </a:xfrm>
        </p:grpSpPr>
        <p:sp>
          <p:nvSpPr>
            <p:cNvPr id="26634" name="Text Box 10"/>
            <p:cNvSpPr txBox="1"/>
            <p:nvPr/>
          </p:nvSpPr>
          <p:spPr>
            <a:xfrm>
              <a:off x="144" y="582"/>
              <a:ext cx="1248" cy="4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幅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635" name="Text Box 11"/>
            <p:cNvSpPr txBox="1"/>
            <p:nvPr/>
          </p:nvSpPr>
          <p:spPr>
            <a:xfrm>
              <a:off x="144" y="0"/>
              <a:ext cx="2047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动频率</a:t>
              </a:r>
              <a:endParaRPr lang="zh-CN" altLang="en-US" sz="3200" b="1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sp>
          <p:nvSpPr>
            <p:cNvPr id="26636" name="AutoShape 12"/>
            <p:cNvSpPr/>
            <p:nvPr/>
          </p:nvSpPr>
          <p:spPr>
            <a:xfrm>
              <a:off x="0" y="198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6637" name="对象 26636"/>
          <p:cNvGraphicFramePr>
            <a:graphicFrameLocks noChangeAspect="1"/>
          </p:cNvGraphicFramePr>
          <p:nvPr/>
        </p:nvGraphicFramePr>
        <p:xfrm>
          <a:off x="717550" y="1417638"/>
          <a:ext cx="70500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2" imgW="2463800" imgH="215900" progId="Equation.3">
                  <p:embed/>
                </p:oleObj>
              </mc:Choice>
              <mc:Fallback>
                <p:oleObj name="" r:id="rId2" imgW="2463800" imgH="215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7550" y="1417638"/>
                        <a:ext cx="705008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/>
          <p:cNvGraphicFramePr>
            <a:graphicFrameLocks noChangeAspect="1"/>
          </p:cNvGraphicFramePr>
          <p:nvPr/>
        </p:nvGraphicFramePr>
        <p:xfrm>
          <a:off x="709613" y="2143125"/>
          <a:ext cx="7045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4" imgW="2984500" imgH="469900" progId="Equation.3">
                  <p:embed/>
                </p:oleObj>
              </mc:Choice>
              <mc:Fallback>
                <p:oleObj name="" r:id="rId4" imgW="2984500" imgH="4699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613" y="2143125"/>
                        <a:ext cx="7045325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>
            <a:graphicFrameLocks noChangeAspect="1"/>
          </p:cNvGraphicFramePr>
          <p:nvPr/>
        </p:nvGraphicFramePr>
        <p:xfrm>
          <a:off x="2024063" y="4932363"/>
          <a:ext cx="38433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6" imgW="1803400" imgH="520700" progId="Equation.3">
                  <p:embed/>
                </p:oleObj>
              </mc:Choice>
              <mc:Fallback>
                <p:oleObj name="" r:id="rId6" imgW="1803400" imgH="5207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4063" y="4932363"/>
                        <a:ext cx="3843337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/>
          <p:cNvGraphicFramePr>
            <a:graphicFrameLocks noChangeAspect="1"/>
          </p:cNvGraphicFramePr>
          <p:nvPr/>
        </p:nvGraphicFramePr>
        <p:xfrm>
          <a:off x="2833688" y="4191000"/>
          <a:ext cx="2424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8" imgW="1130300" imgH="254000" progId="Equation.3">
                  <p:embed/>
                </p:oleObj>
              </mc:Choice>
              <mc:Fallback>
                <p:oleObj name="" r:id="rId8" imgW="1130300" imgH="254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3688" y="4191000"/>
                        <a:ext cx="2424112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17"/>
          <p:cNvGrpSpPr/>
          <p:nvPr/>
        </p:nvGrpSpPr>
        <p:grpSpPr>
          <a:xfrm>
            <a:off x="6477000" y="4419600"/>
            <a:ext cx="1905000" cy="1377950"/>
            <a:chOff x="0" y="0"/>
            <a:chExt cx="1200" cy="868"/>
          </a:xfrm>
        </p:grpSpPr>
        <p:graphicFrame>
          <p:nvGraphicFramePr>
            <p:cNvPr id="26642" name="对象 26641"/>
            <p:cNvGraphicFramePr>
              <a:graphicFrameLocks noChangeAspect="1"/>
            </p:cNvGraphicFramePr>
            <p:nvPr/>
          </p:nvGraphicFramePr>
          <p:xfrm>
            <a:off x="134" y="0"/>
            <a:ext cx="106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0" imgW="787400" imgH="254000" progId="Equation.3">
                    <p:embed/>
                  </p:oleObj>
                </mc:Choice>
                <mc:Fallback>
                  <p:oleObj name="" r:id="rId10" imgW="787400" imgH="2540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4" y="0"/>
                          <a:ext cx="106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对象 26642"/>
            <p:cNvGraphicFramePr>
              <a:graphicFrameLocks noChangeAspect="1"/>
            </p:cNvGraphicFramePr>
            <p:nvPr/>
          </p:nvGraphicFramePr>
          <p:xfrm>
            <a:off x="144" y="528"/>
            <a:ext cx="81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2" imgW="609600" imgH="254000" progId="Equation.3">
                    <p:embed/>
                  </p:oleObj>
                </mc:Choice>
                <mc:Fallback>
                  <p:oleObj name="" r:id="rId12" imgW="609600" imgH="2540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4" y="528"/>
                          <a:ext cx="816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AutoShape 20"/>
            <p:cNvSpPr/>
            <p:nvPr/>
          </p:nvSpPr>
          <p:spPr>
            <a:xfrm>
              <a:off x="0" y="164"/>
              <a:ext cx="144" cy="528"/>
            </a:xfrm>
            <a:prstGeom prst="leftBrace">
              <a:avLst>
                <a:gd name="adj1" fmla="val 30555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50" name="Group 216"/>
          <p:cNvGrpSpPr/>
          <p:nvPr/>
        </p:nvGrpSpPr>
        <p:grpSpPr>
          <a:xfrm>
            <a:off x="609600" y="4738688"/>
            <a:ext cx="8077200" cy="1665287"/>
            <a:chOff x="0" y="0"/>
            <a:chExt cx="5088" cy="1049"/>
          </a:xfrm>
        </p:grpSpPr>
        <p:grpSp>
          <p:nvGrpSpPr>
            <p:cNvPr id="27651" name="Group 192"/>
            <p:cNvGrpSpPr/>
            <p:nvPr/>
          </p:nvGrpSpPr>
          <p:grpSpPr>
            <a:xfrm>
              <a:off x="288" y="128"/>
              <a:ext cx="4439" cy="921"/>
              <a:chOff x="0" y="0"/>
              <a:chExt cx="4439" cy="921"/>
            </a:xfrm>
          </p:grpSpPr>
          <p:sp>
            <p:nvSpPr>
              <p:cNvPr id="27652" name="Line 132"/>
              <p:cNvSpPr/>
              <p:nvPr/>
            </p:nvSpPr>
            <p:spPr>
              <a:xfrm>
                <a:off x="0" y="334"/>
                <a:ext cx="443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7653" name="Line 133"/>
              <p:cNvSpPr/>
              <p:nvPr/>
            </p:nvSpPr>
            <p:spPr>
              <a:xfrm>
                <a:off x="1" y="0"/>
                <a:ext cx="1" cy="6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7654" name="Freeform 136"/>
              <p:cNvSpPr/>
              <p:nvPr/>
            </p:nvSpPr>
            <p:spPr>
              <a:xfrm>
                <a:off x="813" y="133"/>
                <a:ext cx="130" cy="23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9"/>
                    </a:moveTo>
                    <a:lnTo>
                      <a:pt x="192" y="18510"/>
                    </a:lnTo>
                    <a:lnTo>
                      <a:pt x="481" y="17886"/>
                    </a:lnTo>
                    <a:lnTo>
                      <a:pt x="673" y="17331"/>
                    </a:lnTo>
                    <a:lnTo>
                      <a:pt x="673" y="16707"/>
                    </a:lnTo>
                    <a:lnTo>
                      <a:pt x="962" y="16049"/>
                    </a:lnTo>
                    <a:lnTo>
                      <a:pt x="1250" y="15494"/>
                    </a:lnTo>
                    <a:lnTo>
                      <a:pt x="1442" y="14905"/>
                    </a:lnTo>
                    <a:lnTo>
                      <a:pt x="1923" y="14246"/>
                    </a:lnTo>
                    <a:lnTo>
                      <a:pt x="2212" y="13657"/>
                    </a:lnTo>
                    <a:lnTo>
                      <a:pt x="2500" y="13102"/>
                    </a:lnTo>
                    <a:lnTo>
                      <a:pt x="2500" y="12548"/>
                    </a:lnTo>
                    <a:lnTo>
                      <a:pt x="2596" y="12062"/>
                    </a:lnTo>
                    <a:lnTo>
                      <a:pt x="2885" y="11473"/>
                    </a:lnTo>
                    <a:lnTo>
                      <a:pt x="2981" y="10849"/>
                    </a:lnTo>
                    <a:lnTo>
                      <a:pt x="3269" y="10364"/>
                    </a:lnTo>
                    <a:lnTo>
                      <a:pt x="3269" y="9809"/>
                    </a:lnTo>
                    <a:lnTo>
                      <a:pt x="3654" y="9255"/>
                    </a:lnTo>
                    <a:lnTo>
                      <a:pt x="4038" y="8700"/>
                    </a:lnTo>
                    <a:lnTo>
                      <a:pt x="4231" y="8250"/>
                    </a:lnTo>
                    <a:lnTo>
                      <a:pt x="4327" y="7695"/>
                    </a:lnTo>
                    <a:lnTo>
                      <a:pt x="4615" y="7244"/>
                    </a:lnTo>
                    <a:lnTo>
                      <a:pt x="4808" y="6828"/>
                    </a:lnTo>
                    <a:lnTo>
                      <a:pt x="5096" y="6378"/>
                    </a:lnTo>
                    <a:lnTo>
                      <a:pt x="5385" y="5893"/>
                    </a:lnTo>
                    <a:lnTo>
                      <a:pt x="5481" y="5477"/>
                    </a:lnTo>
                    <a:lnTo>
                      <a:pt x="5865" y="4991"/>
                    </a:lnTo>
                    <a:lnTo>
                      <a:pt x="5865" y="4506"/>
                    </a:lnTo>
                    <a:lnTo>
                      <a:pt x="6442" y="4159"/>
                    </a:lnTo>
                    <a:lnTo>
                      <a:pt x="6635" y="3778"/>
                    </a:lnTo>
                    <a:lnTo>
                      <a:pt x="6635" y="3432"/>
                    </a:lnTo>
                    <a:lnTo>
                      <a:pt x="7115" y="3050"/>
                    </a:lnTo>
                    <a:lnTo>
                      <a:pt x="7115" y="2669"/>
                    </a:lnTo>
                    <a:lnTo>
                      <a:pt x="7500" y="2426"/>
                    </a:lnTo>
                    <a:lnTo>
                      <a:pt x="7500" y="2114"/>
                    </a:lnTo>
                    <a:lnTo>
                      <a:pt x="7500" y="1837"/>
                    </a:lnTo>
                    <a:lnTo>
                      <a:pt x="7788" y="1560"/>
                    </a:lnTo>
                    <a:lnTo>
                      <a:pt x="7885" y="1317"/>
                    </a:lnTo>
                    <a:lnTo>
                      <a:pt x="8462" y="1075"/>
                    </a:lnTo>
                    <a:lnTo>
                      <a:pt x="8462" y="867"/>
                    </a:lnTo>
                    <a:lnTo>
                      <a:pt x="8846" y="693"/>
                    </a:lnTo>
                    <a:lnTo>
                      <a:pt x="8942" y="520"/>
                    </a:lnTo>
                    <a:lnTo>
                      <a:pt x="9135" y="347"/>
                    </a:lnTo>
                    <a:lnTo>
                      <a:pt x="9327" y="208"/>
                    </a:lnTo>
                    <a:lnTo>
                      <a:pt x="9327" y="139"/>
                    </a:lnTo>
                    <a:lnTo>
                      <a:pt x="9712" y="139"/>
                    </a:lnTo>
                    <a:lnTo>
                      <a:pt x="10192" y="35"/>
                    </a:lnTo>
                    <a:lnTo>
                      <a:pt x="10385" y="0"/>
                    </a:lnTo>
                    <a:lnTo>
                      <a:pt x="10673" y="35"/>
                    </a:lnTo>
                    <a:lnTo>
                      <a:pt x="10769" y="35"/>
                    </a:lnTo>
                    <a:lnTo>
                      <a:pt x="10865" y="139"/>
                    </a:lnTo>
                    <a:lnTo>
                      <a:pt x="11058" y="208"/>
                    </a:lnTo>
                    <a:lnTo>
                      <a:pt x="11442" y="347"/>
                    </a:lnTo>
                    <a:lnTo>
                      <a:pt x="11538" y="520"/>
                    </a:lnTo>
                    <a:lnTo>
                      <a:pt x="12115" y="763"/>
                    </a:lnTo>
                    <a:lnTo>
                      <a:pt x="12212" y="1005"/>
                    </a:lnTo>
                    <a:lnTo>
                      <a:pt x="12500" y="1282"/>
                    </a:lnTo>
                    <a:lnTo>
                      <a:pt x="12500" y="1560"/>
                    </a:lnTo>
                    <a:lnTo>
                      <a:pt x="12500" y="1872"/>
                    </a:lnTo>
                    <a:lnTo>
                      <a:pt x="12885" y="2322"/>
                    </a:lnTo>
                    <a:lnTo>
                      <a:pt x="12885" y="2669"/>
                    </a:lnTo>
                    <a:lnTo>
                      <a:pt x="13365" y="3154"/>
                    </a:lnTo>
                    <a:lnTo>
                      <a:pt x="13365" y="3536"/>
                    </a:lnTo>
                    <a:lnTo>
                      <a:pt x="13558" y="4055"/>
                    </a:lnTo>
                    <a:lnTo>
                      <a:pt x="14135" y="4402"/>
                    </a:lnTo>
                    <a:lnTo>
                      <a:pt x="14231" y="4957"/>
                    </a:lnTo>
                    <a:lnTo>
                      <a:pt x="14519" y="5477"/>
                    </a:lnTo>
                    <a:lnTo>
                      <a:pt x="14808" y="5997"/>
                    </a:lnTo>
                    <a:lnTo>
                      <a:pt x="15096" y="6516"/>
                    </a:lnTo>
                    <a:lnTo>
                      <a:pt x="15192" y="7106"/>
                    </a:lnTo>
                    <a:lnTo>
                      <a:pt x="15385" y="7626"/>
                    </a:lnTo>
                    <a:lnTo>
                      <a:pt x="15673" y="8180"/>
                    </a:lnTo>
                    <a:lnTo>
                      <a:pt x="15865" y="8735"/>
                    </a:lnTo>
                    <a:lnTo>
                      <a:pt x="16058" y="9359"/>
                    </a:lnTo>
                    <a:lnTo>
                      <a:pt x="16346" y="9913"/>
                    </a:lnTo>
                    <a:lnTo>
                      <a:pt x="16731" y="10399"/>
                    </a:lnTo>
                    <a:lnTo>
                      <a:pt x="16731" y="10988"/>
                    </a:lnTo>
                    <a:lnTo>
                      <a:pt x="17019" y="11612"/>
                    </a:lnTo>
                    <a:lnTo>
                      <a:pt x="17212" y="12201"/>
                    </a:lnTo>
                    <a:lnTo>
                      <a:pt x="17404" y="12756"/>
                    </a:lnTo>
                    <a:lnTo>
                      <a:pt x="17500" y="13276"/>
                    </a:lnTo>
                    <a:lnTo>
                      <a:pt x="17500" y="13830"/>
                    </a:lnTo>
                    <a:lnTo>
                      <a:pt x="17788" y="14350"/>
                    </a:lnTo>
                    <a:lnTo>
                      <a:pt x="17788" y="14974"/>
                    </a:lnTo>
                    <a:lnTo>
                      <a:pt x="18462" y="15494"/>
                    </a:lnTo>
                    <a:lnTo>
                      <a:pt x="18558" y="15945"/>
                    </a:lnTo>
                    <a:lnTo>
                      <a:pt x="18750" y="16395"/>
                    </a:lnTo>
                    <a:lnTo>
                      <a:pt x="18942" y="16846"/>
                    </a:lnTo>
                    <a:lnTo>
                      <a:pt x="19038" y="17331"/>
                    </a:lnTo>
                    <a:lnTo>
                      <a:pt x="19327" y="17678"/>
                    </a:lnTo>
                    <a:lnTo>
                      <a:pt x="19327" y="18163"/>
                    </a:lnTo>
                    <a:lnTo>
                      <a:pt x="19423" y="18510"/>
                    </a:lnTo>
                    <a:lnTo>
                      <a:pt x="19519" y="18925"/>
                    </a:lnTo>
                    <a:lnTo>
                      <a:pt x="19615" y="19168"/>
                    </a:lnTo>
                    <a:lnTo>
                      <a:pt x="19808" y="19480"/>
                    </a:lnTo>
                    <a:lnTo>
                      <a:pt x="19904" y="19792"/>
                    </a:lnTo>
                    <a:lnTo>
                      <a:pt x="19904" y="19965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5" name="Freeform 137"/>
              <p:cNvSpPr/>
              <p:nvPr/>
            </p:nvSpPr>
            <p:spPr>
              <a:xfrm>
                <a:off x="941" y="355"/>
                <a:ext cx="137" cy="22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46"/>
                    </a:lnTo>
                    <a:lnTo>
                      <a:pt x="365" y="1293"/>
                    </a:lnTo>
                    <a:lnTo>
                      <a:pt x="548" y="1903"/>
                    </a:lnTo>
                    <a:lnTo>
                      <a:pt x="639" y="2513"/>
                    </a:lnTo>
                    <a:lnTo>
                      <a:pt x="913" y="3160"/>
                    </a:lnTo>
                    <a:lnTo>
                      <a:pt x="1187" y="3734"/>
                    </a:lnTo>
                    <a:lnTo>
                      <a:pt x="1187" y="4273"/>
                    </a:lnTo>
                    <a:lnTo>
                      <a:pt x="1461" y="4919"/>
                    </a:lnTo>
                    <a:lnTo>
                      <a:pt x="1553" y="5566"/>
                    </a:lnTo>
                    <a:lnTo>
                      <a:pt x="2374" y="6104"/>
                    </a:lnTo>
                    <a:lnTo>
                      <a:pt x="2557" y="6750"/>
                    </a:lnTo>
                    <a:lnTo>
                      <a:pt x="2557" y="7325"/>
                    </a:lnTo>
                    <a:lnTo>
                      <a:pt x="2648" y="7864"/>
                    </a:lnTo>
                    <a:lnTo>
                      <a:pt x="2831" y="8510"/>
                    </a:lnTo>
                    <a:lnTo>
                      <a:pt x="3014" y="9048"/>
                    </a:lnTo>
                    <a:lnTo>
                      <a:pt x="3105" y="9623"/>
                    </a:lnTo>
                    <a:lnTo>
                      <a:pt x="3105" y="10126"/>
                    </a:lnTo>
                    <a:lnTo>
                      <a:pt x="3470" y="10664"/>
                    </a:lnTo>
                    <a:lnTo>
                      <a:pt x="3653" y="11167"/>
                    </a:lnTo>
                    <a:lnTo>
                      <a:pt x="3927" y="11706"/>
                    </a:lnTo>
                    <a:lnTo>
                      <a:pt x="4110" y="12208"/>
                    </a:lnTo>
                    <a:lnTo>
                      <a:pt x="4292" y="12675"/>
                    </a:lnTo>
                    <a:lnTo>
                      <a:pt x="4384" y="13142"/>
                    </a:lnTo>
                    <a:lnTo>
                      <a:pt x="4566" y="13680"/>
                    </a:lnTo>
                    <a:lnTo>
                      <a:pt x="4840" y="14075"/>
                    </a:lnTo>
                    <a:lnTo>
                      <a:pt x="5205" y="14578"/>
                    </a:lnTo>
                    <a:lnTo>
                      <a:pt x="5479" y="14973"/>
                    </a:lnTo>
                    <a:lnTo>
                      <a:pt x="5662" y="15476"/>
                    </a:lnTo>
                    <a:lnTo>
                      <a:pt x="5753" y="15835"/>
                    </a:lnTo>
                    <a:lnTo>
                      <a:pt x="6210" y="16230"/>
                    </a:lnTo>
                    <a:lnTo>
                      <a:pt x="6301" y="16625"/>
                    </a:lnTo>
                    <a:lnTo>
                      <a:pt x="6575" y="16948"/>
                    </a:lnTo>
                    <a:lnTo>
                      <a:pt x="6849" y="17199"/>
                    </a:lnTo>
                    <a:lnTo>
                      <a:pt x="6941" y="17594"/>
                    </a:lnTo>
                    <a:lnTo>
                      <a:pt x="7123" y="17953"/>
                    </a:lnTo>
                    <a:lnTo>
                      <a:pt x="7215" y="18133"/>
                    </a:lnTo>
                    <a:lnTo>
                      <a:pt x="7489" y="18456"/>
                    </a:lnTo>
                    <a:lnTo>
                      <a:pt x="7489" y="18671"/>
                    </a:lnTo>
                    <a:lnTo>
                      <a:pt x="7580" y="18959"/>
                    </a:lnTo>
                    <a:lnTo>
                      <a:pt x="7763" y="19138"/>
                    </a:lnTo>
                    <a:lnTo>
                      <a:pt x="8037" y="19318"/>
                    </a:lnTo>
                    <a:lnTo>
                      <a:pt x="8584" y="19461"/>
                    </a:lnTo>
                    <a:lnTo>
                      <a:pt x="8676" y="19641"/>
                    </a:lnTo>
                    <a:lnTo>
                      <a:pt x="8950" y="19785"/>
                    </a:lnTo>
                    <a:lnTo>
                      <a:pt x="9041" y="19856"/>
                    </a:lnTo>
                    <a:lnTo>
                      <a:pt x="9224" y="19856"/>
                    </a:lnTo>
                    <a:lnTo>
                      <a:pt x="9406" y="19964"/>
                    </a:lnTo>
                    <a:lnTo>
                      <a:pt x="9589" y="19964"/>
                    </a:lnTo>
                    <a:lnTo>
                      <a:pt x="9772" y="19964"/>
                    </a:lnTo>
                    <a:lnTo>
                      <a:pt x="10228" y="19856"/>
                    </a:lnTo>
                    <a:lnTo>
                      <a:pt x="10411" y="19856"/>
                    </a:lnTo>
                    <a:lnTo>
                      <a:pt x="10594" y="19749"/>
                    </a:lnTo>
                    <a:lnTo>
                      <a:pt x="10776" y="19497"/>
                    </a:lnTo>
                    <a:lnTo>
                      <a:pt x="10959" y="19318"/>
                    </a:lnTo>
                    <a:lnTo>
                      <a:pt x="11324" y="19102"/>
                    </a:lnTo>
                    <a:lnTo>
                      <a:pt x="11324" y="18887"/>
                    </a:lnTo>
                    <a:lnTo>
                      <a:pt x="11963" y="18564"/>
                    </a:lnTo>
                    <a:lnTo>
                      <a:pt x="12237" y="18276"/>
                    </a:lnTo>
                    <a:lnTo>
                      <a:pt x="12420" y="17882"/>
                    </a:lnTo>
                    <a:lnTo>
                      <a:pt x="12511" y="17487"/>
                    </a:lnTo>
                    <a:lnTo>
                      <a:pt x="12511" y="17163"/>
                    </a:lnTo>
                    <a:lnTo>
                      <a:pt x="12877" y="16697"/>
                    </a:lnTo>
                    <a:lnTo>
                      <a:pt x="13059" y="16266"/>
                    </a:lnTo>
                    <a:lnTo>
                      <a:pt x="13151" y="15799"/>
                    </a:lnTo>
                    <a:lnTo>
                      <a:pt x="13516" y="15368"/>
                    </a:lnTo>
                    <a:lnTo>
                      <a:pt x="13790" y="14865"/>
                    </a:lnTo>
                    <a:lnTo>
                      <a:pt x="14064" y="14363"/>
                    </a:lnTo>
                    <a:lnTo>
                      <a:pt x="14338" y="13824"/>
                    </a:lnTo>
                    <a:lnTo>
                      <a:pt x="14703" y="13321"/>
                    </a:lnTo>
                    <a:lnTo>
                      <a:pt x="14795" y="12819"/>
                    </a:lnTo>
                    <a:lnTo>
                      <a:pt x="15342" y="12208"/>
                    </a:lnTo>
                    <a:lnTo>
                      <a:pt x="15616" y="11670"/>
                    </a:lnTo>
                    <a:lnTo>
                      <a:pt x="15708" y="11095"/>
                    </a:lnTo>
                    <a:lnTo>
                      <a:pt x="15890" y="10557"/>
                    </a:lnTo>
                    <a:lnTo>
                      <a:pt x="16164" y="10018"/>
                    </a:lnTo>
                    <a:lnTo>
                      <a:pt x="16438" y="9515"/>
                    </a:lnTo>
                    <a:lnTo>
                      <a:pt x="16804" y="8905"/>
                    </a:lnTo>
                    <a:lnTo>
                      <a:pt x="16895" y="8330"/>
                    </a:lnTo>
                    <a:lnTo>
                      <a:pt x="16986" y="7792"/>
                    </a:lnTo>
                    <a:lnTo>
                      <a:pt x="17169" y="7325"/>
                    </a:lnTo>
                    <a:lnTo>
                      <a:pt x="17352" y="6822"/>
                    </a:lnTo>
                    <a:lnTo>
                      <a:pt x="17443" y="6212"/>
                    </a:lnTo>
                    <a:lnTo>
                      <a:pt x="17443" y="5673"/>
                    </a:lnTo>
                    <a:lnTo>
                      <a:pt x="18082" y="5171"/>
                    </a:lnTo>
                    <a:lnTo>
                      <a:pt x="18447" y="4668"/>
                    </a:lnTo>
                    <a:lnTo>
                      <a:pt x="18539" y="4273"/>
                    </a:lnTo>
                    <a:lnTo>
                      <a:pt x="18813" y="3806"/>
                    </a:lnTo>
                    <a:lnTo>
                      <a:pt x="18995" y="3375"/>
                    </a:lnTo>
                    <a:lnTo>
                      <a:pt x="19087" y="3016"/>
                    </a:lnTo>
                    <a:lnTo>
                      <a:pt x="19361" y="2657"/>
                    </a:lnTo>
                    <a:lnTo>
                      <a:pt x="19361" y="2262"/>
                    </a:lnTo>
                    <a:lnTo>
                      <a:pt x="19452" y="1903"/>
                    </a:lnTo>
                    <a:lnTo>
                      <a:pt x="19543" y="1616"/>
                    </a:lnTo>
                    <a:lnTo>
                      <a:pt x="19817" y="1364"/>
                    </a:lnTo>
                    <a:lnTo>
                      <a:pt x="19817" y="1041"/>
                    </a:lnTo>
                    <a:lnTo>
                      <a:pt x="19909" y="86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6" name="Freeform 139"/>
              <p:cNvSpPr/>
              <p:nvPr/>
            </p:nvSpPr>
            <p:spPr>
              <a:xfrm>
                <a:off x="1083" y="72"/>
                <a:ext cx="130" cy="29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9"/>
                    </a:moveTo>
                    <a:lnTo>
                      <a:pt x="192" y="18482"/>
                    </a:lnTo>
                    <a:lnTo>
                      <a:pt x="481" y="17913"/>
                    </a:lnTo>
                    <a:lnTo>
                      <a:pt x="673" y="17317"/>
                    </a:lnTo>
                    <a:lnTo>
                      <a:pt x="673" y="16694"/>
                    </a:lnTo>
                    <a:lnTo>
                      <a:pt x="962" y="16098"/>
                    </a:lnTo>
                    <a:lnTo>
                      <a:pt x="1250" y="15501"/>
                    </a:lnTo>
                    <a:lnTo>
                      <a:pt x="1442" y="14851"/>
                    </a:lnTo>
                    <a:lnTo>
                      <a:pt x="1923" y="14282"/>
                    </a:lnTo>
                    <a:lnTo>
                      <a:pt x="2212" y="13740"/>
                    </a:lnTo>
                    <a:lnTo>
                      <a:pt x="2500" y="13171"/>
                    </a:lnTo>
                    <a:lnTo>
                      <a:pt x="2500" y="12602"/>
                    </a:lnTo>
                    <a:lnTo>
                      <a:pt x="2596" y="12087"/>
                    </a:lnTo>
                    <a:lnTo>
                      <a:pt x="2885" y="11463"/>
                    </a:lnTo>
                    <a:lnTo>
                      <a:pt x="2981" y="10867"/>
                    </a:lnTo>
                    <a:lnTo>
                      <a:pt x="3269" y="10352"/>
                    </a:lnTo>
                    <a:lnTo>
                      <a:pt x="3269" y="9837"/>
                    </a:lnTo>
                    <a:lnTo>
                      <a:pt x="3654" y="9268"/>
                    </a:lnTo>
                    <a:lnTo>
                      <a:pt x="4038" y="8808"/>
                    </a:lnTo>
                    <a:lnTo>
                      <a:pt x="4231" y="8211"/>
                    </a:lnTo>
                    <a:lnTo>
                      <a:pt x="4327" y="7751"/>
                    </a:lnTo>
                    <a:lnTo>
                      <a:pt x="4615" y="7236"/>
                    </a:lnTo>
                    <a:lnTo>
                      <a:pt x="4808" y="6802"/>
                    </a:lnTo>
                    <a:lnTo>
                      <a:pt x="5096" y="6341"/>
                    </a:lnTo>
                    <a:lnTo>
                      <a:pt x="5385" y="5908"/>
                    </a:lnTo>
                    <a:lnTo>
                      <a:pt x="5481" y="5420"/>
                    </a:lnTo>
                    <a:lnTo>
                      <a:pt x="5865" y="5014"/>
                    </a:lnTo>
                    <a:lnTo>
                      <a:pt x="5865" y="4580"/>
                    </a:lnTo>
                    <a:lnTo>
                      <a:pt x="6442" y="4119"/>
                    </a:lnTo>
                    <a:lnTo>
                      <a:pt x="6635" y="3794"/>
                    </a:lnTo>
                    <a:lnTo>
                      <a:pt x="6635" y="3388"/>
                    </a:lnTo>
                    <a:lnTo>
                      <a:pt x="7115" y="3035"/>
                    </a:lnTo>
                    <a:lnTo>
                      <a:pt x="7115" y="2683"/>
                    </a:lnTo>
                    <a:lnTo>
                      <a:pt x="7500" y="2466"/>
                    </a:lnTo>
                    <a:lnTo>
                      <a:pt x="7500" y="2087"/>
                    </a:lnTo>
                    <a:lnTo>
                      <a:pt x="7500" y="1843"/>
                    </a:lnTo>
                    <a:lnTo>
                      <a:pt x="7788" y="1572"/>
                    </a:lnTo>
                    <a:lnTo>
                      <a:pt x="7885" y="1301"/>
                    </a:lnTo>
                    <a:lnTo>
                      <a:pt x="8462" y="1111"/>
                    </a:lnTo>
                    <a:lnTo>
                      <a:pt x="8462" y="840"/>
                    </a:lnTo>
                    <a:lnTo>
                      <a:pt x="8846" y="678"/>
                    </a:lnTo>
                    <a:lnTo>
                      <a:pt x="8942" y="488"/>
                    </a:lnTo>
                    <a:lnTo>
                      <a:pt x="9135" y="407"/>
                    </a:lnTo>
                    <a:lnTo>
                      <a:pt x="9327" y="271"/>
                    </a:lnTo>
                    <a:lnTo>
                      <a:pt x="9327" y="136"/>
                    </a:lnTo>
                    <a:lnTo>
                      <a:pt x="9712" y="108"/>
                    </a:lnTo>
                    <a:lnTo>
                      <a:pt x="10192" y="27"/>
                    </a:lnTo>
                    <a:lnTo>
                      <a:pt x="10385" y="0"/>
                    </a:lnTo>
                    <a:lnTo>
                      <a:pt x="10673" y="27"/>
                    </a:lnTo>
                    <a:lnTo>
                      <a:pt x="10769" y="27"/>
                    </a:lnTo>
                    <a:lnTo>
                      <a:pt x="10865" y="108"/>
                    </a:lnTo>
                    <a:lnTo>
                      <a:pt x="11058" y="190"/>
                    </a:lnTo>
                    <a:lnTo>
                      <a:pt x="11442" y="407"/>
                    </a:lnTo>
                    <a:lnTo>
                      <a:pt x="11538" y="542"/>
                    </a:lnTo>
                    <a:lnTo>
                      <a:pt x="12115" y="759"/>
                    </a:lnTo>
                    <a:lnTo>
                      <a:pt x="12212" y="1030"/>
                    </a:lnTo>
                    <a:lnTo>
                      <a:pt x="12500" y="1247"/>
                    </a:lnTo>
                    <a:lnTo>
                      <a:pt x="12500" y="1572"/>
                    </a:lnTo>
                    <a:lnTo>
                      <a:pt x="12500" y="1897"/>
                    </a:lnTo>
                    <a:lnTo>
                      <a:pt x="12885" y="2276"/>
                    </a:lnTo>
                    <a:lnTo>
                      <a:pt x="12885" y="2683"/>
                    </a:lnTo>
                    <a:lnTo>
                      <a:pt x="13365" y="3144"/>
                    </a:lnTo>
                    <a:lnTo>
                      <a:pt x="13365" y="3496"/>
                    </a:lnTo>
                    <a:lnTo>
                      <a:pt x="13558" y="3957"/>
                    </a:lnTo>
                    <a:lnTo>
                      <a:pt x="14135" y="4472"/>
                    </a:lnTo>
                    <a:lnTo>
                      <a:pt x="14231" y="4986"/>
                    </a:lnTo>
                    <a:lnTo>
                      <a:pt x="14519" y="5474"/>
                    </a:lnTo>
                    <a:lnTo>
                      <a:pt x="14808" y="5989"/>
                    </a:lnTo>
                    <a:lnTo>
                      <a:pt x="15096" y="6477"/>
                    </a:lnTo>
                    <a:lnTo>
                      <a:pt x="15192" y="7046"/>
                    </a:lnTo>
                    <a:lnTo>
                      <a:pt x="15385" y="7615"/>
                    </a:lnTo>
                    <a:lnTo>
                      <a:pt x="15673" y="8184"/>
                    </a:lnTo>
                    <a:lnTo>
                      <a:pt x="15865" y="8808"/>
                    </a:lnTo>
                    <a:lnTo>
                      <a:pt x="16058" y="9350"/>
                    </a:lnTo>
                    <a:lnTo>
                      <a:pt x="16346" y="9919"/>
                    </a:lnTo>
                    <a:lnTo>
                      <a:pt x="16731" y="10434"/>
                    </a:lnTo>
                    <a:lnTo>
                      <a:pt x="16731" y="11057"/>
                    </a:lnTo>
                    <a:lnTo>
                      <a:pt x="17019" y="11626"/>
                    </a:lnTo>
                    <a:lnTo>
                      <a:pt x="17212" y="12195"/>
                    </a:lnTo>
                    <a:lnTo>
                      <a:pt x="17404" y="12764"/>
                    </a:lnTo>
                    <a:lnTo>
                      <a:pt x="17500" y="13333"/>
                    </a:lnTo>
                    <a:lnTo>
                      <a:pt x="17500" y="13848"/>
                    </a:lnTo>
                    <a:lnTo>
                      <a:pt x="17788" y="14390"/>
                    </a:lnTo>
                    <a:lnTo>
                      <a:pt x="17788" y="14905"/>
                    </a:lnTo>
                    <a:lnTo>
                      <a:pt x="18462" y="15420"/>
                    </a:lnTo>
                    <a:lnTo>
                      <a:pt x="18558" y="15908"/>
                    </a:lnTo>
                    <a:lnTo>
                      <a:pt x="18750" y="16450"/>
                    </a:lnTo>
                    <a:lnTo>
                      <a:pt x="18942" y="16829"/>
                    </a:lnTo>
                    <a:lnTo>
                      <a:pt x="19038" y="17317"/>
                    </a:lnTo>
                    <a:lnTo>
                      <a:pt x="19327" y="17751"/>
                    </a:lnTo>
                    <a:lnTo>
                      <a:pt x="19327" y="18157"/>
                    </a:lnTo>
                    <a:lnTo>
                      <a:pt x="19423" y="18537"/>
                    </a:lnTo>
                    <a:lnTo>
                      <a:pt x="19519" y="18862"/>
                    </a:lnTo>
                    <a:lnTo>
                      <a:pt x="19615" y="19160"/>
                    </a:lnTo>
                    <a:lnTo>
                      <a:pt x="19808" y="19512"/>
                    </a:lnTo>
                    <a:lnTo>
                      <a:pt x="19904" y="19729"/>
                    </a:lnTo>
                    <a:lnTo>
                      <a:pt x="19904" y="1997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7" name="Freeform 140"/>
              <p:cNvSpPr/>
              <p:nvPr/>
            </p:nvSpPr>
            <p:spPr>
              <a:xfrm>
                <a:off x="1212" y="355"/>
                <a:ext cx="137" cy="28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17"/>
                    </a:lnTo>
                    <a:lnTo>
                      <a:pt x="365" y="1262"/>
                    </a:lnTo>
                    <a:lnTo>
                      <a:pt x="548" y="1907"/>
                    </a:lnTo>
                    <a:lnTo>
                      <a:pt x="639" y="2553"/>
                    </a:lnTo>
                    <a:lnTo>
                      <a:pt x="913" y="3142"/>
                    </a:lnTo>
                    <a:lnTo>
                      <a:pt x="1187" y="3731"/>
                    </a:lnTo>
                    <a:lnTo>
                      <a:pt x="1187" y="4348"/>
                    </a:lnTo>
                    <a:lnTo>
                      <a:pt x="1461" y="4965"/>
                    </a:lnTo>
                    <a:lnTo>
                      <a:pt x="1553" y="5582"/>
                    </a:lnTo>
                    <a:lnTo>
                      <a:pt x="2374" y="6171"/>
                    </a:lnTo>
                    <a:lnTo>
                      <a:pt x="2557" y="6732"/>
                    </a:lnTo>
                    <a:lnTo>
                      <a:pt x="2557" y="7321"/>
                    </a:lnTo>
                    <a:lnTo>
                      <a:pt x="2648" y="7882"/>
                    </a:lnTo>
                    <a:lnTo>
                      <a:pt x="2831" y="8499"/>
                    </a:lnTo>
                    <a:lnTo>
                      <a:pt x="3014" y="9004"/>
                    </a:lnTo>
                    <a:lnTo>
                      <a:pt x="3105" y="9565"/>
                    </a:lnTo>
                    <a:lnTo>
                      <a:pt x="3105" y="10126"/>
                    </a:lnTo>
                    <a:lnTo>
                      <a:pt x="3470" y="10687"/>
                    </a:lnTo>
                    <a:lnTo>
                      <a:pt x="3653" y="11220"/>
                    </a:lnTo>
                    <a:lnTo>
                      <a:pt x="3927" y="11725"/>
                    </a:lnTo>
                    <a:lnTo>
                      <a:pt x="4110" y="12202"/>
                    </a:lnTo>
                    <a:lnTo>
                      <a:pt x="4292" y="12679"/>
                    </a:lnTo>
                    <a:lnTo>
                      <a:pt x="4384" y="13212"/>
                    </a:lnTo>
                    <a:lnTo>
                      <a:pt x="4566" y="13661"/>
                    </a:lnTo>
                    <a:lnTo>
                      <a:pt x="4840" y="14109"/>
                    </a:lnTo>
                    <a:lnTo>
                      <a:pt x="5205" y="14558"/>
                    </a:lnTo>
                    <a:lnTo>
                      <a:pt x="5479" y="15035"/>
                    </a:lnTo>
                    <a:lnTo>
                      <a:pt x="5662" y="15428"/>
                    </a:lnTo>
                    <a:lnTo>
                      <a:pt x="5753" y="15877"/>
                    </a:lnTo>
                    <a:lnTo>
                      <a:pt x="6210" y="16213"/>
                    </a:lnTo>
                    <a:lnTo>
                      <a:pt x="6301" y="16634"/>
                    </a:lnTo>
                    <a:lnTo>
                      <a:pt x="6575" y="16942"/>
                    </a:lnTo>
                    <a:lnTo>
                      <a:pt x="6849" y="17335"/>
                    </a:lnTo>
                    <a:lnTo>
                      <a:pt x="6941" y="17532"/>
                    </a:lnTo>
                    <a:lnTo>
                      <a:pt x="7123" y="17924"/>
                    </a:lnTo>
                    <a:lnTo>
                      <a:pt x="7215" y="18121"/>
                    </a:lnTo>
                    <a:lnTo>
                      <a:pt x="7489" y="18485"/>
                    </a:lnTo>
                    <a:lnTo>
                      <a:pt x="7489" y="18738"/>
                    </a:lnTo>
                    <a:lnTo>
                      <a:pt x="7580" y="18906"/>
                    </a:lnTo>
                    <a:lnTo>
                      <a:pt x="7763" y="19130"/>
                    </a:lnTo>
                    <a:lnTo>
                      <a:pt x="8037" y="19327"/>
                    </a:lnTo>
                    <a:lnTo>
                      <a:pt x="8584" y="19495"/>
                    </a:lnTo>
                    <a:lnTo>
                      <a:pt x="8676" y="19579"/>
                    </a:lnTo>
                    <a:lnTo>
                      <a:pt x="8950" y="19719"/>
                    </a:lnTo>
                    <a:lnTo>
                      <a:pt x="9041" y="19860"/>
                    </a:lnTo>
                    <a:lnTo>
                      <a:pt x="9224" y="19888"/>
                    </a:lnTo>
                    <a:lnTo>
                      <a:pt x="9406" y="19972"/>
                    </a:lnTo>
                    <a:lnTo>
                      <a:pt x="9589" y="19972"/>
                    </a:lnTo>
                    <a:lnTo>
                      <a:pt x="9772" y="19972"/>
                    </a:lnTo>
                    <a:lnTo>
                      <a:pt x="10228" y="19888"/>
                    </a:lnTo>
                    <a:lnTo>
                      <a:pt x="10411" y="19860"/>
                    </a:lnTo>
                    <a:lnTo>
                      <a:pt x="10594" y="19719"/>
                    </a:lnTo>
                    <a:lnTo>
                      <a:pt x="10776" y="19523"/>
                    </a:lnTo>
                    <a:lnTo>
                      <a:pt x="10959" y="19327"/>
                    </a:lnTo>
                    <a:lnTo>
                      <a:pt x="11324" y="19130"/>
                    </a:lnTo>
                    <a:lnTo>
                      <a:pt x="11324" y="18794"/>
                    </a:lnTo>
                    <a:lnTo>
                      <a:pt x="11963" y="18541"/>
                    </a:lnTo>
                    <a:lnTo>
                      <a:pt x="12237" y="18205"/>
                    </a:lnTo>
                    <a:lnTo>
                      <a:pt x="12420" y="17924"/>
                    </a:lnTo>
                    <a:lnTo>
                      <a:pt x="12511" y="17504"/>
                    </a:lnTo>
                    <a:lnTo>
                      <a:pt x="12511" y="17167"/>
                    </a:lnTo>
                    <a:lnTo>
                      <a:pt x="12877" y="16718"/>
                    </a:lnTo>
                    <a:lnTo>
                      <a:pt x="13059" y="16269"/>
                    </a:lnTo>
                    <a:lnTo>
                      <a:pt x="13151" y="15849"/>
                    </a:lnTo>
                    <a:lnTo>
                      <a:pt x="13516" y="15344"/>
                    </a:lnTo>
                    <a:lnTo>
                      <a:pt x="13790" y="14839"/>
                    </a:lnTo>
                    <a:lnTo>
                      <a:pt x="14064" y="14362"/>
                    </a:lnTo>
                    <a:lnTo>
                      <a:pt x="14338" y="13829"/>
                    </a:lnTo>
                    <a:lnTo>
                      <a:pt x="14703" y="13324"/>
                    </a:lnTo>
                    <a:lnTo>
                      <a:pt x="14795" y="12763"/>
                    </a:lnTo>
                    <a:lnTo>
                      <a:pt x="15342" y="12202"/>
                    </a:lnTo>
                    <a:lnTo>
                      <a:pt x="15616" y="11585"/>
                    </a:lnTo>
                    <a:lnTo>
                      <a:pt x="15708" y="11108"/>
                    </a:lnTo>
                    <a:lnTo>
                      <a:pt x="15890" y="10575"/>
                    </a:lnTo>
                    <a:lnTo>
                      <a:pt x="16164" y="10014"/>
                    </a:lnTo>
                    <a:lnTo>
                      <a:pt x="16438" y="9425"/>
                    </a:lnTo>
                    <a:lnTo>
                      <a:pt x="16804" y="8920"/>
                    </a:lnTo>
                    <a:lnTo>
                      <a:pt x="16895" y="8415"/>
                    </a:lnTo>
                    <a:lnTo>
                      <a:pt x="16986" y="7798"/>
                    </a:lnTo>
                    <a:lnTo>
                      <a:pt x="17169" y="7321"/>
                    </a:lnTo>
                    <a:lnTo>
                      <a:pt x="17352" y="6732"/>
                    </a:lnTo>
                    <a:lnTo>
                      <a:pt x="17443" y="6255"/>
                    </a:lnTo>
                    <a:lnTo>
                      <a:pt x="17443" y="5750"/>
                    </a:lnTo>
                    <a:lnTo>
                      <a:pt x="18082" y="5245"/>
                    </a:lnTo>
                    <a:lnTo>
                      <a:pt x="18447" y="4741"/>
                    </a:lnTo>
                    <a:lnTo>
                      <a:pt x="18539" y="4236"/>
                    </a:lnTo>
                    <a:lnTo>
                      <a:pt x="18813" y="3843"/>
                    </a:lnTo>
                    <a:lnTo>
                      <a:pt x="18995" y="3366"/>
                    </a:lnTo>
                    <a:lnTo>
                      <a:pt x="19087" y="2945"/>
                    </a:lnTo>
                    <a:lnTo>
                      <a:pt x="19361" y="2581"/>
                    </a:lnTo>
                    <a:lnTo>
                      <a:pt x="19361" y="2244"/>
                    </a:lnTo>
                    <a:lnTo>
                      <a:pt x="19452" y="1907"/>
                    </a:lnTo>
                    <a:lnTo>
                      <a:pt x="19543" y="1599"/>
                    </a:lnTo>
                    <a:lnTo>
                      <a:pt x="19817" y="1346"/>
                    </a:lnTo>
                    <a:lnTo>
                      <a:pt x="19817" y="1094"/>
                    </a:lnTo>
                    <a:lnTo>
                      <a:pt x="19909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8" name="Freeform 142"/>
              <p:cNvSpPr/>
              <p:nvPr/>
            </p:nvSpPr>
            <p:spPr>
              <a:xfrm>
                <a:off x="1343" y="82"/>
                <a:ext cx="130" cy="27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8"/>
                    </a:moveTo>
                    <a:lnTo>
                      <a:pt x="192" y="18486"/>
                    </a:lnTo>
                    <a:lnTo>
                      <a:pt x="481" y="17933"/>
                    </a:lnTo>
                    <a:lnTo>
                      <a:pt x="673" y="17263"/>
                    </a:lnTo>
                    <a:lnTo>
                      <a:pt x="673" y="16681"/>
                    </a:lnTo>
                    <a:lnTo>
                      <a:pt x="962" y="16157"/>
                    </a:lnTo>
                    <a:lnTo>
                      <a:pt x="1250" y="15546"/>
                    </a:lnTo>
                    <a:lnTo>
                      <a:pt x="1442" y="14847"/>
                    </a:lnTo>
                    <a:lnTo>
                      <a:pt x="1923" y="14323"/>
                    </a:lnTo>
                    <a:lnTo>
                      <a:pt x="2212" y="13741"/>
                    </a:lnTo>
                    <a:lnTo>
                      <a:pt x="2500" y="13130"/>
                    </a:lnTo>
                    <a:lnTo>
                      <a:pt x="2500" y="12576"/>
                    </a:lnTo>
                    <a:lnTo>
                      <a:pt x="2596" y="12023"/>
                    </a:lnTo>
                    <a:lnTo>
                      <a:pt x="2885" y="11470"/>
                    </a:lnTo>
                    <a:lnTo>
                      <a:pt x="2981" y="10917"/>
                    </a:lnTo>
                    <a:lnTo>
                      <a:pt x="3269" y="10364"/>
                    </a:lnTo>
                    <a:lnTo>
                      <a:pt x="3269" y="9869"/>
                    </a:lnTo>
                    <a:lnTo>
                      <a:pt x="3654" y="9316"/>
                    </a:lnTo>
                    <a:lnTo>
                      <a:pt x="4038" y="8734"/>
                    </a:lnTo>
                    <a:lnTo>
                      <a:pt x="4231" y="8210"/>
                    </a:lnTo>
                    <a:lnTo>
                      <a:pt x="4327" y="7715"/>
                    </a:lnTo>
                    <a:lnTo>
                      <a:pt x="4615" y="7249"/>
                    </a:lnTo>
                    <a:lnTo>
                      <a:pt x="4808" y="6754"/>
                    </a:lnTo>
                    <a:lnTo>
                      <a:pt x="5096" y="6259"/>
                    </a:lnTo>
                    <a:lnTo>
                      <a:pt x="5385" y="5881"/>
                    </a:lnTo>
                    <a:lnTo>
                      <a:pt x="5481" y="5415"/>
                    </a:lnTo>
                    <a:lnTo>
                      <a:pt x="5865" y="4949"/>
                    </a:lnTo>
                    <a:lnTo>
                      <a:pt x="5865" y="4600"/>
                    </a:lnTo>
                    <a:lnTo>
                      <a:pt x="6442" y="4163"/>
                    </a:lnTo>
                    <a:lnTo>
                      <a:pt x="6635" y="3755"/>
                    </a:lnTo>
                    <a:lnTo>
                      <a:pt x="6635" y="3406"/>
                    </a:lnTo>
                    <a:lnTo>
                      <a:pt x="7115" y="3028"/>
                    </a:lnTo>
                    <a:lnTo>
                      <a:pt x="7115" y="2737"/>
                    </a:lnTo>
                    <a:lnTo>
                      <a:pt x="7500" y="2445"/>
                    </a:lnTo>
                    <a:lnTo>
                      <a:pt x="7500" y="2067"/>
                    </a:lnTo>
                    <a:lnTo>
                      <a:pt x="7500" y="1863"/>
                    </a:lnTo>
                    <a:lnTo>
                      <a:pt x="7788" y="1543"/>
                    </a:lnTo>
                    <a:lnTo>
                      <a:pt x="7885" y="1310"/>
                    </a:lnTo>
                    <a:lnTo>
                      <a:pt x="8462" y="1077"/>
                    </a:lnTo>
                    <a:lnTo>
                      <a:pt x="8462" y="902"/>
                    </a:lnTo>
                    <a:lnTo>
                      <a:pt x="8846" y="640"/>
                    </a:lnTo>
                    <a:lnTo>
                      <a:pt x="8942" y="524"/>
                    </a:lnTo>
                    <a:lnTo>
                      <a:pt x="9135" y="437"/>
                    </a:lnTo>
                    <a:lnTo>
                      <a:pt x="9327" y="175"/>
                    </a:lnTo>
                    <a:lnTo>
                      <a:pt x="9327" y="146"/>
                    </a:lnTo>
                    <a:lnTo>
                      <a:pt x="9712" y="116"/>
                    </a:lnTo>
                    <a:lnTo>
                      <a:pt x="10192" y="29"/>
                    </a:lnTo>
                    <a:lnTo>
                      <a:pt x="10385" y="0"/>
                    </a:lnTo>
                    <a:lnTo>
                      <a:pt x="10673" y="29"/>
                    </a:lnTo>
                    <a:lnTo>
                      <a:pt x="10769" y="29"/>
                    </a:lnTo>
                    <a:lnTo>
                      <a:pt x="10865" y="116"/>
                    </a:lnTo>
                    <a:lnTo>
                      <a:pt x="11058" y="146"/>
                    </a:lnTo>
                    <a:lnTo>
                      <a:pt x="11442" y="408"/>
                    </a:lnTo>
                    <a:lnTo>
                      <a:pt x="11538" y="524"/>
                    </a:lnTo>
                    <a:lnTo>
                      <a:pt x="12115" y="815"/>
                    </a:lnTo>
                    <a:lnTo>
                      <a:pt x="12212" y="990"/>
                    </a:lnTo>
                    <a:lnTo>
                      <a:pt x="12500" y="1252"/>
                    </a:lnTo>
                    <a:lnTo>
                      <a:pt x="12500" y="1543"/>
                    </a:lnTo>
                    <a:lnTo>
                      <a:pt x="12500" y="1863"/>
                    </a:lnTo>
                    <a:lnTo>
                      <a:pt x="12885" y="2300"/>
                    </a:lnTo>
                    <a:lnTo>
                      <a:pt x="12885" y="2737"/>
                    </a:lnTo>
                    <a:lnTo>
                      <a:pt x="13365" y="3086"/>
                    </a:lnTo>
                    <a:lnTo>
                      <a:pt x="13365" y="3493"/>
                    </a:lnTo>
                    <a:lnTo>
                      <a:pt x="13558" y="3959"/>
                    </a:lnTo>
                    <a:lnTo>
                      <a:pt x="14135" y="4425"/>
                    </a:lnTo>
                    <a:lnTo>
                      <a:pt x="14231" y="4920"/>
                    </a:lnTo>
                    <a:lnTo>
                      <a:pt x="14519" y="5531"/>
                    </a:lnTo>
                    <a:lnTo>
                      <a:pt x="14808" y="5997"/>
                    </a:lnTo>
                    <a:lnTo>
                      <a:pt x="15096" y="6579"/>
                    </a:lnTo>
                    <a:lnTo>
                      <a:pt x="15192" y="7045"/>
                    </a:lnTo>
                    <a:lnTo>
                      <a:pt x="15385" y="7598"/>
                    </a:lnTo>
                    <a:lnTo>
                      <a:pt x="15673" y="8180"/>
                    </a:lnTo>
                    <a:lnTo>
                      <a:pt x="15865" y="8734"/>
                    </a:lnTo>
                    <a:lnTo>
                      <a:pt x="16058" y="9316"/>
                    </a:lnTo>
                    <a:lnTo>
                      <a:pt x="16346" y="9898"/>
                    </a:lnTo>
                    <a:lnTo>
                      <a:pt x="16731" y="10509"/>
                    </a:lnTo>
                    <a:lnTo>
                      <a:pt x="16731" y="11063"/>
                    </a:lnTo>
                    <a:lnTo>
                      <a:pt x="17019" y="11616"/>
                    </a:lnTo>
                    <a:lnTo>
                      <a:pt x="17212" y="12227"/>
                    </a:lnTo>
                    <a:lnTo>
                      <a:pt x="17404" y="12751"/>
                    </a:lnTo>
                    <a:lnTo>
                      <a:pt x="17500" y="13333"/>
                    </a:lnTo>
                    <a:lnTo>
                      <a:pt x="17500" y="13799"/>
                    </a:lnTo>
                    <a:lnTo>
                      <a:pt x="17788" y="14381"/>
                    </a:lnTo>
                    <a:lnTo>
                      <a:pt x="17788" y="14905"/>
                    </a:lnTo>
                    <a:lnTo>
                      <a:pt x="18462" y="15400"/>
                    </a:lnTo>
                    <a:lnTo>
                      <a:pt x="18558" y="15895"/>
                    </a:lnTo>
                    <a:lnTo>
                      <a:pt x="18750" y="16361"/>
                    </a:lnTo>
                    <a:lnTo>
                      <a:pt x="18942" y="16827"/>
                    </a:lnTo>
                    <a:lnTo>
                      <a:pt x="19038" y="17263"/>
                    </a:lnTo>
                    <a:lnTo>
                      <a:pt x="19327" y="17729"/>
                    </a:lnTo>
                    <a:lnTo>
                      <a:pt x="19327" y="18137"/>
                    </a:lnTo>
                    <a:lnTo>
                      <a:pt x="19423" y="18515"/>
                    </a:lnTo>
                    <a:lnTo>
                      <a:pt x="19519" y="18865"/>
                    </a:lnTo>
                    <a:lnTo>
                      <a:pt x="19615" y="19156"/>
                    </a:lnTo>
                    <a:lnTo>
                      <a:pt x="19808" y="19476"/>
                    </a:lnTo>
                    <a:lnTo>
                      <a:pt x="19904" y="19825"/>
                    </a:lnTo>
                    <a:lnTo>
                      <a:pt x="19904" y="1997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59" name="Freeform 143"/>
              <p:cNvSpPr/>
              <p:nvPr/>
            </p:nvSpPr>
            <p:spPr>
              <a:xfrm>
                <a:off x="1471" y="345"/>
                <a:ext cx="137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06"/>
                    </a:lnTo>
                    <a:lnTo>
                      <a:pt x="365" y="1303"/>
                    </a:lnTo>
                    <a:lnTo>
                      <a:pt x="548" y="1939"/>
                    </a:lnTo>
                    <a:lnTo>
                      <a:pt x="639" y="2515"/>
                    </a:lnTo>
                    <a:lnTo>
                      <a:pt x="913" y="3152"/>
                    </a:lnTo>
                    <a:lnTo>
                      <a:pt x="1187" y="3697"/>
                    </a:lnTo>
                    <a:lnTo>
                      <a:pt x="1187" y="4364"/>
                    </a:lnTo>
                    <a:lnTo>
                      <a:pt x="1461" y="4970"/>
                    </a:lnTo>
                    <a:lnTo>
                      <a:pt x="1553" y="5545"/>
                    </a:lnTo>
                    <a:lnTo>
                      <a:pt x="2374" y="6182"/>
                    </a:lnTo>
                    <a:lnTo>
                      <a:pt x="2557" y="6818"/>
                    </a:lnTo>
                    <a:lnTo>
                      <a:pt x="2557" y="7333"/>
                    </a:lnTo>
                    <a:lnTo>
                      <a:pt x="2648" y="7909"/>
                    </a:lnTo>
                    <a:lnTo>
                      <a:pt x="2831" y="8515"/>
                    </a:lnTo>
                    <a:lnTo>
                      <a:pt x="3014" y="9000"/>
                    </a:lnTo>
                    <a:lnTo>
                      <a:pt x="3105" y="9576"/>
                    </a:lnTo>
                    <a:lnTo>
                      <a:pt x="3105" y="10152"/>
                    </a:lnTo>
                    <a:lnTo>
                      <a:pt x="3470" y="10636"/>
                    </a:lnTo>
                    <a:lnTo>
                      <a:pt x="3653" y="11182"/>
                    </a:lnTo>
                    <a:lnTo>
                      <a:pt x="3927" y="11697"/>
                    </a:lnTo>
                    <a:lnTo>
                      <a:pt x="4110" y="12182"/>
                    </a:lnTo>
                    <a:lnTo>
                      <a:pt x="4292" y="12667"/>
                    </a:lnTo>
                    <a:lnTo>
                      <a:pt x="4384" y="13152"/>
                    </a:lnTo>
                    <a:lnTo>
                      <a:pt x="4566" y="13636"/>
                    </a:lnTo>
                    <a:lnTo>
                      <a:pt x="4840" y="14121"/>
                    </a:lnTo>
                    <a:lnTo>
                      <a:pt x="5205" y="14485"/>
                    </a:lnTo>
                    <a:lnTo>
                      <a:pt x="5479" y="15030"/>
                    </a:lnTo>
                    <a:lnTo>
                      <a:pt x="5662" y="15455"/>
                    </a:lnTo>
                    <a:lnTo>
                      <a:pt x="5753" y="15879"/>
                    </a:lnTo>
                    <a:lnTo>
                      <a:pt x="6210" y="16182"/>
                    </a:lnTo>
                    <a:lnTo>
                      <a:pt x="6301" y="16606"/>
                    </a:lnTo>
                    <a:lnTo>
                      <a:pt x="6575" y="17000"/>
                    </a:lnTo>
                    <a:lnTo>
                      <a:pt x="6849" y="17333"/>
                    </a:lnTo>
                    <a:lnTo>
                      <a:pt x="6941" y="17576"/>
                    </a:lnTo>
                    <a:lnTo>
                      <a:pt x="7123" y="17939"/>
                    </a:lnTo>
                    <a:lnTo>
                      <a:pt x="7215" y="18152"/>
                    </a:lnTo>
                    <a:lnTo>
                      <a:pt x="7489" y="18485"/>
                    </a:lnTo>
                    <a:lnTo>
                      <a:pt x="7489" y="18697"/>
                    </a:lnTo>
                    <a:lnTo>
                      <a:pt x="7580" y="18909"/>
                    </a:lnTo>
                    <a:lnTo>
                      <a:pt x="7763" y="19121"/>
                    </a:lnTo>
                    <a:lnTo>
                      <a:pt x="8037" y="19364"/>
                    </a:lnTo>
                    <a:lnTo>
                      <a:pt x="8584" y="19485"/>
                    </a:lnTo>
                    <a:lnTo>
                      <a:pt x="8676" y="19576"/>
                    </a:lnTo>
                    <a:lnTo>
                      <a:pt x="8950" y="19818"/>
                    </a:lnTo>
                    <a:lnTo>
                      <a:pt x="9041" y="19848"/>
                    </a:lnTo>
                    <a:lnTo>
                      <a:pt x="9224" y="19879"/>
                    </a:lnTo>
                    <a:lnTo>
                      <a:pt x="9406" y="19970"/>
                    </a:lnTo>
                    <a:lnTo>
                      <a:pt x="9589" y="19970"/>
                    </a:lnTo>
                    <a:lnTo>
                      <a:pt x="9772" y="19970"/>
                    </a:lnTo>
                    <a:lnTo>
                      <a:pt x="10228" y="19879"/>
                    </a:lnTo>
                    <a:lnTo>
                      <a:pt x="10411" y="19848"/>
                    </a:lnTo>
                    <a:lnTo>
                      <a:pt x="10594" y="19818"/>
                    </a:lnTo>
                    <a:lnTo>
                      <a:pt x="10776" y="19485"/>
                    </a:lnTo>
                    <a:lnTo>
                      <a:pt x="10959" y="19364"/>
                    </a:lnTo>
                    <a:lnTo>
                      <a:pt x="11324" y="19061"/>
                    </a:lnTo>
                    <a:lnTo>
                      <a:pt x="11324" y="18848"/>
                    </a:lnTo>
                    <a:lnTo>
                      <a:pt x="11963" y="18515"/>
                    </a:lnTo>
                    <a:lnTo>
                      <a:pt x="12237" y="18212"/>
                    </a:lnTo>
                    <a:lnTo>
                      <a:pt x="12420" y="17939"/>
                    </a:lnTo>
                    <a:lnTo>
                      <a:pt x="12511" y="17485"/>
                    </a:lnTo>
                    <a:lnTo>
                      <a:pt x="12511" y="17152"/>
                    </a:lnTo>
                    <a:lnTo>
                      <a:pt x="12877" y="16667"/>
                    </a:lnTo>
                    <a:lnTo>
                      <a:pt x="13059" y="16303"/>
                    </a:lnTo>
                    <a:lnTo>
                      <a:pt x="13151" y="15879"/>
                    </a:lnTo>
                    <a:lnTo>
                      <a:pt x="13516" y="15394"/>
                    </a:lnTo>
                    <a:lnTo>
                      <a:pt x="13790" y="14879"/>
                    </a:lnTo>
                    <a:lnTo>
                      <a:pt x="14064" y="14333"/>
                    </a:lnTo>
                    <a:lnTo>
                      <a:pt x="14338" y="13818"/>
                    </a:lnTo>
                    <a:lnTo>
                      <a:pt x="14703" y="13333"/>
                    </a:lnTo>
                    <a:lnTo>
                      <a:pt x="14795" y="12818"/>
                    </a:lnTo>
                    <a:lnTo>
                      <a:pt x="15342" y="12182"/>
                    </a:lnTo>
                    <a:lnTo>
                      <a:pt x="15616" y="11636"/>
                    </a:lnTo>
                    <a:lnTo>
                      <a:pt x="15708" y="11091"/>
                    </a:lnTo>
                    <a:lnTo>
                      <a:pt x="15890" y="10545"/>
                    </a:lnTo>
                    <a:lnTo>
                      <a:pt x="16164" y="10000"/>
                    </a:lnTo>
                    <a:lnTo>
                      <a:pt x="16438" y="9455"/>
                    </a:lnTo>
                    <a:lnTo>
                      <a:pt x="16804" y="8939"/>
                    </a:lnTo>
                    <a:lnTo>
                      <a:pt x="16895" y="8394"/>
                    </a:lnTo>
                    <a:lnTo>
                      <a:pt x="16986" y="7818"/>
                    </a:lnTo>
                    <a:lnTo>
                      <a:pt x="17169" y="7333"/>
                    </a:lnTo>
                    <a:lnTo>
                      <a:pt x="17352" y="6818"/>
                    </a:lnTo>
                    <a:lnTo>
                      <a:pt x="17443" y="6182"/>
                    </a:lnTo>
                    <a:lnTo>
                      <a:pt x="17443" y="5758"/>
                    </a:lnTo>
                    <a:lnTo>
                      <a:pt x="18082" y="5182"/>
                    </a:lnTo>
                    <a:lnTo>
                      <a:pt x="18447" y="4697"/>
                    </a:lnTo>
                    <a:lnTo>
                      <a:pt x="18539" y="4273"/>
                    </a:lnTo>
                    <a:lnTo>
                      <a:pt x="18813" y="3848"/>
                    </a:lnTo>
                    <a:lnTo>
                      <a:pt x="18995" y="3394"/>
                    </a:lnTo>
                    <a:lnTo>
                      <a:pt x="19087" y="2970"/>
                    </a:lnTo>
                    <a:lnTo>
                      <a:pt x="19361" y="2545"/>
                    </a:lnTo>
                    <a:lnTo>
                      <a:pt x="19361" y="2333"/>
                    </a:lnTo>
                    <a:lnTo>
                      <a:pt x="19452" y="1939"/>
                    </a:lnTo>
                    <a:lnTo>
                      <a:pt x="19543" y="1576"/>
                    </a:lnTo>
                    <a:lnTo>
                      <a:pt x="19817" y="1364"/>
                    </a:lnTo>
                    <a:lnTo>
                      <a:pt x="19817" y="1091"/>
                    </a:lnTo>
                    <a:lnTo>
                      <a:pt x="19909" y="87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0" name="Freeform 145"/>
              <p:cNvSpPr/>
              <p:nvPr/>
            </p:nvSpPr>
            <p:spPr>
              <a:xfrm>
                <a:off x="1614" y="154"/>
                <a:ext cx="130" cy="19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90"/>
                    </a:moveTo>
                    <a:lnTo>
                      <a:pt x="192" y="18465"/>
                    </a:lnTo>
                    <a:lnTo>
                      <a:pt x="481" y="17899"/>
                    </a:lnTo>
                    <a:lnTo>
                      <a:pt x="673" y="17414"/>
                    </a:lnTo>
                    <a:lnTo>
                      <a:pt x="673" y="16646"/>
                    </a:lnTo>
                    <a:lnTo>
                      <a:pt x="962" y="16040"/>
                    </a:lnTo>
                    <a:lnTo>
                      <a:pt x="1250" y="15515"/>
                    </a:lnTo>
                    <a:lnTo>
                      <a:pt x="1442" y="14949"/>
                    </a:lnTo>
                    <a:lnTo>
                      <a:pt x="1923" y="14263"/>
                    </a:lnTo>
                    <a:lnTo>
                      <a:pt x="2212" y="13778"/>
                    </a:lnTo>
                    <a:lnTo>
                      <a:pt x="2500" y="13212"/>
                    </a:lnTo>
                    <a:lnTo>
                      <a:pt x="2500" y="12566"/>
                    </a:lnTo>
                    <a:lnTo>
                      <a:pt x="2596" y="12000"/>
                    </a:lnTo>
                    <a:lnTo>
                      <a:pt x="2885" y="11354"/>
                    </a:lnTo>
                    <a:lnTo>
                      <a:pt x="2981" y="10788"/>
                    </a:lnTo>
                    <a:lnTo>
                      <a:pt x="3269" y="10263"/>
                    </a:lnTo>
                    <a:lnTo>
                      <a:pt x="3269" y="9818"/>
                    </a:lnTo>
                    <a:lnTo>
                      <a:pt x="3654" y="9333"/>
                    </a:lnTo>
                    <a:lnTo>
                      <a:pt x="4038" y="8727"/>
                    </a:lnTo>
                    <a:lnTo>
                      <a:pt x="4231" y="8283"/>
                    </a:lnTo>
                    <a:lnTo>
                      <a:pt x="4327" y="7798"/>
                    </a:lnTo>
                    <a:lnTo>
                      <a:pt x="4615" y="7313"/>
                    </a:lnTo>
                    <a:lnTo>
                      <a:pt x="4808" y="6788"/>
                    </a:lnTo>
                    <a:lnTo>
                      <a:pt x="5096" y="6343"/>
                    </a:lnTo>
                    <a:lnTo>
                      <a:pt x="5385" y="5899"/>
                    </a:lnTo>
                    <a:lnTo>
                      <a:pt x="5481" y="5495"/>
                    </a:lnTo>
                    <a:lnTo>
                      <a:pt x="5865" y="5010"/>
                    </a:lnTo>
                    <a:lnTo>
                      <a:pt x="5865" y="4485"/>
                    </a:lnTo>
                    <a:lnTo>
                      <a:pt x="6442" y="4242"/>
                    </a:lnTo>
                    <a:lnTo>
                      <a:pt x="6635" y="3758"/>
                    </a:lnTo>
                    <a:lnTo>
                      <a:pt x="6635" y="3394"/>
                    </a:lnTo>
                    <a:lnTo>
                      <a:pt x="7115" y="3030"/>
                    </a:lnTo>
                    <a:lnTo>
                      <a:pt x="7115" y="2586"/>
                    </a:lnTo>
                    <a:lnTo>
                      <a:pt x="7500" y="2384"/>
                    </a:lnTo>
                    <a:lnTo>
                      <a:pt x="7500" y="2101"/>
                    </a:lnTo>
                    <a:lnTo>
                      <a:pt x="7500" y="1818"/>
                    </a:lnTo>
                    <a:lnTo>
                      <a:pt x="7788" y="1576"/>
                    </a:lnTo>
                    <a:lnTo>
                      <a:pt x="7885" y="1374"/>
                    </a:lnTo>
                    <a:lnTo>
                      <a:pt x="8462" y="1051"/>
                    </a:lnTo>
                    <a:lnTo>
                      <a:pt x="8462" y="889"/>
                    </a:lnTo>
                    <a:lnTo>
                      <a:pt x="8846" y="646"/>
                    </a:lnTo>
                    <a:lnTo>
                      <a:pt x="8942" y="444"/>
                    </a:lnTo>
                    <a:lnTo>
                      <a:pt x="9135" y="404"/>
                    </a:lnTo>
                    <a:lnTo>
                      <a:pt x="9327" y="202"/>
                    </a:lnTo>
                    <a:lnTo>
                      <a:pt x="9327" y="162"/>
                    </a:lnTo>
                    <a:lnTo>
                      <a:pt x="9712" y="162"/>
                    </a:lnTo>
                    <a:lnTo>
                      <a:pt x="10192" y="40"/>
                    </a:lnTo>
                    <a:lnTo>
                      <a:pt x="10385" y="0"/>
                    </a:lnTo>
                    <a:lnTo>
                      <a:pt x="10673" y="40"/>
                    </a:lnTo>
                    <a:lnTo>
                      <a:pt x="10769" y="40"/>
                    </a:lnTo>
                    <a:lnTo>
                      <a:pt x="10865" y="162"/>
                    </a:lnTo>
                    <a:lnTo>
                      <a:pt x="11058" y="202"/>
                    </a:lnTo>
                    <a:lnTo>
                      <a:pt x="11442" y="404"/>
                    </a:lnTo>
                    <a:lnTo>
                      <a:pt x="11538" y="444"/>
                    </a:lnTo>
                    <a:lnTo>
                      <a:pt x="12115" y="808"/>
                    </a:lnTo>
                    <a:lnTo>
                      <a:pt x="12212" y="1010"/>
                    </a:lnTo>
                    <a:lnTo>
                      <a:pt x="12500" y="1293"/>
                    </a:lnTo>
                    <a:lnTo>
                      <a:pt x="12500" y="1576"/>
                    </a:lnTo>
                    <a:lnTo>
                      <a:pt x="12500" y="1859"/>
                    </a:lnTo>
                    <a:lnTo>
                      <a:pt x="12885" y="2263"/>
                    </a:lnTo>
                    <a:lnTo>
                      <a:pt x="12885" y="2586"/>
                    </a:lnTo>
                    <a:lnTo>
                      <a:pt x="13365" y="3152"/>
                    </a:lnTo>
                    <a:lnTo>
                      <a:pt x="13365" y="3556"/>
                    </a:lnTo>
                    <a:lnTo>
                      <a:pt x="13558" y="4000"/>
                    </a:lnTo>
                    <a:lnTo>
                      <a:pt x="14135" y="4404"/>
                    </a:lnTo>
                    <a:lnTo>
                      <a:pt x="14231" y="4929"/>
                    </a:lnTo>
                    <a:lnTo>
                      <a:pt x="14519" y="5495"/>
                    </a:lnTo>
                    <a:lnTo>
                      <a:pt x="14808" y="5980"/>
                    </a:lnTo>
                    <a:lnTo>
                      <a:pt x="15096" y="6384"/>
                    </a:lnTo>
                    <a:lnTo>
                      <a:pt x="15192" y="7071"/>
                    </a:lnTo>
                    <a:lnTo>
                      <a:pt x="15385" y="7717"/>
                    </a:lnTo>
                    <a:lnTo>
                      <a:pt x="15673" y="8162"/>
                    </a:lnTo>
                    <a:lnTo>
                      <a:pt x="15865" y="8727"/>
                    </a:lnTo>
                    <a:lnTo>
                      <a:pt x="16058" y="9333"/>
                    </a:lnTo>
                    <a:lnTo>
                      <a:pt x="16346" y="9939"/>
                    </a:lnTo>
                    <a:lnTo>
                      <a:pt x="16731" y="10384"/>
                    </a:lnTo>
                    <a:lnTo>
                      <a:pt x="16731" y="11071"/>
                    </a:lnTo>
                    <a:lnTo>
                      <a:pt x="17019" y="11677"/>
                    </a:lnTo>
                    <a:lnTo>
                      <a:pt x="17212" y="12162"/>
                    </a:lnTo>
                    <a:lnTo>
                      <a:pt x="17404" y="12687"/>
                    </a:lnTo>
                    <a:lnTo>
                      <a:pt x="17500" y="13212"/>
                    </a:lnTo>
                    <a:lnTo>
                      <a:pt x="17500" y="13859"/>
                    </a:lnTo>
                    <a:lnTo>
                      <a:pt x="17788" y="14343"/>
                    </a:lnTo>
                    <a:lnTo>
                      <a:pt x="17788" y="14949"/>
                    </a:lnTo>
                    <a:lnTo>
                      <a:pt x="18462" y="15515"/>
                    </a:lnTo>
                    <a:lnTo>
                      <a:pt x="18558" y="15919"/>
                    </a:lnTo>
                    <a:lnTo>
                      <a:pt x="18750" y="16444"/>
                    </a:lnTo>
                    <a:lnTo>
                      <a:pt x="18942" y="16848"/>
                    </a:lnTo>
                    <a:lnTo>
                      <a:pt x="19038" y="17414"/>
                    </a:lnTo>
                    <a:lnTo>
                      <a:pt x="19327" y="17737"/>
                    </a:lnTo>
                    <a:lnTo>
                      <a:pt x="19327" y="18182"/>
                    </a:lnTo>
                    <a:lnTo>
                      <a:pt x="19423" y="18465"/>
                    </a:lnTo>
                    <a:lnTo>
                      <a:pt x="19519" y="18949"/>
                    </a:lnTo>
                    <a:lnTo>
                      <a:pt x="19615" y="19152"/>
                    </a:lnTo>
                    <a:lnTo>
                      <a:pt x="19808" y="19556"/>
                    </a:lnTo>
                    <a:lnTo>
                      <a:pt x="19904" y="19798"/>
                    </a:lnTo>
                    <a:lnTo>
                      <a:pt x="19904" y="199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1" name="Freeform 146"/>
              <p:cNvSpPr/>
              <p:nvPr/>
            </p:nvSpPr>
            <p:spPr>
              <a:xfrm>
                <a:off x="1742" y="345"/>
                <a:ext cx="137" cy="19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626"/>
                    </a:lnTo>
                    <a:lnTo>
                      <a:pt x="365" y="1336"/>
                    </a:lnTo>
                    <a:lnTo>
                      <a:pt x="548" y="1879"/>
                    </a:lnTo>
                    <a:lnTo>
                      <a:pt x="639" y="2463"/>
                    </a:lnTo>
                    <a:lnTo>
                      <a:pt x="913" y="3090"/>
                    </a:lnTo>
                    <a:lnTo>
                      <a:pt x="1187" y="3674"/>
                    </a:lnTo>
                    <a:lnTo>
                      <a:pt x="1187" y="4342"/>
                    </a:lnTo>
                    <a:lnTo>
                      <a:pt x="1461" y="5010"/>
                    </a:lnTo>
                    <a:lnTo>
                      <a:pt x="1553" y="5553"/>
                    </a:lnTo>
                    <a:lnTo>
                      <a:pt x="2374" y="6138"/>
                    </a:lnTo>
                    <a:lnTo>
                      <a:pt x="2557" y="6597"/>
                    </a:lnTo>
                    <a:lnTo>
                      <a:pt x="2557" y="7432"/>
                    </a:lnTo>
                    <a:lnTo>
                      <a:pt x="2648" y="7933"/>
                    </a:lnTo>
                    <a:lnTo>
                      <a:pt x="2831" y="8476"/>
                    </a:lnTo>
                    <a:lnTo>
                      <a:pt x="3014" y="8977"/>
                    </a:lnTo>
                    <a:lnTo>
                      <a:pt x="3105" y="9603"/>
                    </a:lnTo>
                    <a:lnTo>
                      <a:pt x="3105" y="10104"/>
                    </a:lnTo>
                    <a:lnTo>
                      <a:pt x="3470" y="10564"/>
                    </a:lnTo>
                    <a:lnTo>
                      <a:pt x="3653" y="11148"/>
                    </a:lnTo>
                    <a:lnTo>
                      <a:pt x="3927" y="11649"/>
                    </a:lnTo>
                    <a:lnTo>
                      <a:pt x="4110" y="12150"/>
                    </a:lnTo>
                    <a:lnTo>
                      <a:pt x="4292" y="12568"/>
                    </a:lnTo>
                    <a:lnTo>
                      <a:pt x="4384" y="13111"/>
                    </a:lnTo>
                    <a:lnTo>
                      <a:pt x="4566" y="13653"/>
                    </a:lnTo>
                    <a:lnTo>
                      <a:pt x="4840" y="14113"/>
                    </a:lnTo>
                    <a:lnTo>
                      <a:pt x="5205" y="14530"/>
                    </a:lnTo>
                    <a:lnTo>
                      <a:pt x="5479" y="15031"/>
                    </a:lnTo>
                    <a:lnTo>
                      <a:pt x="5662" y="15574"/>
                    </a:lnTo>
                    <a:lnTo>
                      <a:pt x="5753" y="15866"/>
                    </a:lnTo>
                    <a:lnTo>
                      <a:pt x="6210" y="16200"/>
                    </a:lnTo>
                    <a:lnTo>
                      <a:pt x="6301" y="16576"/>
                    </a:lnTo>
                    <a:lnTo>
                      <a:pt x="6575" y="16952"/>
                    </a:lnTo>
                    <a:lnTo>
                      <a:pt x="6849" y="17328"/>
                    </a:lnTo>
                    <a:lnTo>
                      <a:pt x="6941" y="17620"/>
                    </a:lnTo>
                    <a:lnTo>
                      <a:pt x="7123" y="17871"/>
                    </a:lnTo>
                    <a:lnTo>
                      <a:pt x="7215" y="18121"/>
                    </a:lnTo>
                    <a:lnTo>
                      <a:pt x="7489" y="18413"/>
                    </a:lnTo>
                    <a:lnTo>
                      <a:pt x="7489" y="18664"/>
                    </a:lnTo>
                    <a:lnTo>
                      <a:pt x="7580" y="18956"/>
                    </a:lnTo>
                    <a:lnTo>
                      <a:pt x="7763" y="19123"/>
                    </a:lnTo>
                    <a:lnTo>
                      <a:pt x="8037" y="19332"/>
                    </a:lnTo>
                    <a:lnTo>
                      <a:pt x="8584" y="19541"/>
                    </a:lnTo>
                    <a:lnTo>
                      <a:pt x="8676" y="19582"/>
                    </a:lnTo>
                    <a:lnTo>
                      <a:pt x="8950" y="19791"/>
                    </a:lnTo>
                    <a:lnTo>
                      <a:pt x="9041" y="19833"/>
                    </a:lnTo>
                    <a:lnTo>
                      <a:pt x="9224" y="19833"/>
                    </a:lnTo>
                    <a:lnTo>
                      <a:pt x="9406" y="19958"/>
                    </a:lnTo>
                    <a:lnTo>
                      <a:pt x="9589" y="19958"/>
                    </a:lnTo>
                    <a:lnTo>
                      <a:pt x="9772" y="19958"/>
                    </a:lnTo>
                    <a:lnTo>
                      <a:pt x="10228" y="19833"/>
                    </a:lnTo>
                    <a:lnTo>
                      <a:pt x="10411" y="19833"/>
                    </a:lnTo>
                    <a:lnTo>
                      <a:pt x="10594" y="19582"/>
                    </a:lnTo>
                    <a:lnTo>
                      <a:pt x="10776" y="19582"/>
                    </a:lnTo>
                    <a:lnTo>
                      <a:pt x="10959" y="19332"/>
                    </a:lnTo>
                    <a:lnTo>
                      <a:pt x="11324" y="19081"/>
                    </a:lnTo>
                    <a:lnTo>
                      <a:pt x="11324" y="18914"/>
                    </a:lnTo>
                    <a:lnTo>
                      <a:pt x="11963" y="18455"/>
                    </a:lnTo>
                    <a:lnTo>
                      <a:pt x="12237" y="18330"/>
                    </a:lnTo>
                    <a:lnTo>
                      <a:pt x="12420" y="17829"/>
                    </a:lnTo>
                    <a:lnTo>
                      <a:pt x="12511" y="17537"/>
                    </a:lnTo>
                    <a:lnTo>
                      <a:pt x="12511" y="17161"/>
                    </a:lnTo>
                    <a:lnTo>
                      <a:pt x="12877" y="16660"/>
                    </a:lnTo>
                    <a:lnTo>
                      <a:pt x="13059" y="16326"/>
                    </a:lnTo>
                    <a:lnTo>
                      <a:pt x="13151" y="15866"/>
                    </a:lnTo>
                    <a:lnTo>
                      <a:pt x="13516" y="15407"/>
                    </a:lnTo>
                    <a:lnTo>
                      <a:pt x="13790" y="14906"/>
                    </a:lnTo>
                    <a:lnTo>
                      <a:pt x="14064" y="14363"/>
                    </a:lnTo>
                    <a:lnTo>
                      <a:pt x="14338" y="13862"/>
                    </a:lnTo>
                    <a:lnTo>
                      <a:pt x="14703" y="13403"/>
                    </a:lnTo>
                    <a:lnTo>
                      <a:pt x="14795" y="12818"/>
                    </a:lnTo>
                    <a:lnTo>
                      <a:pt x="15342" y="12150"/>
                    </a:lnTo>
                    <a:lnTo>
                      <a:pt x="15616" y="11649"/>
                    </a:lnTo>
                    <a:lnTo>
                      <a:pt x="15708" y="11023"/>
                    </a:lnTo>
                    <a:lnTo>
                      <a:pt x="15890" y="10522"/>
                    </a:lnTo>
                    <a:lnTo>
                      <a:pt x="16164" y="10021"/>
                    </a:lnTo>
                    <a:lnTo>
                      <a:pt x="16438" y="9478"/>
                    </a:lnTo>
                    <a:lnTo>
                      <a:pt x="16804" y="8977"/>
                    </a:lnTo>
                    <a:lnTo>
                      <a:pt x="16895" y="8351"/>
                    </a:lnTo>
                    <a:lnTo>
                      <a:pt x="16986" y="7850"/>
                    </a:lnTo>
                    <a:lnTo>
                      <a:pt x="17169" y="7432"/>
                    </a:lnTo>
                    <a:lnTo>
                      <a:pt x="17352" y="6806"/>
                    </a:lnTo>
                    <a:lnTo>
                      <a:pt x="17443" y="6180"/>
                    </a:lnTo>
                    <a:lnTo>
                      <a:pt x="17443" y="5637"/>
                    </a:lnTo>
                    <a:lnTo>
                      <a:pt x="18082" y="5177"/>
                    </a:lnTo>
                    <a:lnTo>
                      <a:pt x="18447" y="4635"/>
                    </a:lnTo>
                    <a:lnTo>
                      <a:pt x="18539" y="4342"/>
                    </a:lnTo>
                    <a:lnTo>
                      <a:pt x="18813" y="3841"/>
                    </a:lnTo>
                    <a:lnTo>
                      <a:pt x="18995" y="3424"/>
                    </a:lnTo>
                    <a:lnTo>
                      <a:pt x="19087" y="3048"/>
                    </a:lnTo>
                    <a:lnTo>
                      <a:pt x="19361" y="2630"/>
                    </a:lnTo>
                    <a:lnTo>
                      <a:pt x="19361" y="2213"/>
                    </a:lnTo>
                    <a:lnTo>
                      <a:pt x="19452" y="1879"/>
                    </a:lnTo>
                    <a:lnTo>
                      <a:pt x="19543" y="1628"/>
                    </a:lnTo>
                    <a:lnTo>
                      <a:pt x="19817" y="1420"/>
                    </a:lnTo>
                    <a:lnTo>
                      <a:pt x="19817" y="1044"/>
                    </a:lnTo>
                    <a:lnTo>
                      <a:pt x="19909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2" name="Freeform 148"/>
              <p:cNvSpPr/>
              <p:nvPr/>
            </p:nvSpPr>
            <p:spPr>
              <a:xfrm>
                <a:off x="541" y="25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3" name="Freeform 149"/>
              <p:cNvSpPr/>
              <p:nvPr/>
            </p:nvSpPr>
            <p:spPr>
              <a:xfrm>
                <a:off x="670" y="366"/>
                <a:ext cx="137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3" y="515"/>
                    </a:lnTo>
                    <a:lnTo>
                      <a:pt x="365" y="1324"/>
                    </a:lnTo>
                    <a:lnTo>
                      <a:pt x="548" y="1912"/>
                    </a:lnTo>
                    <a:lnTo>
                      <a:pt x="639" y="2426"/>
                    </a:lnTo>
                    <a:lnTo>
                      <a:pt x="913" y="3162"/>
                    </a:lnTo>
                    <a:lnTo>
                      <a:pt x="1187" y="3676"/>
                    </a:lnTo>
                    <a:lnTo>
                      <a:pt x="1187" y="4338"/>
                    </a:lnTo>
                    <a:lnTo>
                      <a:pt x="1461" y="5000"/>
                    </a:lnTo>
                    <a:lnTo>
                      <a:pt x="1553" y="5588"/>
                    </a:lnTo>
                    <a:lnTo>
                      <a:pt x="2374" y="6103"/>
                    </a:lnTo>
                    <a:lnTo>
                      <a:pt x="2557" y="6765"/>
                    </a:lnTo>
                    <a:lnTo>
                      <a:pt x="2557" y="7279"/>
                    </a:lnTo>
                    <a:lnTo>
                      <a:pt x="2648" y="7794"/>
                    </a:lnTo>
                    <a:lnTo>
                      <a:pt x="2831" y="8456"/>
                    </a:lnTo>
                    <a:lnTo>
                      <a:pt x="3014" y="9044"/>
                    </a:lnTo>
                    <a:lnTo>
                      <a:pt x="3105" y="9632"/>
                    </a:lnTo>
                    <a:lnTo>
                      <a:pt x="3105" y="10074"/>
                    </a:lnTo>
                    <a:lnTo>
                      <a:pt x="3470" y="10588"/>
                    </a:lnTo>
                    <a:lnTo>
                      <a:pt x="3653" y="11103"/>
                    </a:lnTo>
                    <a:lnTo>
                      <a:pt x="3927" y="11618"/>
                    </a:lnTo>
                    <a:lnTo>
                      <a:pt x="4110" y="12206"/>
                    </a:lnTo>
                    <a:lnTo>
                      <a:pt x="4292" y="12721"/>
                    </a:lnTo>
                    <a:lnTo>
                      <a:pt x="4384" y="13088"/>
                    </a:lnTo>
                    <a:lnTo>
                      <a:pt x="4566" y="13750"/>
                    </a:lnTo>
                    <a:lnTo>
                      <a:pt x="4840" y="14118"/>
                    </a:lnTo>
                    <a:lnTo>
                      <a:pt x="5205" y="14632"/>
                    </a:lnTo>
                    <a:lnTo>
                      <a:pt x="5479" y="15000"/>
                    </a:lnTo>
                    <a:lnTo>
                      <a:pt x="5662" y="15368"/>
                    </a:lnTo>
                    <a:lnTo>
                      <a:pt x="5753" y="15882"/>
                    </a:lnTo>
                    <a:lnTo>
                      <a:pt x="6210" y="16324"/>
                    </a:lnTo>
                    <a:lnTo>
                      <a:pt x="6301" y="16618"/>
                    </a:lnTo>
                    <a:lnTo>
                      <a:pt x="6575" y="16838"/>
                    </a:lnTo>
                    <a:lnTo>
                      <a:pt x="6849" y="17279"/>
                    </a:lnTo>
                    <a:lnTo>
                      <a:pt x="6941" y="17647"/>
                    </a:lnTo>
                    <a:lnTo>
                      <a:pt x="7123" y="17868"/>
                    </a:lnTo>
                    <a:lnTo>
                      <a:pt x="7215" y="18162"/>
                    </a:lnTo>
                    <a:lnTo>
                      <a:pt x="7489" y="18382"/>
                    </a:lnTo>
                    <a:lnTo>
                      <a:pt x="7489" y="18676"/>
                    </a:lnTo>
                    <a:lnTo>
                      <a:pt x="7580" y="18897"/>
                    </a:lnTo>
                    <a:lnTo>
                      <a:pt x="7763" y="18971"/>
                    </a:lnTo>
                    <a:lnTo>
                      <a:pt x="8037" y="19265"/>
                    </a:lnTo>
                    <a:lnTo>
                      <a:pt x="8584" y="19559"/>
                    </a:lnTo>
                    <a:lnTo>
                      <a:pt x="8676" y="19632"/>
                    </a:lnTo>
                    <a:lnTo>
                      <a:pt x="8950" y="19706"/>
                    </a:lnTo>
                    <a:lnTo>
                      <a:pt x="9041" y="19706"/>
                    </a:lnTo>
                    <a:lnTo>
                      <a:pt x="9224" y="19926"/>
                    </a:lnTo>
                    <a:lnTo>
                      <a:pt x="9406" y="19926"/>
                    </a:lnTo>
                    <a:lnTo>
                      <a:pt x="9589" y="19926"/>
                    </a:lnTo>
                    <a:lnTo>
                      <a:pt x="9772" y="19926"/>
                    </a:lnTo>
                    <a:lnTo>
                      <a:pt x="10228" y="19926"/>
                    </a:lnTo>
                    <a:lnTo>
                      <a:pt x="10411" y="19706"/>
                    </a:lnTo>
                    <a:lnTo>
                      <a:pt x="10594" y="19632"/>
                    </a:lnTo>
                    <a:lnTo>
                      <a:pt x="10776" y="19559"/>
                    </a:lnTo>
                    <a:lnTo>
                      <a:pt x="10959" y="19265"/>
                    </a:lnTo>
                    <a:lnTo>
                      <a:pt x="11324" y="18971"/>
                    </a:lnTo>
                    <a:lnTo>
                      <a:pt x="11324" y="18897"/>
                    </a:lnTo>
                    <a:lnTo>
                      <a:pt x="11963" y="18603"/>
                    </a:lnTo>
                    <a:lnTo>
                      <a:pt x="12237" y="18382"/>
                    </a:lnTo>
                    <a:lnTo>
                      <a:pt x="12420" y="17721"/>
                    </a:lnTo>
                    <a:lnTo>
                      <a:pt x="12511" y="17574"/>
                    </a:lnTo>
                    <a:lnTo>
                      <a:pt x="12511" y="16985"/>
                    </a:lnTo>
                    <a:lnTo>
                      <a:pt x="12877" y="16618"/>
                    </a:lnTo>
                    <a:lnTo>
                      <a:pt x="13059" y="16324"/>
                    </a:lnTo>
                    <a:lnTo>
                      <a:pt x="13151" y="15882"/>
                    </a:lnTo>
                    <a:lnTo>
                      <a:pt x="13516" y="15368"/>
                    </a:lnTo>
                    <a:lnTo>
                      <a:pt x="13790" y="15000"/>
                    </a:lnTo>
                    <a:lnTo>
                      <a:pt x="14064" y="14338"/>
                    </a:lnTo>
                    <a:lnTo>
                      <a:pt x="14338" y="13897"/>
                    </a:lnTo>
                    <a:lnTo>
                      <a:pt x="14703" y="13382"/>
                    </a:lnTo>
                    <a:lnTo>
                      <a:pt x="14795" y="12941"/>
                    </a:lnTo>
                    <a:lnTo>
                      <a:pt x="15342" y="12206"/>
                    </a:lnTo>
                    <a:lnTo>
                      <a:pt x="15616" y="11618"/>
                    </a:lnTo>
                    <a:lnTo>
                      <a:pt x="15708" y="10956"/>
                    </a:lnTo>
                    <a:lnTo>
                      <a:pt x="15890" y="10588"/>
                    </a:lnTo>
                    <a:lnTo>
                      <a:pt x="16164" y="10000"/>
                    </a:lnTo>
                    <a:lnTo>
                      <a:pt x="16438" y="9559"/>
                    </a:lnTo>
                    <a:lnTo>
                      <a:pt x="16804" y="9044"/>
                    </a:lnTo>
                    <a:lnTo>
                      <a:pt x="16895" y="8382"/>
                    </a:lnTo>
                    <a:lnTo>
                      <a:pt x="16986" y="7794"/>
                    </a:lnTo>
                    <a:lnTo>
                      <a:pt x="17169" y="7279"/>
                    </a:lnTo>
                    <a:lnTo>
                      <a:pt x="17352" y="6765"/>
                    </a:lnTo>
                    <a:lnTo>
                      <a:pt x="17443" y="6103"/>
                    </a:lnTo>
                    <a:lnTo>
                      <a:pt x="17443" y="5662"/>
                    </a:lnTo>
                    <a:lnTo>
                      <a:pt x="18082" y="5074"/>
                    </a:lnTo>
                    <a:lnTo>
                      <a:pt x="18447" y="4926"/>
                    </a:lnTo>
                    <a:lnTo>
                      <a:pt x="18539" y="4338"/>
                    </a:lnTo>
                    <a:lnTo>
                      <a:pt x="18813" y="3676"/>
                    </a:lnTo>
                    <a:lnTo>
                      <a:pt x="18995" y="3382"/>
                    </a:lnTo>
                    <a:lnTo>
                      <a:pt x="19087" y="3162"/>
                    </a:lnTo>
                    <a:lnTo>
                      <a:pt x="19361" y="2647"/>
                    </a:lnTo>
                    <a:lnTo>
                      <a:pt x="19361" y="2279"/>
                    </a:lnTo>
                    <a:lnTo>
                      <a:pt x="19452" y="1912"/>
                    </a:lnTo>
                    <a:lnTo>
                      <a:pt x="19543" y="1618"/>
                    </a:lnTo>
                    <a:lnTo>
                      <a:pt x="19817" y="1397"/>
                    </a:lnTo>
                    <a:lnTo>
                      <a:pt x="19817" y="1103"/>
                    </a:lnTo>
                    <a:lnTo>
                      <a:pt x="19909" y="10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4" name="Freeform 150"/>
              <p:cNvSpPr/>
              <p:nvPr/>
            </p:nvSpPr>
            <p:spPr>
              <a:xfrm>
                <a:off x="1884" y="248"/>
                <a:ext cx="130" cy="11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40"/>
                    </a:moveTo>
                    <a:lnTo>
                      <a:pt x="192" y="18445"/>
                    </a:lnTo>
                    <a:lnTo>
                      <a:pt x="481" y="17809"/>
                    </a:lnTo>
                    <a:lnTo>
                      <a:pt x="673" y="17244"/>
                    </a:lnTo>
                    <a:lnTo>
                      <a:pt x="673" y="16678"/>
                    </a:lnTo>
                    <a:lnTo>
                      <a:pt x="962" y="16042"/>
                    </a:lnTo>
                    <a:lnTo>
                      <a:pt x="1250" y="15477"/>
                    </a:lnTo>
                    <a:lnTo>
                      <a:pt x="1442" y="14982"/>
                    </a:lnTo>
                    <a:lnTo>
                      <a:pt x="1923" y="14417"/>
                    </a:lnTo>
                    <a:lnTo>
                      <a:pt x="2212" y="13710"/>
                    </a:lnTo>
                    <a:lnTo>
                      <a:pt x="2500" y="13286"/>
                    </a:lnTo>
                    <a:lnTo>
                      <a:pt x="2500" y="12580"/>
                    </a:lnTo>
                    <a:lnTo>
                      <a:pt x="2596" y="11943"/>
                    </a:lnTo>
                    <a:lnTo>
                      <a:pt x="2885" y="11449"/>
                    </a:lnTo>
                    <a:lnTo>
                      <a:pt x="2981" y="10813"/>
                    </a:lnTo>
                    <a:lnTo>
                      <a:pt x="3269" y="10247"/>
                    </a:lnTo>
                    <a:lnTo>
                      <a:pt x="3269" y="9894"/>
                    </a:lnTo>
                    <a:lnTo>
                      <a:pt x="3654" y="9399"/>
                    </a:lnTo>
                    <a:lnTo>
                      <a:pt x="4038" y="8693"/>
                    </a:lnTo>
                    <a:lnTo>
                      <a:pt x="4231" y="8269"/>
                    </a:lnTo>
                    <a:lnTo>
                      <a:pt x="4327" y="7774"/>
                    </a:lnTo>
                    <a:lnTo>
                      <a:pt x="4615" y="7279"/>
                    </a:lnTo>
                    <a:lnTo>
                      <a:pt x="4808" y="6714"/>
                    </a:lnTo>
                    <a:lnTo>
                      <a:pt x="5096" y="6290"/>
                    </a:lnTo>
                    <a:lnTo>
                      <a:pt x="5385" y="5936"/>
                    </a:lnTo>
                    <a:lnTo>
                      <a:pt x="5481" y="5512"/>
                    </a:lnTo>
                    <a:lnTo>
                      <a:pt x="5865" y="4947"/>
                    </a:lnTo>
                    <a:lnTo>
                      <a:pt x="5865" y="4523"/>
                    </a:lnTo>
                    <a:lnTo>
                      <a:pt x="6442" y="4170"/>
                    </a:lnTo>
                    <a:lnTo>
                      <a:pt x="6635" y="3746"/>
                    </a:lnTo>
                    <a:lnTo>
                      <a:pt x="6635" y="3463"/>
                    </a:lnTo>
                    <a:lnTo>
                      <a:pt x="7115" y="3039"/>
                    </a:lnTo>
                    <a:lnTo>
                      <a:pt x="7115" y="2756"/>
                    </a:lnTo>
                    <a:lnTo>
                      <a:pt x="7500" y="2332"/>
                    </a:lnTo>
                    <a:lnTo>
                      <a:pt x="7500" y="2191"/>
                    </a:lnTo>
                    <a:lnTo>
                      <a:pt x="7500" y="1837"/>
                    </a:lnTo>
                    <a:lnTo>
                      <a:pt x="7788" y="1555"/>
                    </a:lnTo>
                    <a:lnTo>
                      <a:pt x="7885" y="1343"/>
                    </a:lnTo>
                    <a:lnTo>
                      <a:pt x="8462" y="1060"/>
                    </a:lnTo>
                    <a:lnTo>
                      <a:pt x="8462" y="989"/>
                    </a:lnTo>
                    <a:lnTo>
                      <a:pt x="8846" y="707"/>
                    </a:lnTo>
                    <a:lnTo>
                      <a:pt x="8942" y="424"/>
                    </a:lnTo>
                    <a:lnTo>
                      <a:pt x="9135" y="353"/>
                    </a:lnTo>
                    <a:lnTo>
                      <a:pt x="9327" y="283"/>
                    </a:lnTo>
                    <a:lnTo>
                      <a:pt x="9712" y="71"/>
                    </a:lnTo>
                    <a:lnTo>
                      <a:pt x="10192" y="71"/>
                    </a:lnTo>
                    <a:lnTo>
                      <a:pt x="10385" y="0"/>
                    </a:lnTo>
                    <a:lnTo>
                      <a:pt x="10673" y="71"/>
                    </a:lnTo>
                    <a:lnTo>
                      <a:pt x="10769" y="71"/>
                    </a:lnTo>
                    <a:lnTo>
                      <a:pt x="10865" y="71"/>
                    </a:lnTo>
                    <a:lnTo>
                      <a:pt x="11058" y="283"/>
                    </a:lnTo>
                    <a:lnTo>
                      <a:pt x="11442" y="353"/>
                    </a:lnTo>
                    <a:lnTo>
                      <a:pt x="11538" y="424"/>
                    </a:lnTo>
                    <a:lnTo>
                      <a:pt x="12115" y="777"/>
                    </a:lnTo>
                    <a:lnTo>
                      <a:pt x="12212" y="1060"/>
                    </a:lnTo>
                    <a:lnTo>
                      <a:pt x="12500" y="1272"/>
                    </a:lnTo>
                    <a:lnTo>
                      <a:pt x="12500" y="1555"/>
                    </a:lnTo>
                    <a:lnTo>
                      <a:pt x="12500" y="1837"/>
                    </a:lnTo>
                    <a:lnTo>
                      <a:pt x="12885" y="2261"/>
                    </a:lnTo>
                    <a:lnTo>
                      <a:pt x="12885" y="2756"/>
                    </a:lnTo>
                    <a:lnTo>
                      <a:pt x="13365" y="3251"/>
                    </a:lnTo>
                    <a:lnTo>
                      <a:pt x="13365" y="3675"/>
                    </a:lnTo>
                    <a:lnTo>
                      <a:pt x="13558" y="4028"/>
                    </a:lnTo>
                    <a:lnTo>
                      <a:pt x="14135" y="4452"/>
                    </a:lnTo>
                    <a:lnTo>
                      <a:pt x="14231" y="4806"/>
                    </a:lnTo>
                    <a:lnTo>
                      <a:pt x="14519" y="5512"/>
                    </a:lnTo>
                    <a:lnTo>
                      <a:pt x="14808" y="5936"/>
                    </a:lnTo>
                    <a:lnTo>
                      <a:pt x="15096" y="6502"/>
                    </a:lnTo>
                    <a:lnTo>
                      <a:pt x="15192" y="7067"/>
                    </a:lnTo>
                    <a:lnTo>
                      <a:pt x="15385" y="7491"/>
                    </a:lnTo>
                    <a:lnTo>
                      <a:pt x="15673" y="8198"/>
                    </a:lnTo>
                    <a:lnTo>
                      <a:pt x="15865" y="8693"/>
                    </a:lnTo>
                    <a:lnTo>
                      <a:pt x="16058" y="9399"/>
                    </a:lnTo>
                    <a:lnTo>
                      <a:pt x="16346" y="10035"/>
                    </a:lnTo>
                    <a:lnTo>
                      <a:pt x="16731" y="10459"/>
                    </a:lnTo>
                    <a:lnTo>
                      <a:pt x="16731" y="10954"/>
                    </a:lnTo>
                    <a:lnTo>
                      <a:pt x="17019" y="11590"/>
                    </a:lnTo>
                    <a:lnTo>
                      <a:pt x="17212" y="12085"/>
                    </a:lnTo>
                    <a:lnTo>
                      <a:pt x="17404" y="12721"/>
                    </a:lnTo>
                    <a:lnTo>
                      <a:pt x="17500" y="13286"/>
                    </a:lnTo>
                    <a:lnTo>
                      <a:pt x="17500" y="13993"/>
                    </a:lnTo>
                    <a:lnTo>
                      <a:pt x="17788" y="14488"/>
                    </a:lnTo>
                    <a:lnTo>
                      <a:pt x="17788" y="14982"/>
                    </a:lnTo>
                    <a:lnTo>
                      <a:pt x="18462" y="15477"/>
                    </a:lnTo>
                    <a:lnTo>
                      <a:pt x="18558" y="15972"/>
                    </a:lnTo>
                    <a:lnTo>
                      <a:pt x="18750" y="16325"/>
                    </a:lnTo>
                    <a:lnTo>
                      <a:pt x="18942" y="16749"/>
                    </a:lnTo>
                    <a:lnTo>
                      <a:pt x="19038" y="17244"/>
                    </a:lnTo>
                    <a:lnTo>
                      <a:pt x="19327" y="17739"/>
                    </a:lnTo>
                    <a:lnTo>
                      <a:pt x="19327" y="18163"/>
                    </a:lnTo>
                    <a:lnTo>
                      <a:pt x="19423" y="18516"/>
                    </a:lnTo>
                    <a:lnTo>
                      <a:pt x="19519" y="18940"/>
                    </a:lnTo>
                    <a:lnTo>
                      <a:pt x="19615" y="19011"/>
                    </a:lnTo>
                    <a:lnTo>
                      <a:pt x="19808" y="19576"/>
                    </a:lnTo>
                    <a:lnTo>
                      <a:pt x="19904" y="19717"/>
                    </a:lnTo>
                    <a:lnTo>
                      <a:pt x="19904" y="1992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5" name="Freeform 151"/>
              <p:cNvSpPr/>
              <p:nvPr/>
            </p:nvSpPr>
            <p:spPr>
              <a:xfrm>
                <a:off x="2014" y="330"/>
                <a:ext cx="143" cy="57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559"/>
                    </a:lnTo>
                    <a:lnTo>
                      <a:pt x="351" y="1399"/>
                    </a:lnTo>
                    <a:lnTo>
                      <a:pt x="526" y="2098"/>
                    </a:lnTo>
                    <a:lnTo>
                      <a:pt x="614" y="2517"/>
                    </a:lnTo>
                    <a:lnTo>
                      <a:pt x="877" y="3077"/>
                    </a:lnTo>
                    <a:lnTo>
                      <a:pt x="1228" y="3916"/>
                    </a:lnTo>
                    <a:lnTo>
                      <a:pt x="1228" y="4336"/>
                    </a:lnTo>
                    <a:lnTo>
                      <a:pt x="1579" y="5035"/>
                    </a:lnTo>
                    <a:lnTo>
                      <a:pt x="1667" y="5455"/>
                    </a:lnTo>
                    <a:lnTo>
                      <a:pt x="2281" y="6154"/>
                    </a:lnTo>
                    <a:lnTo>
                      <a:pt x="2456" y="6853"/>
                    </a:lnTo>
                    <a:lnTo>
                      <a:pt x="2544" y="7413"/>
                    </a:lnTo>
                    <a:lnTo>
                      <a:pt x="2632" y="7972"/>
                    </a:lnTo>
                    <a:lnTo>
                      <a:pt x="2807" y="8392"/>
                    </a:lnTo>
                    <a:lnTo>
                      <a:pt x="2982" y="9091"/>
                    </a:lnTo>
                    <a:lnTo>
                      <a:pt x="3070" y="9790"/>
                    </a:lnTo>
                    <a:lnTo>
                      <a:pt x="3070" y="10070"/>
                    </a:lnTo>
                    <a:lnTo>
                      <a:pt x="3509" y="10629"/>
                    </a:lnTo>
                    <a:lnTo>
                      <a:pt x="3684" y="11049"/>
                    </a:lnTo>
                    <a:lnTo>
                      <a:pt x="3947" y="11748"/>
                    </a:lnTo>
                    <a:lnTo>
                      <a:pt x="4123" y="12028"/>
                    </a:lnTo>
                    <a:lnTo>
                      <a:pt x="4386" y="12587"/>
                    </a:lnTo>
                    <a:lnTo>
                      <a:pt x="4474" y="13147"/>
                    </a:lnTo>
                    <a:lnTo>
                      <a:pt x="4649" y="13706"/>
                    </a:lnTo>
                    <a:lnTo>
                      <a:pt x="4912" y="14126"/>
                    </a:lnTo>
                    <a:lnTo>
                      <a:pt x="5175" y="14685"/>
                    </a:lnTo>
                    <a:lnTo>
                      <a:pt x="5439" y="14965"/>
                    </a:lnTo>
                    <a:lnTo>
                      <a:pt x="5702" y="15524"/>
                    </a:lnTo>
                    <a:lnTo>
                      <a:pt x="5789" y="15804"/>
                    </a:lnTo>
                    <a:lnTo>
                      <a:pt x="6140" y="16084"/>
                    </a:lnTo>
                    <a:lnTo>
                      <a:pt x="6228" y="16503"/>
                    </a:lnTo>
                    <a:lnTo>
                      <a:pt x="6491" y="16923"/>
                    </a:lnTo>
                    <a:lnTo>
                      <a:pt x="6754" y="17203"/>
                    </a:lnTo>
                    <a:lnTo>
                      <a:pt x="6842" y="17483"/>
                    </a:lnTo>
                    <a:lnTo>
                      <a:pt x="7018" y="17762"/>
                    </a:lnTo>
                    <a:lnTo>
                      <a:pt x="7193" y="18182"/>
                    </a:lnTo>
                    <a:lnTo>
                      <a:pt x="7544" y="18462"/>
                    </a:lnTo>
                    <a:lnTo>
                      <a:pt x="7544" y="18601"/>
                    </a:lnTo>
                    <a:lnTo>
                      <a:pt x="7632" y="19021"/>
                    </a:lnTo>
                    <a:lnTo>
                      <a:pt x="7895" y="19161"/>
                    </a:lnTo>
                    <a:lnTo>
                      <a:pt x="8158" y="19301"/>
                    </a:lnTo>
                    <a:lnTo>
                      <a:pt x="8596" y="19441"/>
                    </a:lnTo>
                    <a:lnTo>
                      <a:pt x="8684" y="19441"/>
                    </a:lnTo>
                    <a:lnTo>
                      <a:pt x="8947" y="19860"/>
                    </a:lnTo>
                    <a:lnTo>
                      <a:pt x="9035" y="19860"/>
                    </a:lnTo>
                    <a:lnTo>
                      <a:pt x="9211" y="19860"/>
                    </a:lnTo>
                    <a:lnTo>
                      <a:pt x="9386" y="19860"/>
                    </a:lnTo>
                    <a:lnTo>
                      <a:pt x="9561" y="19860"/>
                    </a:lnTo>
                    <a:lnTo>
                      <a:pt x="9737" y="19860"/>
                    </a:lnTo>
                    <a:lnTo>
                      <a:pt x="10263" y="19860"/>
                    </a:lnTo>
                    <a:lnTo>
                      <a:pt x="10439" y="19860"/>
                    </a:lnTo>
                    <a:lnTo>
                      <a:pt x="10614" y="19441"/>
                    </a:lnTo>
                    <a:lnTo>
                      <a:pt x="10789" y="19441"/>
                    </a:lnTo>
                    <a:lnTo>
                      <a:pt x="10965" y="19301"/>
                    </a:lnTo>
                    <a:lnTo>
                      <a:pt x="11316" y="19161"/>
                    </a:lnTo>
                    <a:lnTo>
                      <a:pt x="11316" y="19021"/>
                    </a:lnTo>
                    <a:lnTo>
                      <a:pt x="11842" y="18601"/>
                    </a:lnTo>
                    <a:lnTo>
                      <a:pt x="12105" y="18462"/>
                    </a:lnTo>
                    <a:lnTo>
                      <a:pt x="12368" y="17762"/>
                    </a:lnTo>
                    <a:lnTo>
                      <a:pt x="12544" y="17483"/>
                    </a:lnTo>
                    <a:lnTo>
                      <a:pt x="12544" y="17063"/>
                    </a:lnTo>
                    <a:lnTo>
                      <a:pt x="12982" y="16643"/>
                    </a:lnTo>
                    <a:lnTo>
                      <a:pt x="13158" y="16084"/>
                    </a:lnTo>
                    <a:lnTo>
                      <a:pt x="13246" y="15804"/>
                    </a:lnTo>
                    <a:lnTo>
                      <a:pt x="13596" y="15524"/>
                    </a:lnTo>
                    <a:lnTo>
                      <a:pt x="13860" y="14965"/>
                    </a:lnTo>
                    <a:lnTo>
                      <a:pt x="14035" y="14126"/>
                    </a:lnTo>
                    <a:lnTo>
                      <a:pt x="14298" y="13846"/>
                    </a:lnTo>
                    <a:lnTo>
                      <a:pt x="14737" y="13287"/>
                    </a:lnTo>
                    <a:lnTo>
                      <a:pt x="14825" y="13007"/>
                    </a:lnTo>
                    <a:lnTo>
                      <a:pt x="15263" y="12028"/>
                    </a:lnTo>
                    <a:lnTo>
                      <a:pt x="15526" y="11748"/>
                    </a:lnTo>
                    <a:lnTo>
                      <a:pt x="15614" y="10909"/>
                    </a:lnTo>
                    <a:lnTo>
                      <a:pt x="15877" y="10629"/>
                    </a:lnTo>
                    <a:lnTo>
                      <a:pt x="16140" y="10070"/>
                    </a:lnTo>
                    <a:lnTo>
                      <a:pt x="16404" y="9650"/>
                    </a:lnTo>
                    <a:lnTo>
                      <a:pt x="16842" y="9091"/>
                    </a:lnTo>
                    <a:lnTo>
                      <a:pt x="16930" y="8252"/>
                    </a:lnTo>
                    <a:lnTo>
                      <a:pt x="17018" y="7972"/>
                    </a:lnTo>
                    <a:lnTo>
                      <a:pt x="17193" y="7413"/>
                    </a:lnTo>
                    <a:lnTo>
                      <a:pt x="17368" y="6853"/>
                    </a:lnTo>
                    <a:lnTo>
                      <a:pt x="17544" y="6154"/>
                    </a:lnTo>
                    <a:lnTo>
                      <a:pt x="17544" y="5874"/>
                    </a:lnTo>
                    <a:lnTo>
                      <a:pt x="18070" y="5035"/>
                    </a:lnTo>
                    <a:lnTo>
                      <a:pt x="18333" y="5035"/>
                    </a:lnTo>
                    <a:lnTo>
                      <a:pt x="18421" y="4336"/>
                    </a:lnTo>
                    <a:lnTo>
                      <a:pt x="18772" y="3916"/>
                    </a:lnTo>
                    <a:lnTo>
                      <a:pt x="19035" y="3497"/>
                    </a:lnTo>
                    <a:lnTo>
                      <a:pt x="19123" y="3077"/>
                    </a:lnTo>
                    <a:lnTo>
                      <a:pt x="19386" y="2517"/>
                    </a:lnTo>
                    <a:lnTo>
                      <a:pt x="19386" y="2238"/>
                    </a:lnTo>
                    <a:lnTo>
                      <a:pt x="19474" y="2098"/>
                    </a:lnTo>
                    <a:lnTo>
                      <a:pt x="19561" y="1538"/>
                    </a:lnTo>
                    <a:lnTo>
                      <a:pt x="19825" y="1399"/>
                    </a:lnTo>
                    <a:lnTo>
                      <a:pt x="19825" y="979"/>
                    </a:lnTo>
                    <a:lnTo>
                      <a:pt x="19912" y="83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6" name="Freeform 152"/>
              <p:cNvSpPr/>
              <p:nvPr/>
            </p:nvSpPr>
            <p:spPr>
              <a:xfrm>
                <a:off x="451" y="340"/>
                <a:ext cx="77" cy="7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1" y="674"/>
                    </a:lnTo>
                    <a:lnTo>
                      <a:pt x="323" y="1236"/>
                    </a:lnTo>
                    <a:lnTo>
                      <a:pt x="645" y="2022"/>
                    </a:lnTo>
                    <a:lnTo>
                      <a:pt x="645" y="2360"/>
                    </a:lnTo>
                    <a:lnTo>
                      <a:pt x="806" y="3146"/>
                    </a:lnTo>
                    <a:lnTo>
                      <a:pt x="1290" y="3708"/>
                    </a:lnTo>
                    <a:lnTo>
                      <a:pt x="1290" y="4270"/>
                    </a:lnTo>
                    <a:lnTo>
                      <a:pt x="1613" y="5056"/>
                    </a:lnTo>
                    <a:lnTo>
                      <a:pt x="1613" y="5730"/>
                    </a:lnTo>
                    <a:lnTo>
                      <a:pt x="2258" y="6067"/>
                    </a:lnTo>
                    <a:lnTo>
                      <a:pt x="2258" y="6854"/>
                    </a:lnTo>
                    <a:lnTo>
                      <a:pt x="2742" y="7303"/>
                    </a:lnTo>
                    <a:lnTo>
                      <a:pt x="2742" y="7865"/>
                    </a:lnTo>
                    <a:lnTo>
                      <a:pt x="2903" y="8315"/>
                    </a:lnTo>
                    <a:lnTo>
                      <a:pt x="3065" y="9101"/>
                    </a:lnTo>
                    <a:lnTo>
                      <a:pt x="3226" y="9775"/>
                    </a:lnTo>
                    <a:lnTo>
                      <a:pt x="3226" y="10000"/>
                    </a:lnTo>
                    <a:lnTo>
                      <a:pt x="3710" y="10674"/>
                    </a:lnTo>
                    <a:lnTo>
                      <a:pt x="3871" y="11124"/>
                    </a:lnTo>
                    <a:lnTo>
                      <a:pt x="4032" y="11685"/>
                    </a:lnTo>
                    <a:lnTo>
                      <a:pt x="4194" y="12135"/>
                    </a:lnTo>
                    <a:lnTo>
                      <a:pt x="4355" y="12697"/>
                    </a:lnTo>
                    <a:lnTo>
                      <a:pt x="4355" y="13146"/>
                    </a:lnTo>
                    <a:lnTo>
                      <a:pt x="4677" y="13596"/>
                    </a:lnTo>
                    <a:lnTo>
                      <a:pt x="4839" y="14045"/>
                    </a:lnTo>
                    <a:lnTo>
                      <a:pt x="5161" y="14831"/>
                    </a:lnTo>
                    <a:lnTo>
                      <a:pt x="5323" y="14944"/>
                    </a:lnTo>
                    <a:lnTo>
                      <a:pt x="5806" y="15169"/>
                    </a:lnTo>
                    <a:lnTo>
                      <a:pt x="5806" y="15843"/>
                    </a:lnTo>
                    <a:lnTo>
                      <a:pt x="6129" y="16292"/>
                    </a:lnTo>
                    <a:lnTo>
                      <a:pt x="6290" y="16742"/>
                    </a:lnTo>
                    <a:lnTo>
                      <a:pt x="6613" y="16854"/>
                    </a:lnTo>
                    <a:lnTo>
                      <a:pt x="6774" y="17191"/>
                    </a:lnTo>
                    <a:lnTo>
                      <a:pt x="6774" y="17865"/>
                    </a:lnTo>
                    <a:lnTo>
                      <a:pt x="7097" y="17865"/>
                    </a:lnTo>
                    <a:lnTo>
                      <a:pt x="7097" y="18202"/>
                    </a:lnTo>
                    <a:lnTo>
                      <a:pt x="7742" y="18202"/>
                    </a:lnTo>
                    <a:lnTo>
                      <a:pt x="7742" y="18764"/>
                    </a:lnTo>
                    <a:lnTo>
                      <a:pt x="7742" y="18876"/>
                    </a:lnTo>
                    <a:lnTo>
                      <a:pt x="7903" y="19213"/>
                    </a:lnTo>
                    <a:lnTo>
                      <a:pt x="8226" y="19326"/>
                    </a:lnTo>
                    <a:lnTo>
                      <a:pt x="8710" y="19326"/>
                    </a:lnTo>
                    <a:lnTo>
                      <a:pt x="8710" y="19551"/>
                    </a:lnTo>
                    <a:lnTo>
                      <a:pt x="9032" y="19888"/>
                    </a:lnTo>
                    <a:lnTo>
                      <a:pt x="9194" y="19888"/>
                    </a:lnTo>
                    <a:lnTo>
                      <a:pt x="9355" y="19888"/>
                    </a:lnTo>
                    <a:lnTo>
                      <a:pt x="9677" y="19888"/>
                    </a:lnTo>
                    <a:lnTo>
                      <a:pt x="9839" y="19888"/>
                    </a:lnTo>
                    <a:lnTo>
                      <a:pt x="10323" y="19888"/>
                    </a:lnTo>
                    <a:lnTo>
                      <a:pt x="10484" y="19888"/>
                    </a:lnTo>
                    <a:lnTo>
                      <a:pt x="10645" y="19551"/>
                    </a:lnTo>
                    <a:lnTo>
                      <a:pt x="10806" y="19326"/>
                    </a:lnTo>
                    <a:lnTo>
                      <a:pt x="10968" y="19326"/>
                    </a:lnTo>
                    <a:lnTo>
                      <a:pt x="11290" y="19213"/>
                    </a:lnTo>
                    <a:lnTo>
                      <a:pt x="11290" y="18876"/>
                    </a:lnTo>
                    <a:lnTo>
                      <a:pt x="11935" y="18764"/>
                    </a:lnTo>
                    <a:lnTo>
                      <a:pt x="12258" y="18202"/>
                    </a:lnTo>
                    <a:lnTo>
                      <a:pt x="12581" y="17865"/>
                    </a:lnTo>
                    <a:lnTo>
                      <a:pt x="12742" y="17640"/>
                    </a:lnTo>
                    <a:lnTo>
                      <a:pt x="12742" y="17079"/>
                    </a:lnTo>
                    <a:lnTo>
                      <a:pt x="13065" y="16742"/>
                    </a:lnTo>
                    <a:lnTo>
                      <a:pt x="13387" y="16292"/>
                    </a:lnTo>
                    <a:lnTo>
                      <a:pt x="13387" y="15843"/>
                    </a:lnTo>
                    <a:lnTo>
                      <a:pt x="13710" y="15169"/>
                    </a:lnTo>
                    <a:lnTo>
                      <a:pt x="14032" y="14944"/>
                    </a:lnTo>
                    <a:lnTo>
                      <a:pt x="14194" y="14270"/>
                    </a:lnTo>
                    <a:lnTo>
                      <a:pt x="14355" y="13933"/>
                    </a:lnTo>
                    <a:lnTo>
                      <a:pt x="14839" y="13371"/>
                    </a:lnTo>
                    <a:lnTo>
                      <a:pt x="15000" y="12921"/>
                    </a:lnTo>
                    <a:lnTo>
                      <a:pt x="15323" y="12135"/>
                    </a:lnTo>
                    <a:lnTo>
                      <a:pt x="15645" y="11685"/>
                    </a:lnTo>
                    <a:lnTo>
                      <a:pt x="15645" y="10899"/>
                    </a:lnTo>
                    <a:lnTo>
                      <a:pt x="15968" y="10674"/>
                    </a:lnTo>
                    <a:lnTo>
                      <a:pt x="16290" y="10000"/>
                    </a:lnTo>
                    <a:lnTo>
                      <a:pt x="16452" y="9326"/>
                    </a:lnTo>
                    <a:lnTo>
                      <a:pt x="16774" y="9101"/>
                    </a:lnTo>
                    <a:lnTo>
                      <a:pt x="16774" y="8315"/>
                    </a:lnTo>
                    <a:lnTo>
                      <a:pt x="17097" y="7865"/>
                    </a:lnTo>
                    <a:lnTo>
                      <a:pt x="17258" y="7303"/>
                    </a:lnTo>
                    <a:lnTo>
                      <a:pt x="17581" y="6854"/>
                    </a:lnTo>
                    <a:lnTo>
                      <a:pt x="17742" y="6067"/>
                    </a:lnTo>
                    <a:lnTo>
                      <a:pt x="17742" y="5730"/>
                    </a:lnTo>
                    <a:lnTo>
                      <a:pt x="18387" y="5056"/>
                    </a:lnTo>
                    <a:lnTo>
                      <a:pt x="18548" y="4944"/>
                    </a:lnTo>
                    <a:lnTo>
                      <a:pt x="18548" y="4270"/>
                    </a:lnTo>
                    <a:lnTo>
                      <a:pt x="18871" y="3708"/>
                    </a:lnTo>
                    <a:lnTo>
                      <a:pt x="19194" y="3258"/>
                    </a:lnTo>
                    <a:lnTo>
                      <a:pt x="19355" y="3146"/>
                    </a:lnTo>
                    <a:lnTo>
                      <a:pt x="19516" y="2360"/>
                    </a:lnTo>
                    <a:lnTo>
                      <a:pt x="19516" y="2135"/>
                    </a:lnTo>
                    <a:lnTo>
                      <a:pt x="19516" y="2022"/>
                    </a:lnTo>
                    <a:lnTo>
                      <a:pt x="19677" y="1798"/>
                    </a:lnTo>
                    <a:lnTo>
                      <a:pt x="19839" y="1236"/>
                    </a:lnTo>
                    <a:lnTo>
                      <a:pt x="19839" y="1124"/>
                    </a:lnTo>
                    <a:lnTo>
                      <a:pt x="19839" y="78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7" name="Freeform 154"/>
              <p:cNvSpPr/>
              <p:nvPr/>
            </p:nvSpPr>
            <p:spPr>
              <a:xfrm>
                <a:off x="476" y="337"/>
                <a:ext cx="1681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879"/>
                    </a:moveTo>
                    <a:lnTo>
                      <a:pt x="186" y="1456"/>
                    </a:lnTo>
                    <a:lnTo>
                      <a:pt x="431" y="2115"/>
                    </a:lnTo>
                    <a:lnTo>
                      <a:pt x="572" y="2692"/>
                    </a:lnTo>
                    <a:lnTo>
                      <a:pt x="840" y="3269"/>
                    </a:lnTo>
                    <a:lnTo>
                      <a:pt x="1004" y="3901"/>
                    </a:lnTo>
                    <a:lnTo>
                      <a:pt x="1323" y="4478"/>
                    </a:lnTo>
                    <a:lnTo>
                      <a:pt x="1413" y="5055"/>
                    </a:lnTo>
                    <a:lnTo>
                      <a:pt x="1599" y="5659"/>
                    </a:lnTo>
                    <a:lnTo>
                      <a:pt x="1978" y="6264"/>
                    </a:lnTo>
                    <a:lnTo>
                      <a:pt x="2327" y="6868"/>
                    </a:lnTo>
                    <a:lnTo>
                      <a:pt x="2602" y="7363"/>
                    </a:lnTo>
                    <a:lnTo>
                      <a:pt x="2743" y="7940"/>
                    </a:lnTo>
                    <a:lnTo>
                      <a:pt x="3078" y="8516"/>
                    </a:lnTo>
                    <a:lnTo>
                      <a:pt x="3167" y="9093"/>
                    </a:lnTo>
                    <a:lnTo>
                      <a:pt x="3257" y="9643"/>
                    </a:lnTo>
                    <a:lnTo>
                      <a:pt x="3584" y="10165"/>
                    </a:lnTo>
                    <a:lnTo>
                      <a:pt x="3740" y="10659"/>
                    </a:lnTo>
                    <a:lnTo>
                      <a:pt x="4067" y="11209"/>
                    </a:lnTo>
                    <a:lnTo>
                      <a:pt x="4164" y="11786"/>
                    </a:lnTo>
                    <a:lnTo>
                      <a:pt x="4349" y="12225"/>
                    </a:lnTo>
                    <a:lnTo>
                      <a:pt x="4684" y="12747"/>
                    </a:lnTo>
                    <a:lnTo>
                      <a:pt x="4825" y="13132"/>
                    </a:lnTo>
                    <a:lnTo>
                      <a:pt x="5152" y="13654"/>
                    </a:lnTo>
                    <a:lnTo>
                      <a:pt x="5331" y="14066"/>
                    </a:lnTo>
                    <a:lnTo>
                      <a:pt x="5494" y="14478"/>
                    </a:lnTo>
                    <a:lnTo>
                      <a:pt x="5822" y="14945"/>
                    </a:lnTo>
                    <a:lnTo>
                      <a:pt x="5896" y="15412"/>
                    </a:lnTo>
                    <a:lnTo>
                      <a:pt x="6424" y="15769"/>
                    </a:lnTo>
                    <a:lnTo>
                      <a:pt x="6513" y="16236"/>
                    </a:lnTo>
                    <a:lnTo>
                      <a:pt x="6758" y="16566"/>
                    </a:lnTo>
                    <a:lnTo>
                      <a:pt x="6907" y="16923"/>
                    </a:lnTo>
                    <a:lnTo>
                      <a:pt x="7078" y="17225"/>
                    </a:lnTo>
                    <a:lnTo>
                      <a:pt x="7323" y="17527"/>
                    </a:lnTo>
                    <a:lnTo>
                      <a:pt x="7502" y="17885"/>
                    </a:lnTo>
                    <a:lnTo>
                      <a:pt x="7755" y="18132"/>
                    </a:lnTo>
                    <a:lnTo>
                      <a:pt x="7933" y="18407"/>
                    </a:lnTo>
                    <a:lnTo>
                      <a:pt x="8171" y="18681"/>
                    </a:lnTo>
                    <a:lnTo>
                      <a:pt x="8506" y="18929"/>
                    </a:lnTo>
                    <a:lnTo>
                      <a:pt x="8595" y="19121"/>
                    </a:lnTo>
                    <a:lnTo>
                      <a:pt x="8840" y="19286"/>
                    </a:lnTo>
                    <a:lnTo>
                      <a:pt x="8989" y="19423"/>
                    </a:lnTo>
                    <a:lnTo>
                      <a:pt x="9160" y="19560"/>
                    </a:lnTo>
                    <a:lnTo>
                      <a:pt x="9494" y="19725"/>
                    </a:lnTo>
                    <a:lnTo>
                      <a:pt x="9591" y="19835"/>
                    </a:lnTo>
                    <a:lnTo>
                      <a:pt x="9836" y="19863"/>
                    </a:lnTo>
                    <a:lnTo>
                      <a:pt x="10156" y="19890"/>
                    </a:lnTo>
                    <a:lnTo>
                      <a:pt x="10401" y="19973"/>
                    </a:lnTo>
                    <a:lnTo>
                      <a:pt x="10595" y="19890"/>
                    </a:lnTo>
                    <a:lnTo>
                      <a:pt x="10684" y="19890"/>
                    </a:lnTo>
                    <a:lnTo>
                      <a:pt x="10922" y="19863"/>
                    </a:lnTo>
                    <a:lnTo>
                      <a:pt x="11152" y="19725"/>
                    </a:lnTo>
                    <a:lnTo>
                      <a:pt x="11428" y="19588"/>
                    </a:lnTo>
                    <a:lnTo>
                      <a:pt x="11487" y="19423"/>
                    </a:lnTo>
                    <a:lnTo>
                      <a:pt x="11918" y="19203"/>
                    </a:lnTo>
                    <a:lnTo>
                      <a:pt x="12149" y="18956"/>
                    </a:lnTo>
                    <a:lnTo>
                      <a:pt x="12335" y="18736"/>
                    </a:lnTo>
                    <a:lnTo>
                      <a:pt x="12431" y="18407"/>
                    </a:lnTo>
                    <a:lnTo>
                      <a:pt x="12758" y="18077"/>
                    </a:lnTo>
                    <a:lnTo>
                      <a:pt x="13004" y="17720"/>
                    </a:lnTo>
                    <a:lnTo>
                      <a:pt x="13167" y="17225"/>
                    </a:lnTo>
                    <a:lnTo>
                      <a:pt x="13323" y="16813"/>
                    </a:lnTo>
                    <a:lnTo>
                      <a:pt x="13569" y="16456"/>
                    </a:lnTo>
                    <a:lnTo>
                      <a:pt x="13651" y="15962"/>
                    </a:lnTo>
                    <a:lnTo>
                      <a:pt x="14171" y="15549"/>
                    </a:lnTo>
                    <a:lnTo>
                      <a:pt x="14320" y="14973"/>
                    </a:lnTo>
                    <a:lnTo>
                      <a:pt x="14610" y="14451"/>
                    </a:lnTo>
                    <a:lnTo>
                      <a:pt x="14840" y="14011"/>
                    </a:lnTo>
                    <a:lnTo>
                      <a:pt x="15257" y="13434"/>
                    </a:lnTo>
                    <a:lnTo>
                      <a:pt x="15257" y="12940"/>
                    </a:lnTo>
                    <a:lnTo>
                      <a:pt x="15502" y="12363"/>
                    </a:lnTo>
                    <a:lnTo>
                      <a:pt x="15829" y="11813"/>
                    </a:lnTo>
                    <a:lnTo>
                      <a:pt x="16015" y="11181"/>
                    </a:lnTo>
                    <a:lnTo>
                      <a:pt x="16253" y="10604"/>
                    </a:lnTo>
                    <a:lnTo>
                      <a:pt x="16342" y="10027"/>
                    </a:lnTo>
                    <a:lnTo>
                      <a:pt x="16587" y="9505"/>
                    </a:lnTo>
                    <a:lnTo>
                      <a:pt x="16825" y="8984"/>
                    </a:lnTo>
                    <a:lnTo>
                      <a:pt x="16914" y="8352"/>
                    </a:lnTo>
                    <a:lnTo>
                      <a:pt x="17100" y="7775"/>
                    </a:lnTo>
                    <a:lnTo>
                      <a:pt x="17338" y="7225"/>
                    </a:lnTo>
                    <a:lnTo>
                      <a:pt x="17494" y="6676"/>
                    </a:lnTo>
                    <a:lnTo>
                      <a:pt x="17755" y="6071"/>
                    </a:lnTo>
                    <a:lnTo>
                      <a:pt x="17814" y="5604"/>
                    </a:lnTo>
                    <a:lnTo>
                      <a:pt x="18104" y="5027"/>
                    </a:lnTo>
                    <a:lnTo>
                      <a:pt x="18572" y="4505"/>
                    </a:lnTo>
                    <a:lnTo>
                      <a:pt x="18669" y="4038"/>
                    </a:lnTo>
                    <a:lnTo>
                      <a:pt x="18758" y="3489"/>
                    </a:lnTo>
                    <a:lnTo>
                      <a:pt x="19086" y="3077"/>
                    </a:lnTo>
                    <a:lnTo>
                      <a:pt x="19182" y="2665"/>
                    </a:lnTo>
                    <a:lnTo>
                      <a:pt x="19234" y="2225"/>
                    </a:lnTo>
                    <a:lnTo>
                      <a:pt x="19420" y="1868"/>
                    </a:lnTo>
                    <a:lnTo>
                      <a:pt x="19561" y="1429"/>
                    </a:lnTo>
                    <a:lnTo>
                      <a:pt x="19658" y="1044"/>
                    </a:lnTo>
                    <a:lnTo>
                      <a:pt x="19747" y="797"/>
                    </a:lnTo>
                    <a:lnTo>
                      <a:pt x="19903" y="495"/>
                    </a:lnTo>
                    <a:lnTo>
                      <a:pt x="19993" y="192"/>
                    </a:lnTo>
                    <a:lnTo>
                      <a:pt x="19993" y="0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8" name="Freeform 155"/>
              <p:cNvSpPr/>
              <p:nvPr/>
            </p:nvSpPr>
            <p:spPr>
              <a:xfrm>
                <a:off x="2151" y="67"/>
                <a:ext cx="1794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19972"/>
                    </a:moveTo>
                    <a:lnTo>
                      <a:pt x="174" y="19318"/>
                    </a:lnTo>
                    <a:lnTo>
                      <a:pt x="314" y="18750"/>
                    </a:lnTo>
                    <a:lnTo>
                      <a:pt x="481" y="18068"/>
                    </a:lnTo>
                    <a:lnTo>
                      <a:pt x="794" y="17443"/>
                    </a:lnTo>
                    <a:lnTo>
                      <a:pt x="850" y="16847"/>
                    </a:lnTo>
                    <a:lnTo>
                      <a:pt x="1094" y="16278"/>
                    </a:lnTo>
                    <a:lnTo>
                      <a:pt x="1240" y="15625"/>
                    </a:lnTo>
                    <a:lnTo>
                      <a:pt x="1554" y="15000"/>
                    </a:lnTo>
                    <a:lnTo>
                      <a:pt x="1798" y="14375"/>
                    </a:lnTo>
                    <a:lnTo>
                      <a:pt x="2188" y="13807"/>
                    </a:lnTo>
                    <a:lnTo>
                      <a:pt x="2188" y="13182"/>
                    </a:lnTo>
                    <a:lnTo>
                      <a:pt x="2488" y="12670"/>
                    </a:lnTo>
                    <a:lnTo>
                      <a:pt x="2662" y="12102"/>
                    </a:lnTo>
                    <a:lnTo>
                      <a:pt x="2892" y="11477"/>
                    </a:lnTo>
                    <a:lnTo>
                      <a:pt x="2976" y="10966"/>
                    </a:lnTo>
                    <a:lnTo>
                      <a:pt x="3143" y="10369"/>
                    </a:lnTo>
                    <a:lnTo>
                      <a:pt x="3352" y="9801"/>
                    </a:lnTo>
                    <a:lnTo>
                      <a:pt x="3512" y="9290"/>
                    </a:lnTo>
                    <a:lnTo>
                      <a:pt x="3756" y="8778"/>
                    </a:lnTo>
                    <a:lnTo>
                      <a:pt x="3902" y="8239"/>
                    </a:lnTo>
                    <a:lnTo>
                      <a:pt x="4077" y="7756"/>
                    </a:lnTo>
                    <a:lnTo>
                      <a:pt x="4439" y="7216"/>
                    </a:lnTo>
                    <a:lnTo>
                      <a:pt x="4613" y="6818"/>
                    </a:lnTo>
                    <a:lnTo>
                      <a:pt x="4697" y="6278"/>
                    </a:lnTo>
                    <a:lnTo>
                      <a:pt x="5010" y="5824"/>
                    </a:lnTo>
                    <a:lnTo>
                      <a:pt x="5233" y="5426"/>
                    </a:lnTo>
                    <a:lnTo>
                      <a:pt x="5456" y="4915"/>
                    </a:lnTo>
                    <a:lnTo>
                      <a:pt x="5540" y="4460"/>
                    </a:lnTo>
                    <a:lnTo>
                      <a:pt x="5707" y="4091"/>
                    </a:lnTo>
                    <a:lnTo>
                      <a:pt x="6167" y="3750"/>
                    </a:lnTo>
                    <a:lnTo>
                      <a:pt x="6328" y="3324"/>
                    </a:lnTo>
                    <a:lnTo>
                      <a:pt x="6418" y="2983"/>
                    </a:lnTo>
                    <a:lnTo>
                      <a:pt x="6564" y="2699"/>
                    </a:lnTo>
                    <a:lnTo>
                      <a:pt x="6655" y="2386"/>
                    </a:lnTo>
                    <a:lnTo>
                      <a:pt x="6962" y="2074"/>
                    </a:lnTo>
                    <a:lnTo>
                      <a:pt x="7261" y="1818"/>
                    </a:lnTo>
                    <a:lnTo>
                      <a:pt x="7491" y="1477"/>
                    </a:lnTo>
                    <a:lnTo>
                      <a:pt x="7666" y="1250"/>
                    </a:lnTo>
                    <a:lnTo>
                      <a:pt x="7979" y="966"/>
                    </a:lnTo>
                    <a:lnTo>
                      <a:pt x="7979" y="824"/>
                    </a:lnTo>
                    <a:lnTo>
                      <a:pt x="8105" y="625"/>
                    </a:lnTo>
                    <a:lnTo>
                      <a:pt x="8516" y="511"/>
                    </a:lnTo>
                    <a:lnTo>
                      <a:pt x="8683" y="313"/>
                    </a:lnTo>
                    <a:lnTo>
                      <a:pt x="8920" y="199"/>
                    </a:lnTo>
                    <a:lnTo>
                      <a:pt x="9045" y="114"/>
                    </a:lnTo>
                    <a:lnTo>
                      <a:pt x="9213" y="114"/>
                    </a:lnTo>
                    <a:lnTo>
                      <a:pt x="9443" y="0"/>
                    </a:lnTo>
                    <a:lnTo>
                      <a:pt x="9519" y="0"/>
                    </a:lnTo>
                    <a:lnTo>
                      <a:pt x="9847" y="0"/>
                    </a:lnTo>
                    <a:lnTo>
                      <a:pt x="10230" y="28"/>
                    </a:lnTo>
                    <a:lnTo>
                      <a:pt x="10551" y="114"/>
                    </a:lnTo>
                    <a:lnTo>
                      <a:pt x="10641" y="284"/>
                    </a:lnTo>
                    <a:lnTo>
                      <a:pt x="10864" y="455"/>
                    </a:lnTo>
                    <a:lnTo>
                      <a:pt x="11171" y="625"/>
                    </a:lnTo>
                    <a:lnTo>
                      <a:pt x="11338" y="881"/>
                    </a:lnTo>
                    <a:lnTo>
                      <a:pt x="11477" y="1080"/>
                    </a:lnTo>
                    <a:lnTo>
                      <a:pt x="11958" y="1392"/>
                    </a:lnTo>
                    <a:lnTo>
                      <a:pt x="12014" y="1733"/>
                    </a:lnTo>
                    <a:lnTo>
                      <a:pt x="12098" y="2102"/>
                    </a:lnTo>
                    <a:lnTo>
                      <a:pt x="12578" y="2500"/>
                    </a:lnTo>
                    <a:lnTo>
                      <a:pt x="12669" y="2813"/>
                    </a:lnTo>
                    <a:lnTo>
                      <a:pt x="13031" y="3182"/>
                    </a:lnTo>
                    <a:lnTo>
                      <a:pt x="13422" y="3693"/>
                    </a:lnTo>
                    <a:lnTo>
                      <a:pt x="13519" y="4148"/>
                    </a:lnTo>
                    <a:lnTo>
                      <a:pt x="13749" y="4602"/>
                    </a:lnTo>
                    <a:lnTo>
                      <a:pt x="13902" y="5085"/>
                    </a:lnTo>
                    <a:lnTo>
                      <a:pt x="14223" y="5625"/>
                    </a:lnTo>
                    <a:lnTo>
                      <a:pt x="14537" y="6165"/>
                    </a:lnTo>
                    <a:lnTo>
                      <a:pt x="14683" y="6705"/>
                    </a:lnTo>
                    <a:lnTo>
                      <a:pt x="14927" y="7159"/>
                    </a:lnTo>
                    <a:lnTo>
                      <a:pt x="15240" y="7756"/>
                    </a:lnTo>
                    <a:lnTo>
                      <a:pt x="15463" y="8267"/>
                    </a:lnTo>
                    <a:lnTo>
                      <a:pt x="15645" y="8892"/>
                    </a:lnTo>
                    <a:lnTo>
                      <a:pt x="16091" y="9375"/>
                    </a:lnTo>
                    <a:lnTo>
                      <a:pt x="16181" y="9915"/>
                    </a:lnTo>
                    <a:lnTo>
                      <a:pt x="16481" y="10511"/>
                    </a:lnTo>
                    <a:lnTo>
                      <a:pt x="16641" y="11051"/>
                    </a:lnTo>
                    <a:lnTo>
                      <a:pt x="16941" y="11591"/>
                    </a:lnTo>
                    <a:lnTo>
                      <a:pt x="17094" y="12188"/>
                    </a:lnTo>
                    <a:lnTo>
                      <a:pt x="17192" y="12699"/>
                    </a:lnTo>
                    <a:lnTo>
                      <a:pt x="17422" y="13153"/>
                    </a:lnTo>
                    <a:lnTo>
                      <a:pt x="17645" y="13722"/>
                    </a:lnTo>
                    <a:lnTo>
                      <a:pt x="17895" y="14261"/>
                    </a:lnTo>
                    <a:lnTo>
                      <a:pt x="18279" y="14744"/>
                    </a:lnTo>
                    <a:lnTo>
                      <a:pt x="18279" y="15227"/>
                    </a:lnTo>
                    <a:lnTo>
                      <a:pt x="18523" y="15682"/>
                    </a:lnTo>
                    <a:lnTo>
                      <a:pt x="18983" y="16108"/>
                    </a:lnTo>
                    <a:lnTo>
                      <a:pt x="19143" y="16591"/>
                    </a:lnTo>
                    <a:lnTo>
                      <a:pt x="19226" y="16932"/>
                    </a:lnTo>
                    <a:lnTo>
                      <a:pt x="19282" y="17330"/>
                    </a:lnTo>
                    <a:lnTo>
                      <a:pt x="19456" y="17699"/>
                    </a:lnTo>
                    <a:lnTo>
                      <a:pt x="19589" y="18068"/>
                    </a:lnTo>
                    <a:lnTo>
                      <a:pt x="19679" y="18352"/>
                    </a:lnTo>
                    <a:lnTo>
                      <a:pt x="19763" y="18636"/>
                    </a:lnTo>
                    <a:lnTo>
                      <a:pt x="19909" y="18949"/>
                    </a:lnTo>
                    <a:lnTo>
                      <a:pt x="19993" y="19119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69" name="Freeform 157"/>
              <p:cNvSpPr/>
              <p:nvPr/>
            </p:nvSpPr>
            <p:spPr>
              <a:xfrm>
                <a:off x="464" y="51"/>
                <a:ext cx="1689" cy="29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txL" t="txT" r="txR" b="txB"/>
                <a:pathLst>
                  <a:path w="20000" h="20000">
                    <a:moveTo>
                      <a:pt x="0" y="19066"/>
                    </a:moveTo>
                    <a:lnTo>
                      <a:pt x="178" y="18516"/>
                    </a:lnTo>
                    <a:lnTo>
                      <a:pt x="437" y="17885"/>
                    </a:lnTo>
                    <a:lnTo>
                      <a:pt x="570" y="17280"/>
                    </a:lnTo>
                    <a:lnTo>
                      <a:pt x="844" y="16703"/>
                    </a:lnTo>
                    <a:lnTo>
                      <a:pt x="999" y="16071"/>
                    </a:lnTo>
                    <a:lnTo>
                      <a:pt x="1325" y="15495"/>
                    </a:lnTo>
                    <a:lnTo>
                      <a:pt x="1414" y="14863"/>
                    </a:lnTo>
                    <a:lnTo>
                      <a:pt x="1599" y="14286"/>
                    </a:lnTo>
                    <a:lnTo>
                      <a:pt x="1976" y="13709"/>
                    </a:lnTo>
                    <a:lnTo>
                      <a:pt x="2324" y="13104"/>
                    </a:lnTo>
                    <a:lnTo>
                      <a:pt x="2605" y="12555"/>
                    </a:lnTo>
                    <a:lnTo>
                      <a:pt x="2739" y="12033"/>
                    </a:lnTo>
                    <a:lnTo>
                      <a:pt x="3072" y="11456"/>
                    </a:lnTo>
                    <a:lnTo>
                      <a:pt x="3168" y="10907"/>
                    </a:lnTo>
                    <a:lnTo>
                      <a:pt x="3257" y="10330"/>
                    </a:lnTo>
                    <a:lnTo>
                      <a:pt x="3583" y="9808"/>
                    </a:lnTo>
                    <a:lnTo>
                      <a:pt x="3738" y="9313"/>
                    </a:lnTo>
                    <a:lnTo>
                      <a:pt x="4071" y="8764"/>
                    </a:lnTo>
                    <a:lnTo>
                      <a:pt x="4160" y="8187"/>
                    </a:lnTo>
                    <a:lnTo>
                      <a:pt x="4345" y="7747"/>
                    </a:lnTo>
                    <a:lnTo>
                      <a:pt x="4685" y="7253"/>
                    </a:lnTo>
                    <a:lnTo>
                      <a:pt x="4819" y="6786"/>
                    </a:lnTo>
                    <a:lnTo>
                      <a:pt x="5152" y="6319"/>
                    </a:lnTo>
                    <a:lnTo>
                      <a:pt x="5329" y="5907"/>
                    </a:lnTo>
                    <a:lnTo>
                      <a:pt x="5500" y="5495"/>
                    </a:lnTo>
                    <a:lnTo>
                      <a:pt x="5818" y="5055"/>
                    </a:lnTo>
                    <a:lnTo>
                      <a:pt x="5899" y="4560"/>
                    </a:lnTo>
                    <a:lnTo>
                      <a:pt x="6425" y="4176"/>
                    </a:lnTo>
                    <a:lnTo>
                      <a:pt x="6514" y="3764"/>
                    </a:lnTo>
                    <a:lnTo>
                      <a:pt x="6758" y="3379"/>
                    </a:lnTo>
                    <a:lnTo>
                      <a:pt x="6906" y="3049"/>
                    </a:lnTo>
                    <a:lnTo>
                      <a:pt x="7076" y="2720"/>
                    </a:lnTo>
                    <a:lnTo>
                      <a:pt x="7321" y="2445"/>
                    </a:lnTo>
                    <a:lnTo>
                      <a:pt x="7506" y="2115"/>
                    </a:lnTo>
                    <a:lnTo>
                      <a:pt x="7750" y="1868"/>
                    </a:lnTo>
                    <a:lnTo>
                      <a:pt x="7935" y="1538"/>
                    </a:lnTo>
                    <a:lnTo>
                      <a:pt x="8172" y="1264"/>
                    </a:lnTo>
                    <a:lnTo>
                      <a:pt x="8505" y="1044"/>
                    </a:lnTo>
                    <a:lnTo>
                      <a:pt x="8594" y="852"/>
                    </a:lnTo>
                    <a:lnTo>
                      <a:pt x="8838" y="687"/>
                    </a:lnTo>
                    <a:lnTo>
                      <a:pt x="8993" y="549"/>
                    </a:lnTo>
                    <a:lnTo>
                      <a:pt x="9156" y="412"/>
                    </a:lnTo>
                    <a:lnTo>
                      <a:pt x="9497" y="275"/>
                    </a:lnTo>
                    <a:lnTo>
                      <a:pt x="9593" y="137"/>
                    </a:lnTo>
                    <a:lnTo>
                      <a:pt x="9830" y="110"/>
                    </a:lnTo>
                    <a:lnTo>
                      <a:pt x="10163" y="27"/>
                    </a:lnTo>
                    <a:lnTo>
                      <a:pt x="10400" y="0"/>
                    </a:lnTo>
                    <a:lnTo>
                      <a:pt x="10592" y="27"/>
                    </a:lnTo>
                    <a:lnTo>
                      <a:pt x="10681" y="27"/>
                    </a:lnTo>
                    <a:lnTo>
                      <a:pt x="10918" y="110"/>
                    </a:lnTo>
                    <a:lnTo>
                      <a:pt x="11155" y="192"/>
                    </a:lnTo>
                    <a:lnTo>
                      <a:pt x="11429" y="385"/>
                    </a:lnTo>
                    <a:lnTo>
                      <a:pt x="11488" y="549"/>
                    </a:lnTo>
                    <a:lnTo>
                      <a:pt x="11917" y="769"/>
                    </a:lnTo>
                    <a:lnTo>
                      <a:pt x="12154" y="1016"/>
                    </a:lnTo>
                    <a:lnTo>
                      <a:pt x="12332" y="1236"/>
                    </a:lnTo>
                    <a:lnTo>
                      <a:pt x="12428" y="1538"/>
                    </a:lnTo>
                    <a:lnTo>
                      <a:pt x="12754" y="1868"/>
                    </a:lnTo>
                    <a:lnTo>
                      <a:pt x="13005" y="2253"/>
                    </a:lnTo>
                    <a:lnTo>
                      <a:pt x="13168" y="2720"/>
                    </a:lnTo>
                    <a:lnTo>
                      <a:pt x="13323" y="3132"/>
                    </a:lnTo>
                    <a:lnTo>
                      <a:pt x="13568" y="3489"/>
                    </a:lnTo>
                    <a:lnTo>
                      <a:pt x="13657" y="3984"/>
                    </a:lnTo>
                    <a:lnTo>
                      <a:pt x="14175" y="4423"/>
                    </a:lnTo>
                    <a:lnTo>
                      <a:pt x="14323" y="4945"/>
                    </a:lnTo>
                    <a:lnTo>
                      <a:pt x="14604" y="5522"/>
                    </a:lnTo>
                    <a:lnTo>
                      <a:pt x="14841" y="5989"/>
                    </a:lnTo>
                    <a:lnTo>
                      <a:pt x="15255" y="6511"/>
                    </a:lnTo>
                    <a:lnTo>
                      <a:pt x="15255" y="7033"/>
                    </a:lnTo>
                    <a:lnTo>
                      <a:pt x="15500" y="7637"/>
                    </a:lnTo>
                    <a:lnTo>
                      <a:pt x="15833" y="8159"/>
                    </a:lnTo>
                    <a:lnTo>
                      <a:pt x="16010" y="8791"/>
                    </a:lnTo>
                    <a:lnTo>
                      <a:pt x="16255" y="9368"/>
                    </a:lnTo>
                    <a:lnTo>
                      <a:pt x="16343" y="9918"/>
                    </a:lnTo>
                    <a:lnTo>
                      <a:pt x="16588" y="10440"/>
                    </a:lnTo>
                    <a:lnTo>
                      <a:pt x="16825" y="10989"/>
                    </a:lnTo>
                    <a:lnTo>
                      <a:pt x="16921" y="11621"/>
                    </a:lnTo>
                    <a:lnTo>
                      <a:pt x="17098" y="12198"/>
                    </a:lnTo>
                    <a:lnTo>
                      <a:pt x="17335" y="12747"/>
                    </a:lnTo>
                    <a:lnTo>
                      <a:pt x="17491" y="13269"/>
                    </a:lnTo>
                    <a:lnTo>
                      <a:pt x="17757" y="13874"/>
                    </a:lnTo>
                    <a:lnTo>
                      <a:pt x="17816" y="14396"/>
                    </a:lnTo>
                    <a:lnTo>
                      <a:pt x="18098" y="14945"/>
                    </a:lnTo>
                    <a:lnTo>
                      <a:pt x="18571" y="15440"/>
                    </a:lnTo>
                    <a:lnTo>
                      <a:pt x="18668" y="15934"/>
                    </a:lnTo>
                    <a:lnTo>
                      <a:pt x="18756" y="16456"/>
                    </a:lnTo>
                    <a:lnTo>
                      <a:pt x="19090" y="16868"/>
                    </a:lnTo>
                    <a:lnTo>
                      <a:pt x="19178" y="17308"/>
                    </a:lnTo>
                    <a:lnTo>
                      <a:pt x="19238" y="17747"/>
                    </a:lnTo>
                    <a:lnTo>
                      <a:pt x="19423" y="18132"/>
                    </a:lnTo>
                    <a:lnTo>
                      <a:pt x="19556" y="18544"/>
                    </a:lnTo>
                    <a:lnTo>
                      <a:pt x="19660" y="18929"/>
                    </a:lnTo>
                    <a:lnTo>
                      <a:pt x="19756" y="19148"/>
                    </a:lnTo>
                    <a:lnTo>
                      <a:pt x="19904" y="19451"/>
                    </a:lnTo>
                    <a:lnTo>
                      <a:pt x="19993" y="19725"/>
                    </a:lnTo>
                    <a:lnTo>
                      <a:pt x="19993" y="19973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0" name="Freeform 158"/>
              <p:cNvSpPr/>
              <p:nvPr/>
            </p:nvSpPr>
            <p:spPr>
              <a:xfrm>
                <a:off x="2147" y="331"/>
                <a:ext cx="1801" cy="28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2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14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7" y="625"/>
                    </a:lnTo>
                    <a:lnTo>
                      <a:pt x="312" y="1250"/>
                    </a:lnTo>
                    <a:lnTo>
                      <a:pt x="486" y="1903"/>
                    </a:lnTo>
                    <a:lnTo>
                      <a:pt x="798" y="2528"/>
                    </a:lnTo>
                    <a:lnTo>
                      <a:pt x="847" y="3125"/>
                    </a:lnTo>
                    <a:lnTo>
                      <a:pt x="1096" y="3722"/>
                    </a:lnTo>
                    <a:lnTo>
                      <a:pt x="1242" y="4318"/>
                    </a:lnTo>
                    <a:lnTo>
                      <a:pt x="1548" y="4972"/>
                    </a:lnTo>
                    <a:lnTo>
                      <a:pt x="1804" y="5597"/>
                    </a:lnTo>
                    <a:lnTo>
                      <a:pt x="2179" y="6165"/>
                    </a:lnTo>
                    <a:lnTo>
                      <a:pt x="2179" y="6761"/>
                    </a:lnTo>
                    <a:lnTo>
                      <a:pt x="2491" y="7301"/>
                    </a:lnTo>
                    <a:lnTo>
                      <a:pt x="2658" y="7898"/>
                    </a:lnTo>
                    <a:lnTo>
                      <a:pt x="2887" y="8494"/>
                    </a:lnTo>
                    <a:lnTo>
                      <a:pt x="2977" y="8977"/>
                    </a:lnTo>
                    <a:lnTo>
                      <a:pt x="3144" y="9602"/>
                    </a:lnTo>
                    <a:lnTo>
                      <a:pt x="3352" y="10142"/>
                    </a:lnTo>
                    <a:lnTo>
                      <a:pt x="3505" y="10710"/>
                    </a:lnTo>
                    <a:lnTo>
                      <a:pt x="3761" y="11193"/>
                    </a:lnTo>
                    <a:lnTo>
                      <a:pt x="3900" y="11733"/>
                    </a:lnTo>
                    <a:lnTo>
                      <a:pt x="4074" y="12216"/>
                    </a:lnTo>
                    <a:lnTo>
                      <a:pt x="4441" y="12784"/>
                    </a:lnTo>
                    <a:lnTo>
                      <a:pt x="4608" y="13153"/>
                    </a:lnTo>
                    <a:lnTo>
                      <a:pt x="4698" y="13693"/>
                    </a:lnTo>
                    <a:lnTo>
                      <a:pt x="5010" y="14119"/>
                    </a:lnTo>
                    <a:lnTo>
                      <a:pt x="5232" y="14545"/>
                    </a:lnTo>
                    <a:lnTo>
                      <a:pt x="5455" y="15028"/>
                    </a:lnTo>
                    <a:lnTo>
                      <a:pt x="5538" y="15511"/>
                    </a:lnTo>
                    <a:lnTo>
                      <a:pt x="5711" y="15852"/>
                    </a:lnTo>
                    <a:lnTo>
                      <a:pt x="6169" y="16250"/>
                    </a:lnTo>
                    <a:lnTo>
                      <a:pt x="6329" y="16619"/>
                    </a:lnTo>
                    <a:lnTo>
                      <a:pt x="6419" y="16932"/>
                    </a:lnTo>
                    <a:lnTo>
                      <a:pt x="6558" y="17244"/>
                    </a:lnTo>
                    <a:lnTo>
                      <a:pt x="6655" y="17614"/>
                    </a:lnTo>
                    <a:lnTo>
                      <a:pt x="6960" y="17898"/>
                    </a:lnTo>
                    <a:lnTo>
                      <a:pt x="7259" y="18097"/>
                    </a:lnTo>
                    <a:lnTo>
                      <a:pt x="7495" y="18494"/>
                    </a:lnTo>
                    <a:lnTo>
                      <a:pt x="7668" y="18750"/>
                    </a:lnTo>
                    <a:lnTo>
                      <a:pt x="7974" y="18977"/>
                    </a:lnTo>
                    <a:lnTo>
                      <a:pt x="7974" y="19119"/>
                    </a:lnTo>
                    <a:lnTo>
                      <a:pt x="8112" y="19318"/>
                    </a:lnTo>
                    <a:lnTo>
                      <a:pt x="8508" y="19432"/>
                    </a:lnTo>
                    <a:lnTo>
                      <a:pt x="8681" y="19602"/>
                    </a:lnTo>
                    <a:lnTo>
                      <a:pt x="8917" y="19716"/>
                    </a:lnTo>
                    <a:lnTo>
                      <a:pt x="9049" y="19858"/>
                    </a:lnTo>
                    <a:lnTo>
                      <a:pt x="9209" y="19886"/>
                    </a:lnTo>
                    <a:lnTo>
                      <a:pt x="9445" y="19972"/>
                    </a:lnTo>
                    <a:lnTo>
                      <a:pt x="9521" y="19972"/>
                    </a:lnTo>
                    <a:lnTo>
                      <a:pt x="9840" y="19972"/>
                    </a:lnTo>
                    <a:lnTo>
                      <a:pt x="10229" y="19886"/>
                    </a:lnTo>
                    <a:lnTo>
                      <a:pt x="10548" y="19858"/>
                    </a:lnTo>
                    <a:lnTo>
                      <a:pt x="10638" y="19716"/>
                    </a:lnTo>
                    <a:lnTo>
                      <a:pt x="10861" y="19517"/>
                    </a:lnTo>
                    <a:lnTo>
                      <a:pt x="11166" y="19318"/>
                    </a:lnTo>
                    <a:lnTo>
                      <a:pt x="11339" y="19119"/>
                    </a:lnTo>
                    <a:lnTo>
                      <a:pt x="11485" y="18892"/>
                    </a:lnTo>
                    <a:lnTo>
                      <a:pt x="11964" y="18580"/>
                    </a:lnTo>
                    <a:lnTo>
                      <a:pt x="12019" y="18210"/>
                    </a:lnTo>
                    <a:lnTo>
                      <a:pt x="12103" y="17869"/>
                    </a:lnTo>
                    <a:lnTo>
                      <a:pt x="12582" y="17472"/>
                    </a:lnTo>
                    <a:lnTo>
                      <a:pt x="12672" y="17131"/>
                    </a:lnTo>
                    <a:lnTo>
                      <a:pt x="13033" y="16761"/>
                    </a:lnTo>
                    <a:lnTo>
                      <a:pt x="13428" y="16278"/>
                    </a:lnTo>
                    <a:lnTo>
                      <a:pt x="13518" y="15824"/>
                    </a:lnTo>
                    <a:lnTo>
                      <a:pt x="13747" y="15369"/>
                    </a:lnTo>
                    <a:lnTo>
                      <a:pt x="13907" y="14886"/>
                    </a:lnTo>
                    <a:lnTo>
                      <a:pt x="14219" y="14318"/>
                    </a:lnTo>
                    <a:lnTo>
                      <a:pt x="14539" y="13807"/>
                    </a:lnTo>
                    <a:lnTo>
                      <a:pt x="14684" y="13267"/>
                    </a:lnTo>
                    <a:lnTo>
                      <a:pt x="14927" y="12813"/>
                    </a:lnTo>
                    <a:lnTo>
                      <a:pt x="15239" y="12216"/>
                    </a:lnTo>
                    <a:lnTo>
                      <a:pt x="15468" y="11705"/>
                    </a:lnTo>
                    <a:lnTo>
                      <a:pt x="15642" y="11080"/>
                    </a:lnTo>
                    <a:lnTo>
                      <a:pt x="16093" y="10597"/>
                    </a:lnTo>
                    <a:lnTo>
                      <a:pt x="16176" y="10000"/>
                    </a:lnTo>
                    <a:lnTo>
                      <a:pt x="16489" y="9403"/>
                    </a:lnTo>
                    <a:lnTo>
                      <a:pt x="16641" y="8920"/>
                    </a:lnTo>
                    <a:lnTo>
                      <a:pt x="16940" y="8381"/>
                    </a:lnTo>
                    <a:lnTo>
                      <a:pt x="17099" y="7784"/>
                    </a:lnTo>
                    <a:lnTo>
                      <a:pt x="17189" y="7216"/>
                    </a:lnTo>
                    <a:lnTo>
                      <a:pt x="17425" y="6818"/>
                    </a:lnTo>
                    <a:lnTo>
                      <a:pt x="17641" y="6250"/>
                    </a:lnTo>
                    <a:lnTo>
                      <a:pt x="17897" y="5710"/>
                    </a:lnTo>
                    <a:lnTo>
                      <a:pt x="18272" y="5227"/>
                    </a:lnTo>
                    <a:lnTo>
                      <a:pt x="18272" y="4744"/>
                    </a:lnTo>
                    <a:lnTo>
                      <a:pt x="18522" y="4290"/>
                    </a:lnTo>
                    <a:lnTo>
                      <a:pt x="18980" y="3864"/>
                    </a:lnTo>
                    <a:lnTo>
                      <a:pt x="19146" y="3381"/>
                    </a:lnTo>
                    <a:lnTo>
                      <a:pt x="19223" y="2983"/>
                    </a:lnTo>
                    <a:lnTo>
                      <a:pt x="19285" y="2614"/>
                    </a:lnTo>
                    <a:lnTo>
                      <a:pt x="19459" y="2244"/>
                    </a:lnTo>
                    <a:lnTo>
                      <a:pt x="19584" y="1932"/>
                    </a:lnTo>
                    <a:lnTo>
                      <a:pt x="19681" y="1619"/>
                    </a:lnTo>
                    <a:lnTo>
                      <a:pt x="19771" y="1307"/>
                    </a:lnTo>
                    <a:lnTo>
                      <a:pt x="19910" y="1023"/>
                    </a:lnTo>
                    <a:lnTo>
                      <a:pt x="19993" y="881"/>
                    </a:lnTo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1" name="Freeform 161"/>
              <p:cNvSpPr/>
              <p:nvPr/>
            </p:nvSpPr>
            <p:spPr>
              <a:xfrm>
                <a:off x="2579" y="127"/>
                <a:ext cx="136" cy="222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27"/>
                    </a:moveTo>
                    <a:lnTo>
                      <a:pt x="183" y="18486"/>
                    </a:lnTo>
                    <a:lnTo>
                      <a:pt x="459" y="17910"/>
                    </a:lnTo>
                    <a:lnTo>
                      <a:pt x="642" y="17297"/>
                    </a:lnTo>
                    <a:lnTo>
                      <a:pt x="642" y="16685"/>
                    </a:lnTo>
                    <a:lnTo>
                      <a:pt x="917" y="16072"/>
                    </a:lnTo>
                    <a:lnTo>
                      <a:pt x="1376" y="15495"/>
                    </a:lnTo>
                    <a:lnTo>
                      <a:pt x="1560" y="14919"/>
                    </a:lnTo>
                    <a:lnTo>
                      <a:pt x="1927" y="14270"/>
                    </a:lnTo>
                    <a:lnTo>
                      <a:pt x="2110" y="13694"/>
                    </a:lnTo>
                    <a:lnTo>
                      <a:pt x="2477" y="13117"/>
                    </a:lnTo>
                    <a:lnTo>
                      <a:pt x="2477" y="12541"/>
                    </a:lnTo>
                    <a:lnTo>
                      <a:pt x="2569" y="12000"/>
                    </a:lnTo>
                    <a:lnTo>
                      <a:pt x="2844" y="11459"/>
                    </a:lnTo>
                    <a:lnTo>
                      <a:pt x="2936" y="10847"/>
                    </a:lnTo>
                    <a:lnTo>
                      <a:pt x="3211" y="10378"/>
                    </a:lnTo>
                    <a:lnTo>
                      <a:pt x="3211" y="9802"/>
                    </a:lnTo>
                    <a:lnTo>
                      <a:pt x="3670" y="9261"/>
                    </a:lnTo>
                    <a:lnTo>
                      <a:pt x="4128" y="8721"/>
                    </a:lnTo>
                    <a:lnTo>
                      <a:pt x="4312" y="8288"/>
                    </a:lnTo>
                    <a:lnTo>
                      <a:pt x="4404" y="7748"/>
                    </a:lnTo>
                    <a:lnTo>
                      <a:pt x="4679" y="7243"/>
                    </a:lnTo>
                    <a:lnTo>
                      <a:pt x="4862" y="6811"/>
                    </a:lnTo>
                    <a:lnTo>
                      <a:pt x="5046" y="6342"/>
                    </a:lnTo>
                    <a:lnTo>
                      <a:pt x="5321" y="5874"/>
                    </a:lnTo>
                    <a:lnTo>
                      <a:pt x="5413" y="5477"/>
                    </a:lnTo>
                    <a:lnTo>
                      <a:pt x="5872" y="5009"/>
                    </a:lnTo>
                    <a:lnTo>
                      <a:pt x="5872" y="4505"/>
                    </a:lnTo>
                    <a:lnTo>
                      <a:pt x="6422" y="4144"/>
                    </a:lnTo>
                    <a:lnTo>
                      <a:pt x="6606" y="3748"/>
                    </a:lnTo>
                    <a:lnTo>
                      <a:pt x="6606" y="3423"/>
                    </a:lnTo>
                    <a:lnTo>
                      <a:pt x="7064" y="3099"/>
                    </a:lnTo>
                    <a:lnTo>
                      <a:pt x="7064" y="2703"/>
                    </a:lnTo>
                    <a:lnTo>
                      <a:pt x="7431" y="2414"/>
                    </a:lnTo>
                    <a:lnTo>
                      <a:pt x="7523" y="2090"/>
                    </a:lnTo>
                    <a:lnTo>
                      <a:pt x="7523" y="1838"/>
                    </a:lnTo>
                    <a:lnTo>
                      <a:pt x="7890" y="1586"/>
                    </a:lnTo>
                    <a:lnTo>
                      <a:pt x="7982" y="1297"/>
                    </a:lnTo>
                    <a:lnTo>
                      <a:pt x="8440" y="1081"/>
                    </a:lnTo>
                    <a:lnTo>
                      <a:pt x="8440" y="865"/>
                    </a:lnTo>
                    <a:lnTo>
                      <a:pt x="8899" y="685"/>
                    </a:lnTo>
                    <a:lnTo>
                      <a:pt x="8991" y="541"/>
                    </a:lnTo>
                    <a:lnTo>
                      <a:pt x="9174" y="360"/>
                    </a:lnTo>
                    <a:lnTo>
                      <a:pt x="9358" y="216"/>
                    </a:lnTo>
                    <a:lnTo>
                      <a:pt x="9358" y="144"/>
                    </a:lnTo>
                    <a:lnTo>
                      <a:pt x="9725" y="144"/>
                    </a:lnTo>
                    <a:lnTo>
                      <a:pt x="10183" y="36"/>
                    </a:lnTo>
                    <a:lnTo>
                      <a:pt x="10367" y="0"/>
                    </a:lnTo>
                    <a:lnTo>
                      <a:pt x="10642" y="36"/>
                    </a:lnTo>
                    <a:lnTo>
                      <a:pt x="10734" y="36"/>
                    </a:lnTo>
                    <a:lnTo>
                      <a:pt x="10826" y="144"/>
                    </a:lnTo>
                    <a:lnTo>
                      <a:pt x="11009" y="216"/>
                    </a:lnTo>
                    <a:lnTo>
                      <a:pt x="11468" y="360"/>
                    </a:lnTo>
                    <a:lnTo>
                      <a:pt x="11560" y="541"/>
                    </a:lnTo>
                    <a:lnTo>
                      <a:pt x="12018" y="757"/>
                    </a:lnTo>
                    <a:lnTo>
                      <a:pt x="12110" y="1009"/>
                    </a:lnTo>
                    <a:lnTo>
                      <a:pt x="12477" y="1261"/>
                    </a:lnTo>
                    <a:lnTo>
                      <a:pt x="12477" y="1586"/>
                    </a:lnTo>
                    <a:lnTo>
                      <a:pt x="12569" y="1874"/>
                    </a:lnTo>
                    <a:lnTo>
                      <a:pt x="12936" y="2306"/>
                    </a:lnTo>
                    <a:lnTo>
                      <a:pt x="12936" y="2703"/>
                    </a:lnTo>
                    <a:lnTo>
                      <a:pt x="13394" y="3171"/>
                    </a:lnTo>
                    <a:lnTo>
                      <a:pt x="13394" y="3532"/>
                    </a:lnTo>
                    <a:lnTo>
                      <a:pt x="13578" y="4036"/>
                    </a:lnTo>
                    <a:lnTo>
                      <a:pt x="14128" y="4396"/>
                    </a:lnTo>
                    <a:lnTo>
                      <a:pt x="14220" y="4973"/>
                    </a:lnTo>
                    <a:lnTo>
                      <a:pt x="14587" y="5477"/>
                    </a:lnTo>
                    <a:lnTo>
                      <a:pt x="14862" y="5982"/>
                    </a:lnTo>
                    <a:lnTo>
                      <a:pt x="15046" y="6486"/>
                    </a:lnTo>
                    <a:lnTo>
                      <a:pt x="15138" y="7063"/>
                    </a:lnTo>
                    <a:lnTo>
                      <a:pt x="15321" y="7676"/>
                    </a:lnTo>
                    <a:lnTo>
                      <a:pt x="15596" y="8216"/>
                    </a:lnTo>
                    <a:lnTo>
                      <a:pt x="15780" y="8757"/>
                    </a:lnTo>
                    <a:lnTo>
                      <a:pt x="15963" y="9369"/>
                    </a:lnTo>
                    <a:lnTo>
                      <a:pt x="16330" y="9910"/>
                    </a:lnTo>
                    <a:lnTo>
                      <a:pt x="16789" y="10414"/>
                    </a:lnTo>
                    <a:lnTo>
                      <a:pt x="16789" y="10991"/>
                    </a:lnTo>
                    <a:lnTo>
                      <a:pt x="17064" y="11604"/>
                    </a:lnTo>
                    <a:lnTo>
                      <a:pt x="17248" y="12144"/>
                    </a:lnTo>
                    <a:lnTo>
                      <a:pt x="17431" y="12757"/>
                    </a:lnTo>
                    <a:lnTo>
                      <a:pt x="17523" y="13297"/>
                    </a:lnTo>
                    <a:lnTo>
                      <a:pt x="17523" y="13838"/>
                    </a:lnTo>
                    <a:lnTo>
                      <a:pt x="17890" y="14378"/>
                    </a:lnTo>
                    <a:lnTo>
                      <a:pt x="17890" y="14991"/>
                    </a:lnTo>
                    <a:lnTo>
                      <a:pt x="18349" y="15495"/>
                    </a:lnTo>
                    <a:lnTo>
                      <a:pt x="18440" y="15964"/>
                    </a:lnTo>
                    <a:lnTo>
                      <a:pt x="18624" y="16396"/>
                    </a:lnTo>
                    <a:lnTo>
                      <a:pt x="18991" y="16829"/>
                    </a:lnTo>
                    <a:lnTo>
                      <a:pt x="19083" y="17297"/>
                    </a:lnTo>
                    <a:lnTo>
                      <a:pt x="19358" y="17694"/>
                    </a:lnTo>
                    <a:lnTo>
                      <a:pt x="19358" y="18162"/>
                    </a:lnTo>
                    <a:lnTo>
                      <a:pt x="19450" y="18486"/>
                    </a:lnTo>
                    <a:lnTo>
                      <a:pt x="19541" y="18919"/>
                    </a:lnTo>
                    <a:lnTo>
                      <a:pt x="19633" y="19171"/>
                    </a:lnTo>
                    <a:lnTo>
                      <a:pt x="19817" y="19459"/>
                    </a:lnTo>
                    <a:lnTo>
                      <a:pt x="19908" y="19784"/>
                    </a:lnTo>
                    <a:lnTo>
                      <a:pt x="19908" y="1996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2" name="Freeform 162"/>
              <p:cNvSpPr/>
              <p:nvPr/>
            </p:nvSpPr>
            <p:spPr>
              <a:xfrm>
                <a:off x="2714" y="340"/>
                <a:ext cx="143" cy="21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36"/>
                    </a:lnTo>
                    <a:lnTo>
                      <a:pt x="348" y="1271"/>
                    </a:lnTo>
                    <a:lnTo>
                      <a:pt x="522" y="1907"/>
                    </a:lnTo>
                    <a:lnTo>
                      <a:pt x="609" y="2505"/>
                    </a:lnTo>
                    <a:lnTo>
                      <a:pt x="870" y="3140"/>
                    </a:lnTo>
                    <a:lnTo>
                      <a:pt x="1304" y="3738"/>
                    </a:lnTo>
                    <a:lnTo>
                      <a:pt x="1304" y="4299"/>
                    </a:lnTo>
                    <a:lnTo>
                      <a:pt x="1565" y="4935"/>
                    </a:lnTo>
                    <a:lnTo>
                      <a:pt x="1652" y="5607"/>
                    </a:lnTo>
                    <a:lnTo>
                      <a:pt x="2261" y="6093"/>
                    </a:lnTo>
                    <a:lnTo>
                      <a:pt x="2435" y="6729"/>
                    </a:lnTo>
                    <a:lnTo>
                      <a:pt x="2522" y="7327"/>
                    </a:lnTo>
                    <a:lnTo>
                      <a:pt x="2609" y="7888"/>
                    </a:lnTo>
                    <a:lnTo>
                      <a:pt x="2783" y="8523"/>
                    </a:lnTo>
                    <a:lnTo>
                      <a:pt x="3043" y="9047"/>
                    </a:lnTo>
                    <a:lnTo>
                      <a:pt x="3130" y="9607"/>
                    </a:lnTo>
                    <a:lnTo>
                      <a:pt x="3130" y="10131"/>
                    </a:lnTo>
                    <a:lnTo>
                      <a:pt x="3478" y="10654"/>
                    </a:lnTo>
                    <a:lnTo>
                      <a:pt x="3652" y="11178"/>
                    </a:lnTo>
                    <a:lnTo>
                      <a:pt x="4000" y="11701"/>
                    </a:lnTo>
                    <a:lnTo>
                      <a:pt x="4174" y="12187"/>
                    </a:lnTo>
                    <a:lnTo>
                      <a:pt x="4348" y="12673"/>
                    </a:lnTo>
                    <a:lnTo>
                      <a:pt x="4435" y="13159"/>
                    </a:lnTo>
                    <a:lnTo>
                      <a:pt x="4609" y="13720"/>
                    </a:lnTo>
                    <a:lnTo>
                      <a:pt x="4870" y="14056"/>
                    </a:lnTo>
                    <a:lnTo>
                      <a:pt x="5217" y="14542"/>
                    </a:lnTo>
                    <a:lnTo>
                      <a:pt x="5478" y="14953"/>
                    </a:lnTo>
                    <a:lnTo>
                      <a:pt x="5652" y="15477"/>
                    </a:lnTo>
                    <a:lnTo>
                      <a:pt x="5739" y="15850"/>
                    </a:lnTo>
                    <a:lnTo>
                      <a:pt x="6087" y="16262"/>
                    </a:lnTo>
                    <a:lnTo>
                      <a:pt x="6174" y="16636"/>
                    </a:lnTo>
                    <a:lnTo>
                      <a:pt x="6522" y="16935"/>
                    </a:lnTo>
                    <a:lnTo>
                      <a:pt x="6783" y="17196"/>
                    </a:lnTo>
                    <a:lnTo>
                      <a:pt x="6870" y="17607"/>
                    </a:lnTo>
                    <a:lnTo>
                      <a:pt x="7130" y="17981"/>
                    </a:lnTo>
                    <a:lnTo>
                      <a:pt x="7217" y="18131"/>
                    </a:lnTo>
                    <a:lnTo>
                      <a:pt x="7565" y="18430"/>
                    </a:lnTo>
                    <a:lnTo>
                      <a:pt x="7565" y="18692"/>
                    </a:lnTo>
                    <a:lnTo>
                      <a:pt x="7652" y="18953"/>
                    </a:lnTo>
                    <a:lnTo>
                      <a:pt x="7826" y="19140"/>
                    </a:lnTo>
                    <a:lnTo>
                      <a:pt x="8087" y="19327"/>
                    </a:lnTo>
                    <a:lnTo>
                      <a:pt x="8522" y="19439"/>
                    </a:lnTo>
                    <a:lnTo>
                      <a:pt x="8609" y="19626"/>
                    </a:lnTo>
                    <a:lnTo>
                      <a:pt x="8957" y="19776"/>
                    </a:lnTo>
                    <a:lnTo>
                      <a:pt x="9130" y="19850"/>
                    </a:lnTo>
                    <a:lnTo>
                      <a:pt x="9304" y="19850"/>
                    </a:lnTo>
                    <a:lnTo>
                      <a:pt x="9478" y="19963"/>
                    </a:lnTo>
                    <a:lnTo>
                      <a:pt x="9652" y="19963"/>
                    </a:lnTo>
                    <a:lnTo>
                      <a:pt x="9826" y="19963"/>
                    </a:lnTo>
                    <a:lnTo>
                      <a:pt x="10174" y="19850"/>
                    </a:lnTo>
                    <a:lnTo>
                      <a:pt x="10348" y="19850"/>
                    </a:lnTo>
                    <a:lnTo>
                      <a:pt x="10522" y="19738"/>
                    </a:lnTo>
                    <a:lnTo>
                      <a:pt x="10696" y="19477"/>
                    </a:lnTo>
                    <a:lnTo>
                      <a:pt x="10870" y="19327"/>
                    </a:lnTo>
                    <a:lnTo>
                      <a:pt x="11391" y="19103"/>
                    </a:lnTo>
                    <a:lnTo>
                      <a:pt x="11391" y="18879"/>
                    </a:lnTo>
                    <a:lnTo>
                      <a:pt x="11913" y="18542"/>
                    </a:lnTo>
                    <a:lnTo>
                      <a:pt x="12174" y="18243"/>
                    </a:lnTo>
                    <a:lnTo>
                      <a:pt x="12348" y="17907"/>
                    </a:lnTo>
                    <a:lnTo>
                      <a:pt x="12522" y="17495"/>
                    </a:lnTo>
                    <a:lnTo>
                      <a:pt x="12522" y="17159"/>
                    </a:lnTo>
                    <a:lnTo>
                      <a:pt x="12870" y="16710"/>
                    </a:lnTo>
                    <a:lnTo>
                      <a:pt x="13130" y="16262"/>
                    </a:lnTo>
                    <a:lnTo>
                      <a:pt x="13217" y="15813"/>
                    </a:lnTo>
                    <a:lnTo>
                      <a:pt x="13565" y="15364"/>
                    </a:lnTo>
                    <a:lnTo>
                      <a:pt x="13913" y="14841"/>
                    </a:lnTo>
                    <a:lnTo>
                      <a:pt x="14087" y="14355"/>
                    </a:lnTo>
                    <a:lnTo>
                      <a:pt x="14348" y="13832"/>
                    </a:lnTo>
                    <a:lnTo>
                      <a:pt x="14696" y="13346"/>
                    </a:lnTo>
                    <a:lnTo>
                      <a:pt x="14783" y="12822"/>
                    </a:lnTo>
                    <a:lnTo>
                      <a:pt x="15304" y="12187"/>
                    </a:lnTo>
                    <a:lnTo>
                      <a:pt x="15565" y="11664"/>
                    </a:lnTo>
                    <a:lnTo>
                      <a:pt x="15652" y="11103"/>
                    </a:lnTo>
                    <a:lnTo>
                      <a:pt x="15826" y="10579"/>
                    </a:lnTo>
                    <a:lnTo>
                      <a:pt x="16087" y="10019"/>
                    </a:lnTo>
                    <a:lnTo>
                      <a:pt x="16435" y="9495"/>
                    </a:lnTo>
                    <a:lnTo>
                      <a:pt x="16783" y="8897"/>
                    </a:lnTo>
                    <a:lnTo>
                      <a:pt x="16870" y="8336"/>
                    </a:lnTo>
                    <a:lnTo>
                      <a:pt x="16957" y="7813"/>
                    </a:lnTo>
                    <a:lnTo>
                      <a:pt x="17217" y="7327"/>
                    </a:lnTo>
                    <a:lnTo>
                      <a:pt x="17391" y="6804"/>
                    </a:lnTo>
                    <a:lnTo>
                      <a:pt x="17565" y="6206"/>
                    </a:lnTo>
                    <a:lnTo>
                      <a:pt x="17565" y="5682"/>
                    </a:lnTo>
                    <a:lnTo>
                      <a:pt x="18087" y="5196"/>
                    </a:lnTo>
                    <a:lnTo>
                      <a:pt x="18348" y="4673"/>
                    </a:lnTo>
                    <a:lnTo>
                      <a:pt x="18435" y="4262"/>
                    </a:lnTo>
                    <a:lnTo>
                      <a:pt x="18696" y="3776"/>
                    </a:lnTo>
                    <a:lnTo>
                      <a:pt x="18957" y="3364"/>
                    </a:lnTo>
                    <a:lnTo>
                      <a:pt x="19130" y="3028"/>
                    </a:lnTo>
                    <a:lnTo>
                      <a:pt x="19391" y="2654"/>
                    </a:lnTo>
                    <a:lnTo>
                      <a:pt x="19391" y="2243"/>
                    </a:lnTo>
                    <a:lnTo>
                      <a:pt x="19478" y="1907"/>
                    </a:lnTo>
                    <a:lnTo>
                      <a:pt x="19565" y="1645"/>
                    </a:lnTo>
                    <a:lnTo>
                      <a:pt x="19826" y="1346"/>
                    </a:lnTo>
                    <a:lnTo>
                      <a:pt x="19826" y="1047"/>
                    </a:lnTo>
                    <a:lnTo>
                      <a:pt x="19913" y="8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3" name="Freeform 164"/>
              <p:cNvSpPr/>
              <p:nvPr/>
            </p:nvSpPr>
            <p:spPr>
              <a:xfrm>
                <a:off x="2861" y="68"/>
                <a:ext cx="137" cy="2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0"/>
                    </a:moveTo>
                    <a:lnTo>
                      <a:pt x="183" y="18507"/>
                    </a:lnTo>
                    <a:lnTo>
                      <a:pt x="459" y="17887"/>
                    </a:lnTo>
                    <a:lnTo>
                      <a:pt x="642" y="17324"/>
                    </a:lnTo>
                    <a:lnTo>
                      <a:pt x="642" y="16704"/>
                    </a:lnTo>
                    <a:lnTo>
                      <a:pt x="917" y="16085"/>
                    </a:lnTo>
                    <a:lnTo>
                      <a:pt x="1376" y="15521"/>
                    </a:lnTo>
                    <a:lnTo>
                      <a:pt x="1560" y="14873"/>
                    </a:lnTo>
                    <a:lnTo>
                      <a:pt x="1927" y="14282"/>
                    </a:lnTo>
                    <a:lnTo>
                      <a:pt x="2110" y="13718"/>
                    </a:lnTo>
                    <a:lnTo>
                      <a:pt x="2477" y="13127"/>
                    </a:lnTo>
                    <a:lnTo>
                      <a:pt x="2477" y="12620"/>
                    </a:lnTo>
                    <a:lnTo>
                      <a:pt x="2569" y="12085"/>
                    </a:lnTo>
                    <a:lnTo>
                      <a:pt x="2844" y="11465"/>
                    </a:lnTo>
                    <a:lnTo>
                      <a:pt x="2936" y="10901"/>
                    </a:lnTo>
                    <a:lnTo>
                      <a:pt x="3211" y="10366"/>
                    </a:lnTo>
                    <a:lnTo>
                      <a:pt x="3211" y="9831"/>
                    </a:lnTo>
                    <a:lnTo>
                      <a:pt x="3670" y="9239"/>
                    </a:lnTo>
                    <a:lnTo>
                      <a:pt x="4128" y="8817"/>
                    </a:lnTo>
                    <a:lnTo>
                      <a:pt x="4312" y="8197"/>
                    </a:lnTo>
                    <a:lnTo>
                      <a:pt x="4404" y="7718"/>
                    </a:lnTo>
                    <a:lnTo>
                      <a:pt x="4679" y="7211"/>
                    </a:lnTo>
                    <a:lnTo>
                      <a:pt x="4862" y="6845"/>
                    </a:lnTo>
                    <a:lnTo>
                      <a:pt x="5046" y="6366"/>
                    </a:lnTo>
                    <a:lnTo>
                      <a:pt x="5321" y="5915"/>
                    </a:lnTo>
                    <a:lnTo>
                      <a:pt x="5413" y="5380"/>
                    </a:lnTo>
                    <a:lnTo>
                      <a:pt x="5872" y="5014"/>
                    </a:lnTo>
                    <a:lnTo>
                      <a:pt x="5872" y="4563"/>
                    </a:lnTo>
                    <a:lnTo>
                      <a:pt x="6422" y="4141"/>
                    </a:lnTo>
                    <a:lnTo>
                      <a:pt x="6606" y="3803"/>
                    </a:lnTo>
                    <a:lnTo>
                      <a:pt x="6606" y="3380"/>
                    </a:lnTo>
                    <a:lnTo>
                      <a:pt x="7064" y="3014"/>
                    </a:lnTo>
                    <a:lnTo>
                      <a:pt x="7064" y="2676"/>
                    </a:lnTo>
                    <a:lnTo>
                      <a:pt x="7431" y="2479"/>
                    </a:lnTo>
                    <a:lnTo>
                      <a:pt x="7523" y="2113"/>
                    </a:lnTo>
                    <a:lnTo>
                      <a:pt x="7523" y="1831"/>
                    </a:lnTo>
                    <a:lnTo>
                      <a:pt x="7890" y="1549"/>
                    </a:lnTo>
                    <a:lnTo>
                      <a:pt x="7982" y="1324"/>
                    </a:lnTo>
                    <a:lnTo>
                      <a:pt x="8440" y="1099"/>
                    </a:lnTo>
                    <a:lnTo>
                      <a:pt x="8440" y="845"/>
                    </a:lnTo>
                    <a:lnTo>
                      <a:pt x="8899" y="676"/>
                    </a:lnTo>
                    <a:lnTo>
                      <a:pt x="8991" y="479"/>
                    </a:lnTo>
                    <a:lnTo>
                      <a:pt x="9174" y="423"/>
                    </a:lnTo>
                    <a:lnTo>
                      <a:pt x="9358" y="282"/>
                    </a:lnTo>
                    <a:lnTo>
                      <a:pt x="9358" y="141"/>
                    </a:lnTo>
                    <a:lnTo>
                      <a:pt x="9725" y="113"/>
                    </a:lnTo>
                    <a:lnTo>
                      <a:pt x="10183" y="28"/>
                    </a:lnTo>
                    <a:lnTo>
                      <a:pt x="10367" y="0"/>
                    </a:lnTo>
                    <a:lnTo>
                      <a:pt x="10642" y="28"/>
                    </a:lnTo>
                    <a:lnTo>
                      <a:pt x="10734" y="28"/>
                    </a:lnTo>
                    <a:lnTo>
                      <a:pt x="10826" y="113"/>
                    </a:lnTo>
                    <a:lnTo>
                      <a:pt x="11009" y="197"/>
                    </a:lnTo>
                    <a:lnTo>
                      <a:pt x="11468" y="423"/>
                    </a:lnTo>
                    <a:lnTo>
                      <a:pt x="11560" y="535"/>
                    </a:lnTo>
                    <a:lnTo>
                      <a:pt x="12018" y="761"/>
                    </a:lnTo>
                    <a:lnTo>
                      <a:pt x="12110" y="1014"/>
                    </a:lnTo>
                    <a:lnTo>
                      <a:pt x="12477" y="1268"/>
                    </a:lnTo>
                    <a:lnTo>
                      <a:pt x="12477" y="1549"/>
                    </a:lnTo>
                    <a:lnTo>
                      <a:pt x="12569" y="1887"/>
                    </a:lnTo>
                    <a:lnTo>
                      <a:pt x="12936" y="2310"/>
                    </a:lnTo>
                    <a:lnTo>
                      <a:pt x="12936" y="2676"/>
                    </a:lnTo>
                    <a:lnTo>
                      <a:pt x="13394" y="3127"/>
                    </a:lnTo>
                    <a:lnTo>
                      <a:pt x="13394" y="3493"/>
                    </a:lnTo>
                    <a:lnTo>
                      <a:pt x="13578" y="3972"/>
                    </a:lnTo>
                    <a:lnTo>
                      <a:pt x="14128" y="4451"/>
                    </a:lnTo>
                    <a:lnTo>
                      <a:pt x="14220" y="4986"/>
                    </a:lnTo>
                    <a:lnTo>
                      <a:pt x="14587" y="5437"/>
                    </a:lnTo>
                    <a:lnTo>
                      <a:pt x="14862" y="6000"/>
                    </a:lnTo>
                    <a:lnTo>
                      <a:pt x="15046" y="6507"/>
                    </a:lnTo>
                    <a:lnTo>
                      <a:pt x="15138" y="7070"/>
                    </a:lnTo>
                    <a:lnTo>
                      <a:pt x="15321" y="7577"/>
                    </a:lnTo>
                    <a:lnTo>
                      <a:pt x="15596" y="8169"/>
                    </a:lnTo>
                    <a:lnTo>
                      <a:pt x="15780" y="8817"/>
                    </a:lnTo>
                    <a:lnTo>
                      <a:pt x="15963" y="9324"/>
                    </a:lnTo>
                    <a:lnTo>
                      <a:pt x="16330" y="9915"/>
                    </a:lnTo>
                    <a:lnTo>
                      <a:pt x="16789" y="10451"/>
                    </a:lnTo>
                    <a:lnTo>
                      <a:pt x="16789" y="11042"/>
                    </a:lnTo>
                    <a:lnTo>
                      <a:pt x="17064" y="11634"/>
                    </a:lnTo>
                    <a:lnTo>
                      <a:pt x="17248" y="12197"/>
                    </a:lnTo>
                    <a:lnTo>
                      <a:pt x="17431" y="12789"/>
                    </a:lnTo>
                    <a:lnTo>
                      <a:pt x="17523" y="13296"/>
                    </a:lnTo>
                    <a:lnTo>
                      <a:pt x="17523" y="13803"/>
                    </a:lnTo>
                    <a:lnTo>
                      <a:pt x="17890" y="14394"/>
                    </a:lnTo>
                    <a:lnTo>
                      <a:pt x="17890" y="14930"/>
                    </a:lnTo>
                    <a:lnTo>
                      <a:pt x="18349" y="15437"/>
                    </a:lnTo>
                    <a:lnTo>
                      <a:pt x="18440" y="15887"/>
                    </a:lnTo>
                    <a:lnTo>
                      <a:pt x="18624" y="16451"/>
                    </a:lnTo>
                    <a:lnTo>
                      <a:pt x="18991" y="16845"/>
                    </a:lnTo>
                    <a:lnTo>
                      <a:pt x="19083" y="17324"/>
                    </a:lnTo>
                    <a:lnTo>
                      <a:pt x="19358" y="17718"/>
                    </a:lnTo>
                    <a:lnTo>
                      <a:pt x="19358" y="18169"/>
                    </a:lnTo>
                    <a:lnTo>
                      <a:pt x="19450" y="18563"/>
                    </a:lnTo>
                    <a:lnTo>
                      <a:pt x="19541" y="18845"/>
                    </a:lnTo>
                    <a:lnTo>
                      <a:pt x="19633" y="19155"/>
                    </a:lnTo>
                    <a:lnTo>
                      <a:pt x="19817" y="19521"/>
                    </a:lnTo>
                    <a:lnTo>
                      <a:pt x="19908" y="19718"/>
                    </a:lnTo>
                    <a:lnTo>
                      <a:pt x="19908" y="1997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4" name="Freeform 165"/>
              <p:cNvSpPr/>
              <p:nvPr/>
            </p:nvSpPr>
            <p:spPr>
              <a:xfrm>
                <a:off x="2996" y="341"/>
                <a:ext cx="144" cy="27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14"/>
                    </a:lnTo>
                    <a:lnTo>
                      <a:pt x="348" y="1287"/>
                    </a:lnTo>
                    <a:lnTo>
                      <a:pt x="522" y="1901"/>
                    </a:lnTo>
                    <a:lnTo>
                      <a:pt x="609" y="2544"/>
                    </a:lnTo>
                    <a:lnTo>
                      <a:pt x="870" y="3129"/>
                    </a:lnTo>
                    <a:lnTo>
                      <a:pt x="1304" y="3713"/>
                    </a:lnTo>
                    <a:lnTo>
                      <a:pt x="1304" y="4357"/>
                    </a:lnTo>
                    <a:lnTo>
                      <a:pt x="1565" y="4971"/>
                    </a:lnTo>
                    <a:lnTo>
                      <a:pt x="1652" y="5556"/>
                    </a:lnTo>
                    <a:lnTo>
                      <a:pt x="2261" y="6170"/>
                    </a:lnTo>
                    <a:lnTo>
                      <a:pt x="2435" y="6754"/>
                    </a:lnTo>
                    <a:lnTo>
                      <a:pt x="2522" y="7310"/>
                    </a:lnTo>
                    <a:lnTo>
                      <a:pt x="2609" y="7865"/>
                    </a:lnTo>
                    <a:lnTo>
                      <a:pt x="2783" y="8480"/>
                    </a:lnTo>
                    <a:lnTo>
                      <a:pt x="3043" y="9006"/>
                    </a:lnTo>
                    <a:lnTo>
                      <a:pt x="3130" y="9561"/>
                    </a:lnTo>
                    <a:lnTo>
                      <a:pt x="3130" y="10117"/>
                    </a:lnTo>
                    <a:lnTo>
                      <a:pt x="3478" y="10673"/>
                    </a:lnTo>
                    <a:lnTo>
                      <a:pt x="3652" y="11199"/>
                    </a:lnTo>
                    <a:lnTo>
                      <a:pt x="4000" y="11725"/>
                    </a:lnTo>
                    <a:lnTo>
                      <a:pt x="4174" y="12222"/>
                    </a:lnTo>
                    <a:lnTo>
                      <a:pt x="4348" y="12690"/>
                    </a:lnTo>
                    <a:lnTo>
                      <a:pt x="4435" y="13187"/>
                    </a:lnTo>
                    <a:lnTo>
                      <a:pt x="4609" y="13626"/>
                    </a:lnTo>
                    <a:lnTo>
                      <a:pt x="4870" y="14123"/>
                    </a:lnTo>
                    <a:lnTo>
                      <a:pt x="5217" y="14561"/>
                    </a:lnTo>
                    <a:lnTo>
                      <a:pt x="5478" y="15029"/>
                    </a:lnTo>
                    <a:lnTo>
                      <a:pt x="5652" y="15439"/>
                    </a:lnTo>
                    <a:lnTo>
                      <a:pt x="5739" y="15848"/>
                    </a:lnTo>
                    <a:lnTo>
                      <a:pt x="6087" y="16199"/>
                    </a:lnTo>
                    <a:lnTo>
                      <a:pt x="6174" y="16637"/>
                    </a:lnTo>
                    <a:lnTo>
                      <a:pt x="6522" y="16959"/>
                    </a:lnTo>
                    <a:lnTo>
                      <a:pt x="6783" y="17339"/>
                    </a:lnTo>
                    <a:lnTo>
                      <a:pt x="6870" y="17515"/>
                    </a:lnTo>
                    <a:lnTo>
                      <a:pt x="7130" y="17924"/>
                    </a:lnTo>
                    <a:lnTo>
                      <a:pt x="7217" y="18129"/>
                    </a:lnTo>
                    <a:lnTo>
                      <a:pt x="7565" y="18480"/>
                    </a:lnTo>
                    <a:lnTo>
                      <a:pt x="7565" y="18713"/>
                    </a:lnTo>
                    <a:lnTo>
                      <a:pt x="7652" y="18918"/>
                    </a:lnTo>
                    <a:lnTo>
                      <a:pt x="7826" y="19123"/>
                    </a:lnTo>
                    <a:lnTo>
                      <a:pt x="8087" y="19327"/>
                    </a:lnTo>
                    <a:lnTo>
                      <a:pt x="8522" y="19503"/>
                    </a:lnTo>
                    <a:lnTo>
                      <a:pt x="8609" y="19561"/>
                    </a:lnTo>
                    <a:lnTo>
                      <a:pt x="8957" y="19708"/>
                    </a:lnTo>
                    <a:lnTo>
                      <a:pt x="9130" y="19854"/>
                    </a:lnTo>
                    <a:lnTo>
                      <a:pt x="9304" y="19883"/>
                    </a:lnTo>
                    <a:lnTo>
                      <a:pt x="9478" y="19971"/>
                    </a:lnTo>
                    <a:lnTo>
                      <a:pt x="9652" y="19971"/>
                    </a:lnTo>
                    <a:lnTo>
                      <a:pt x="9826" y="19971"/>
                    </a:lnTo>
                    <a:lnTo>
                      <a:pt x="10174" y="19883"/>
                    </a:lnTo>
                    <a:lnTo>
                      <a:pt x="10348" y="19854"/>
                    </a:lnTo>
                    <a:lnTo>
                      <a:pt x="10522" y="19708"/>
                    </a:lnTo>
                    <a:lnTo>
                      <a:pt x="10696" y="19503"/>
                    </a:lnTo>
                    <a:lnTo>
                      <a:pt x="10870" y="19327"/>
                    </a:lnTo>
                    <a:lnTo>
                      <a:pt x="11391" y="19123"/>
                    </a:lnTo>
                    <a:lnTo>
                      <a:pt x="11391" y="18801"/>
                    </a:lnTo>
                    <a:lnTo>
                      <a:pt x="11913" y="18538"/>
                    </a:lnTo>
                    <a:lnTo>
                      <a:pt x="12174" y="18216"/>
                    </a:lnTo>
                    <a:lnTo>
                      <a:pt x="12348" y="17924"/>
                    </a:lnTo>
                    <a:lnTo>
                      <a:pt x="12522" y="17515"/>
                    </a:lnTo>
                    <a:lnTo>
                      <a:pt x="12522" y="17164"/>
                    </a:lnTo>
                    <a:lnTo>
                      <a:pt x="12870" y="16725"/>
                    </a:lnTo>
                    <a:lnTo>
                      <a:pt x="13130" y="16287"/>
                    </a:lnTo>
                    <a:lnTo>
                      <a:pt x="13217" y="15819"/>
                    </a:lnTo>
                    <a:lnTo>
                      <a:pt x="13565" y="15351"/>
                    </a:lnTo>
                    <a:lnTo>
                      <a:pt x="13913" y="14854"/>
                    </a:lnTo>
                    <a:lnTo>
                      <a:pt x="14087" y="14386"/>
                    </a:lnTo>
                    <a:lnTo>
                      <a:pt x="14348" y="13830"/>
                    </a:lnTo>
                    <a:lnTo>
                      <a:pt x="14696" y="13304"/>
                    </a:lnTo>
                    <a:lnTo>
                      <a:pt x="14783" y="12778"/>
                    </a:lnTo>
                    <a:lnTo>
                      <a:pt x="15304" y="12222"/>
                    </a:lnTo>
                    <a:lnTo>
                      <a:pt x="15565" y="11579"/>
                    </a:lnTo>
                    <a:lnTo>
                      <a:pt x="15652" y="11082"/>
                    </a:lnTo>
                    <a:lnTo>
                      <a:pt x="15826" y="10556"/>
                    </a:lnTo>
                    <a:lnTo>
                      <a:pt x="16087" y="10000"/>
                    </a:lnTo>
                    <a:lnTo>
                      <a:pt x="16435" y="9444"/>
                    </a:lnTo>
                    <a:lnTo>
                      <a:pt x="16783" y="8947"/>
                    </a:lnTo>
                    <a:lnTo>
                      <a:pt x="16870" y="8421"/>
                    </a:lnTo>
                    <a:lnTo>
                      <a:pt x="16957" y="7778"/>
                    </a:lnTo>
                    <a:lnTo>
                      <a:pt x="17217" y="7310"/>
                    </a:lnTo>
                    <a:lnTo>
                      <a:pt x="17391" y="6754"/>
                    </a:lnTo>
                    <a:lnTo>
                      <a:pt x="17565" y="6257"/>
                    </a:lnTo>
                    <a:lnTo>
                      <a:pt x="17565" y="5731"/>
                    </a:lnTo>
                    <a:lnTo>
                      <a:pt x="18087" y="5234"/>
                    </a:lnTo>
                    <a:lnTo>
                      <a:pt x="18348" y="4737"/>
                    </a:lnTo>
                    <a:lnTo>
                      <a:pt x="18435" y="4269"/>
                    </a:lnTo>
                    <a:lnTo>
                      <a:pt x="18696" y="3860"/>
                    </a:lnTo>
                    <a:lnTo>
                      <a:pt x="18957" y="3363"/>
                    </a:lnTo>
                    <a:lnTo>
                      <a:pt x="19130" y="2953"/>
                    </a:lnTo>
                    <a:lnTo>
                      <a:pt x="19391" y="2573"/>
                    </a:lnTo>
                    <a:lnTo>
                      <a:pt x="19391" y="2251"/>
                    </a:lnTo>
                    <a:lnTo>
                      <a:pt x="19478" y="1901"/>
                    </a:lnTo>
                    <a:lnTo>
                      <a:pt x="19565" y="1579"/>
                    </a:lnTo>
                    <a:lnTo>
                      <a:pt x="19826" y="1374"/>
                    </a:lnTo>
                    <a:lnTo>
                      <a:pt x="19826" y="1082"/>
                    </a:lnTo>
                    <a:lnTo>
                      <a:pt x="19913" y="8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5" name="Freeform 167"/>
              <p:cNvSpPr/>
              <p:nvPr/>
            </p:nvSpPr>
            <p:spPr>
              <a:xfrm>
                <a:off x="3133" y="78"/>
                <a:ext cx="136" cy="26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0"/>
                    </a:moveTo>
                    <a:lnTo>
                      <a:pt x="183" y="18483"/>
                    </a:lnTo>
                    <a:lnTo>
                      <a:pt x="459" y="17936"/>
                    </a:lnTo>
                    <a:lnTo>
                      <a:pt x="642" y="17269"/>
                    </a:lnTo>
                    <a:lnTo>
                      <a:pt x="642" y="16692"/>
                    </a:lnTo>
                    <a:lnTo>
                      <a:pt x="917" y="16146"/>
                    </a:lnTo>
                    <a:lnTo>
                      <a:pt x="1376" y="15539"/>
                    </a:lnTo>
                    <a:lnTo>
                      <a:pt x="1560" y="14871"/>
                    </a:lnTo>
                    <a:lnTo>
                      <a:pt x="1927" y="14325"/>
                    </a:lnTo>
                    <a:lnTo>
                      <a:pt x="2110" y="13718"/>
                    </a:lnTo>
                    <a:lnTo>
                      <a:pt x="2477" y="13111"/>
                    </a:lnTo>
                    <a:lnTo>
                      <a:pt x="2477" y="12595"/>
                    </a:lnTo>
                    <a:lnTo>
                      <a:pt x="2569" y="12049"/>
                    </a:lnTo>
                    <a:lnTo>
                      <a:pt x="2844" y="11472"/>
                    </a:lnTo>
                    <a:lnTo>
                      <a:pt x="2936" y="10926"/>
                    </a:lnTo>
                    <a:lnTo>
                      <a:pt x="3211" y="10349"/>
                    </a:lnTo>
                    <a:lnTo>
                      <a:pt x="3211" y="9894"/>
                    </a:lnTo>
                    <a:lnTo>
                      <a:pt x="3670" y="9317"/>
                    </a:lnTo>
                    <a:lnTo>
                      <a:pt x="4128" y="8741"/>
                    </a:lnTo>
                    <a:lnTo>
                      <a:pt x="4312" y="8194"/>
                    </a:lnTo>
                    <a:lnTo>
                      <a:pt x="4404" y="7709"/>
                    </a:lnTo>
                    <a:lnTo>
                      <a:pt x="4679" y="7223"/>
                    </a:lnTo>
                    <a:lnTo>
                      <a:pt x="4862" y="6798"/>
                    </a:lnTo>
                    <a:lnTo>
                      <a:pt x="5046" y="6282"/>
                    </a:lnTo>
                    <a:lnTo>
                      <a:pt x="5321" y="5857"/>
                    </a:lnTo>
                    <a:lnTo>
                      <a:pt x="5413" y="5402"/>
                    </a:lnTo>
                    <a:lnTo>
                      <a:pt x="5872" y="4947"/>
                    </a:lnTo>
                    <a:lnTo>
                      <a:pt x="5872" y="4613"/>
                    </a:lnTo>
                    <a:lnTo>
                      <a:pt x="6422" y="4188"/>
                    </a:lnTo>
                    <a:lnTo>
                      <a:pt x="6606" y="3763"/>
                    </a:lnTo>
                    <a:lnTo>
                      <a:pt x="6606" y="3399"/>
                    </a:lnTo>
                    <a:lnTo>
                      <a:pt x="7064" y="3005"/>
                    </a:lnTo>
                    <a:lnTo>
                      <a:pt x="7064" y="2731"/>
                    </a:lnTo>
                    <a:lnTo>
                      <a:pt x="7431" y="2458"/>
                    </a:lnTo>
                    <a:lnTo>
                      <a:pt x="7523" y="2064"/>
                    </a:lnTo>
                    <a:lnTo>
                      <a:pt x="7523" y="1851"/>
                    </a:lnTo>
                    <a:lnTo>
                      <a:pt x="7890" y="1548"/>
                    </a:lnTo>
                    <a:lnTo>
                      <a:pt x="7982" y="1335"/>
                    </a:lnTo>
                    <a:lnTo>
                      <a:pt x="8440" y="1062"/>
                    </a:lnTo>
                    <a:lnTo>
                      <a:pt x="8440" y="910"/>
                    </a:lnTo>
                    <a:lnTo>
                      <a:pt x="8899" y="637"/>
                    </a:lnTo>
                    <a:lnTo>
                      <a:pt x="8991" y="516"/>
                    </a:lnTo>
                    <a:lnTo>
                      <a:pt x="9174" y="455"/>
                    </a:lnTo>
                    <a:lnTo>
                      <a:pt x="9358" y="182"/>
                    </a:lnTo>
                    <a:lnTo>
                      <a:pt x="9358" y="152"/>
                    </a:lnTo>
                    <a:lnTo>
                      <a:pt x="9725" y="121"/>
                    </a:lnTo>
                    <a:lnTo>
                      <a:pt x="10183" y="30"/>
                    </a:lnTo>
                    <a:lnTo>
                      <a:pt x="10367" y="0"/>
                    </a:lnTo>
                    <a:lnTo>
                      <a:pt x="10642" y="30"/>
                    </a:lnTo>
                    <a:lnTo>
                      <a:pt x="10734" y="30"/>
                    </a:lnTo>
                    <a:lnTo>
                      <a:pt x="10826" y="121"/>
                    </a:lnTo>
                    <a:lnTo>
                      <a:pt x="11009" y="152"/>
                    </a:lnTo>
                    <a:lnTo>
                      <a:pt x="11468" y="425"/>
                    </a:lnTo>
                    <a:lnTo>
                      <a:pt x="11560" y="516"/>
                    </a:lnTo>
                    <a:lnTo>
                      <a:pt x="12018" y="819"/>
                    </a:lnTo>
                    <a:lnTo>
                      <a:pt x="12110" y="1002"/>
                    </a:lnTo>
                    <a:lnTo>
                      <a:pt x="12477" y="1275"/>
                    </a:lnTo>
                    <a:lnTo>
                      <a:pt x="12477" y="1548"/>
                    </a:lnTo>
                    <a:lnTo>
                      <a:pt x="12569" y="1851"/>
                    </a:lnTo>
                    <a:lnTo>
                      <a:pt x="12936" y="2307"/>
                    </a:lnTo>
                    <a:lnTo>
                      <a:pt x="12936" y="2731"/>
                    </a:lnTo>
                    <a:lnTo>
                      <a:pt x="13394" y="3065"/>
                    </a:lnTo>
                    <a:lnTo>
                      <a:pt x="13394" y="3490"/>
                    </a:lnTo>
                    <a:lnTo>
                      <a:pt x="13578" y="3976"/>
                    </a:lnTo>
                    <a:lnTo>
                      <a:pt x="14128" y="4431"/>
                    </a:lnTo>
                    <a:lnTo>
                      <a:pt x="14220" y="4917"/>
                    </a:lnTo>
                    <a:lnTo>
                      <a:pt x="14587" y="5524"/>
                    </a:lnTo>
                    <a:lnTo>
                      <a:pt x="14862" y="5979"/>
                    </a:lnTo>
                    <a:lnTo>
                      <a:pt x="15046" y="6616"/>
                    </a:lnTo>
                    <a:lnTo>
                      <a:pt x="15138" y="7041"/>
                    </a:lnTo>
                    <a:lnTo>
                      <a:pt x="15321" y="7587"/>
                    </a:lnTo>
                    <a:lnTo>
                      <a:pt x="15596" y="8164"/>
                    </a:lnTo>
                    <a:lnTo>
                      <a:pt x="15780" y="8741"/>
                    </a:lnTo>
                    <a:lnTo>
                      <a:pt x="15963" y="9317"/>
                    </a:lnTo>
                    <a:lnTo>
                      <a:pt x="16330" y="9924"/>
                    </a:lnTo>
                    <a:lnTo>
                      <a:pt x="16789" y="10501"/>
                    </a:lnTo>
                    <a:lnTo>
                      <a:pt x="16789" y="11047"/>
                    </a:lnTo>
                    <a:lnTo>
                      <a:pt x="17064" y="11624"/>
                    </a:lnTo>
                    <a:lnTo>
                      <a:pt x="17248" y="12231"/>
                    </a:lnTo>
                    <a:lnTo>
                      <a:pt x="17431" y="12777"/>
                    </a:lnTo>
                    <a:lnTo>
                      <a:pt x="17523" y="13293"/>
                    </a:lnTo>
                    <a:lnTo>
                      <a:pt x="17523" y="13809"/>
                    </a:lnTo>
                    <a:lnTo>
                      <a:pt x="17890" y="14385"/>
                    </a:lnTo>
                    <a:lnTo>
                      <a:pt x="17890" y="14932"/>
                    </a:lnTo>
                    <a:lnTo>
                      <a:pt x="18349" y="15387"/>
                    </a:lnTo>
                    <a:lnTo>
                      <a:pt x="18440" y="15873"/>
                    </a:lnTo>
                    <a:lnTo>
                      <a:pt x="18624" y="16358"/>
                    </a:lnTo>
                    <a:lnTo>
                      <a:pt x="18991" y="16844"/>
                    </a:lnTo>
                    <a:lnTo>
                      <a:pt x="19083" y="17269"/>
                    </a:lnTo>
                    <a:lnTo>
                      <a:pt x="19358" y="17724"/>
                    </a:lnTo>
                    <a:lnTo>
                      <a:pt x="19358" y="18149"/>
                    </a:lnTo>
                    <a:lnTo>
                      <a:pt x="19450" y="18513"/>
                    </a:lnTo>
                    <a:lnTo>
                      <a:pt x="19541" y="18877"/>
                    </a:lnTo>
                    <a:lnTo>
                      <a:pt x="19633" y="19150"/>
                    </a:lnTo>
                    <a:lnTo>
                      <a:pt x="19817" y="19484"/>
                    </a:lnTo>
                    <a:lnTo>
                      <a:pt x="19908" y="19818"/>
                    </a:lnTo>
                    <a:lnTo>
                      <a:pt x="19908" y="199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6" name="Freeform 168"/>
              <p:cNvSpPr/>
              <p:nvPr/>
            </p:nvSpPr>
            <p:spPr>
              <a:xfrm>
                <a:off x="3268" y="330"/>
                <a:ext cx="144" cy="25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99"/>
                    </a:lnTo>
                    <a:lnTo>
                      <a:pt x="348" y="1325"/>
                    </a:lnTo>
                    <a:lnTo>
                      <a:pt x="522" y="1924"/>
                    </a:lnTo>
                    <a:lnTo>
                      <a:pt x="609" y="2524"/>
                    </a:lnTo>
                    <a:lnTo>
                      <a:pt x="870" y="3155"/>
                    </a:lnTo>
                    <a:lnTo>
                      <a:pt x="1304" y="3691"/>
                    </a:lnTo>
                    <a:lnTo>
                      <a:pt x="1304" y="4385"/>
                    </a:lnTo>
                    <a:lnTo>
                      <a:pt x="1565" y="4984"/>
                    </a:lnTo>
                    <a:lnTo>
                      <a:pt x="1652" y="5552"/>
                    </a:lnTo>
                    <a:lnTo>
                      <a:pt x="2261" y="6151"/>
                    </a:lnTo>
                    <a:lnTo>
                      <a:pt x="2435" y="6845"/>
                    </a:lnTo>
                    <a:lnTo>
                      <a:pt x="2522" y="7350"/>
                    </a:lnTo>
                    <a:lnTo>
                      <a:pt x="2609" y="7886"/>
                    </a:lnTo>
                    <a:lnTo>
                      <a:pt x="2783" y="8486"/>
                    </a:lnTo>
                    <a:lnTo>
                      <a:pt x="3043" y="8991"/>
                    </a:lnTo>
                    <a:lnTo>
                      <a:pt x="3130" y="9590"/>
                    </a:lnTo>
                    <a:lnTo>
                      <a:pt x="3130" y="10126"/>
                    </a:lnTo>
                    <a:lnTo>
                      <a:pt x="3478" y="10631"/>
                    </a:lnTo>
                    <a:lnTo>
                      <a:pt x="3652" y="11167"/>
                    </a:lnTo>
                    <a:lnTo>
                      <a:pt x="4000" y="11703"/>
                    </a:lnTo>
                    <a:lnTo>
                      <a:pt x="4174" y="12177"/>
                    </a:lnTo>
                    <a:lnTo>
                      <a:pt x="4348" y="12650"/>
                    </a:lnTo>
                    <a:lnTo>
                      <a:pt x="4435" y="13155"/>
                    </a:lnTo>
                    <a:lnTo>
                      <a:pt x="4609" y="13628"/>
                    </a:lnTo>
                    <a:lnTo>
                      <a:pt x="4870" y="14164"/>
                    </a:lnTo>
                    <a:lnTo>
                      <a:pt x="5217" y="14479"/>
                    </a:lnTo>
                    <a:lnTo>
                      <a:pt x="5478" y="15016"/>
                    </a:lnTo>
                    <a:lnTo>
                      <a:pt x="5652" y="15426"/>
                    </a:lnTo>
                    <a:lnTo>
                      <a:pt x="5739" y="15868"/>
                    </a:lnTo>
                    <a:lnTo>
                      <a:pt x="6087" y="16183"/>
                    </a:lnTo>
                    <a:lnTo>
                      <a:pt x="6174" y="16625"/>
                    </a:lnTo>
                    <a:lnTo>
                      <a:pt x="6522" y="17003"/>
                    </a:lnTo>
                    <a:lnTo>
                      <a:pt x="6783" y="17350"/>
                    </a:lnTo>
                    <a:lnTo>
                      <a:pt x="6870" y="17571"/>
                    </a:lnTo>
                    <a:lnTo>
                      <a:pt x="7130" y="17950"/>
                    </a:lnTo>
                    <a:lnTo>
                      <a:pt x="7217" y="18170"/>
                    </a:lnTo>
                    <a:lnTo>
                      <a:pt x="7565" y="18454"/>
                    </a:lnTo>
                    <a:lnTo>
                      <a:pt x="7565" y="18675"/>
                    </a:lnTo>
                    <a:lnTo>
                      <a:pt x="7652" y="18896"/>
                    </a:lnTo>
                    <a:lnTo>
                      <a:pt x="7826" y="19117"/>
                    </a:lnTo>
                    <a:lnTo>
                      <a:pt x="8087" y="19369"/>
                    </a:lnTo>
                    <a:lnTo>
                      <a:pt x="8522" y="19464"/>
                    </a:lnTo>
                    <a:lnTo>
                      <a:pt x="8609" y="19558"/>
                    </a:lnTo>
                    <a:lnTo>
                      <a:pt x="8957" y="19811"/>
                    </a:lnTo>
                    <a:lnTo>
                      <a:pt x="9130" y="19842"/>
                    </a:lnTo>
                    <a:lnTo>
                      <a:pt x="9304" y="19874"/>
                    </a:lnTo>
                    <a:lnTo>
                      <a:pt x="9478" y="19968"/>
                    </a:lnTo>
                    <a:lnTo>
                      <a:pt x="9652" y="19968"/>
                    </a:lnTo>
                    <a:lnTo>
                      <a:pt x="9826" y="19968"/>
                    </a:lnTo>
                    <a:lnTo>
                      <a:pt x="10174" y="19874"/>
                    </a:lnTo>
                    <a:lnTo>
                      <a:pt x="10348" y="19842"/>
                    </a:lnTo>
                    <a:lnTo>
                      <a:pt x="10522" y="19811"/>
                    </a:lnTo>
                    <a:lnTo>
                      <a:pt x="10696" y="19464"/>
                    </a:lnTo>
                    <a:lnTo>
                      <a:pt x="10870" y="19369"/>
                    </a:lnTo>
                    <a:lnTo>
                      <a:pt x="11391" y="19054"/>
                    </a:lnTo>
                    <a:lnTo>
                      <a:pt x="11391" y="18864"/>
                    </a:lnTo>
                    <a:lnTo>
                      <a:pt x="11913" y="18486"/>
                    </a:lnTo>
                    <a:lnTo>
                      <a:pt x="12174" y="18233"/>
                    </a:lnTo>
                    <a:lnTo>
                      <a:pt x="12348" y="17950"/>
                    </a:lnTo>
                    <a:lnTo>
                      <a:pt x="12522" y="17476"/>
                    </a:lnTo>
                    <a:lnTo>
                      <a:pt x="12522" y="17161"/>
                    </a:lnTo>
                    <a:lnTo>
                      <a:pt x="12870" y="16688"/>
                    </a:lnTo>
                    <a:lnTo>
                      <a:pt x="13130" y="16309"/>
                    </a:lnTo>
                    <a:lnTo>
                      <a:pt x="13217" y="15868"/>
                    </a:lnTo>
                    <a:lnTo>
                      <a:pt x="13565" y="15363"/>
                    </a:lnTo>
                    <a:lnTo>
                      <a:pt x="13913" y="14890"/>
                    </a:lnTo>
                    <a:lnTo>
                      <a:pt x="14087" y="14353"/>
                    </a:lnTo>
                    <a:lnTo>
                      <a:pt x="14348" y="13849"/>
                    </a:lnTo>
                    <a:lnTo>
                      <a:pt x="14696" y="13312"/>
                    </a:lnTo>
                    <a:lnTo>
                      <a:pt x="14783" y="12808"/>
                    </a:lnTo>
                    <a:lnTo>
                      <a:pt x="15304" y="12177"/>
                    </a:lnTo>
                    <a:lnTo>
                      <a:pt x="15565" y="11672"/>
                    </a:lnTo>
                    <a:lnTo>
                      <a:pt x="15652" y="11073"/>
                    </a:lnTo>
                    <a:lnTo>
                      <a:pt x="15826" y="10536"/>
                    </a:lnTo>
                    <a:lnTo>
                      <a:pt x="16087" y="10000"/>
                    </a:lnTo>
                    <a:lnTo>
                      <a:pt x="16435" y="9464"/>
                    </a:lnTo>
                    <a:lnTo>
                      <a:pt x="16783" y="8927"/>
                    </a:lnTo>
                    <a:lnTo>
                      <a:pt x="16870" y="8360"/>
                    </a:lnTo>
                    <a:lnTo>
                      <a:pt x="16957" y="7823"/>
                    </a:lnTo>
                    <a:lnTo>
                      <a:pt x="17217" y="7350"/>
                    </a:lnTo>
                    <a:lnTo>
                      <a:pt x="17391" y="6845"/>
                    </a:lnTo>
                    <a:lnTo>
                      <a:pt x="17565" y="6151"/>
                    </a:lnTo>
                    <a:lnTo>
                      <a:pt x="17565" y="5741"/>
                    </a:lnTo>
                    <a:lnTo>
                      <a:pt x="18087" y="5174"/>
                    </a:lnTo>
                    <a:lnTo>
                      <a:pt x="18348" y="4732"/>
                    </a:lnTo>
                    <a:lnTo>
                      <a:pt x="18435" y="4290"/>
                    </a:lnTo>
                    <a:lnTo>
                      <a:pt x="18696" y="3849"/>
                    </a:lnTo>
                    <a:lnTo>
                      <a:pt x="18957" y="3375"/>
                    </a:lnTo>
                    <a:lnTo>
                      <a:pt x="19130" y="2965"/>
                    </a:lnTo>
                    <a:lnTo>
                      <a:pt x="19391" y="2555"/>
                    </a:lnTo>
                    <a:lnTo>
                      <a:pt x="19391" y="2334"/>
                    </a:lnTo>
                    <a:lnTo>
                      <a:pt x="19478" y="1924"/>
                    </a:lnTo>
                    <a:lnTo>
                      <a:pt x="19565" y="1577"/>
                    </a:lnTo>
                    <a:lnTo>
                      <a:pt x="19826" y="1388"/>
                    </a:lnTo>
                    <a:lnTo>
                      <a:pt x="19826" y="1104"/>
                    </a:lnTo>
                    <a:lnTo>
                      <a:pt x="19913" y="8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7" name="Freeform 170"/>
              <p:cNvSpPr/>
              <p:nvPr/>
            </p:nvSpPr>
            <p:spPr>
              <a:xfrm>
                <a:off x="3417" y="147"/>
                <a:ext cx="136" cy="19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89"/>
                    </a:moveTo>
                    <a:lnTo>
                      <a:pt x="183" y="18484"/>
                    </a:lnTo>
                    <a:lnTo>
                      <a:pt x="459" y="17895"/>
                    </a:lnTo>
                    <a:lnTo>
                      <a:pt x="642" y="17432"/>
                    </a:lnTo>
                    <a:lnTo>
                      <a:pt x="642" y="16632"/>
                    </a:lnTo>
                    <a:lnTo>
                      <a:pt x="917" y="16042"/>
                    </a:lnTo>
                    <a:lnTo>
                      <a:pt x="1376" y="15537"/>
                    </a:lnTo>
                    <a:lnTo>
                      <a:pt x="1560" y="14947"/>
                    </a:lnTo>
                    <a:lnTo>
                      <a:pt x="1927" y="14232"/>
                    </a:lnTo>
                    <a:lnTo>
                      <a:pt x="2110" y="13768"/>
                    </a:lnTo>
                    <a:lnTo>
                      <a:pt x="2477" y="13221"/>
                    </a:lnTo>
                    <a:lnTo>
                      <a:pt x="2477" y="12589"/>
                    </a:lnTo>
                    <a:lnTo>
                      <a:pt x="2569" y="12042"/>
                    </a:lnTo>
                    <a:lnTo>
                      <a:pt x="2844" y="11326"/>
                    </a:lnTo>
                    <a:lnTo>
                      <a:pt x="2936" y="10737"/>
                    </a:lnTo>
                    <a:lnTo>
                      <a:pt x="3211" y="10232"/>
                    </a:lnTo>
                    <a:lnTo>
                      <a:pt x="3211" y="9853"/>
                    </a:lnTo>
                    <a:lnTo>
                      <a:pt x="3670" y="9347"/>
                    </a:lnTo>
                    <a:lnTo>
                      <a:pt x="4128" y="8758"/>
                    </a:lnTo>
                    <a:lnTo>
                      <a:pt x="4312" y="8253"/>
                    </a:lnTo>
                    <a:lnTo>
                      <a:pt x="4404" y="7789"/>
                    </a:lnTo>
                    <a:lnTo>
                      <a:pt x="4679" y="7284"/>
                    </a:lnTo>
                    <a:lnTo>
                      <a:pt x="4862" y="6779"/>
                    </a:lnTo>
                    <a:lnTo>
                      <a:pt x="5046" y="6358"/>
                    </a:lnTo>
                    <a:lnTo>
                      <a:pt x="5321" y="5937"/>
                    </a:lnTo>
                    <a:lnTo>
                      <a:pt x="5413" y="5516"/>
                    </a:lnTo>
                    <a:lnTo>
                      <a:pt x="5872" y="5011"/>
                    </a:lnTo>
                    <a:lnTo>
                      <a:pt x="5872" y="4463"/>
                    </a:lnTo>
                    <a:lnTo>
                      <a:pt x="6422" y="4253"/>
                    </a:lnTo>
                    <a:lnTo>
                      <a:pt x="6606" y="3747"/>
                    </a:lnTo>
                    <a:lnTo>
                      <a:pt x="6606" y="3411"/>
                    </a:lnTo>
                    <a:lnTo>
                      <a:pt x="7064" y="3032"/>
                    </a:lnTo>
                    <a:lnTo>
                      <a:pt x="7064" y="2568"/>
                    </a:lnTo>
                    <a:lnTo>
                      <a:pt x="7431" y="2358"/>
                    </a:lnTo>
                    <a:lnTo>
                      <a:pt x="7523" y="2105"/>
                    </a:lnTo>
                    <a:lnTo>
                      <a:pt x="7523" y="1853"/>
                    </a:lnTo>
                    <a:lnTo>
                      <a:pt x="7890" y="1558"/>
                    </a:lnTo>
                    <a:lnTo>
                      <a:pt x="7982" y="1389"/>
                    </a:lnTo>
                    <a:lnTo>
                      <a:pt x="8440" y="1053"/>
                    </a:lnTo>
                    <a:lnTo>
                      <a:pt x="8440" y="884"/>
                    </a:lnTo>
                    <a:lnTo>
                      <a:pt x="8899" y="674"/>
                    </a:lnTo>
                    <a:lnTo>
                      <a:pt x="8991" y="463"/>
                    </a:lnTo>
                    <a:lnTo>
                      <a:pt x="9174" y="421"/>
                    </a:lnTo>
                    <a:lnTo>
                      <a:pt x="9358" y="211"/>
                    </a:lnTo>
                    <a:lnTo>
                      <a:pt x="9358" y="168"/>
                    </a:lnTo>
                    <a:lnTo>
                      <a:pt x="9725" y="168"/>
                    </a:lnTo>
                    <a:lnTo>
                      <a:pt x="10183" y="42"/>
                    </a:lnTo>
                    <a:lnTo>
                      <a:pt x="10367" y="0"/>
                    </a:lnTo>
                    <a:lnTo>
                      <a:pt x="10642" y="42"/>
                    </a:lnTo>
                    <a:lnTo>
                      <a:pt x="10734" y="42"/>
                    </a:lnTo>
                    <a:lnTo>
                      <a:pt x="10826" y="168"/>
                    </a:lnTo>
                    <a:lnTo>
                      <a:pt x="11009" y="211"/>
                    </a:lnTo>
                    <a:lnTo>
                      <a:pt x="11468" y="421"/>
                    </a:lnTo>
                    <a:lnTo>
                      <a:pt x="11560" y="463"/>
                    </a:lnTo>
                    <a:lnTo>
                      <a:pt x="12018" y="800"/>
                    </a:lnTo>
                    <a:lnTo>
                      <a:pt x="12110" y="1011"/>
                    </a:lnTo>
                    <a:lnTo>
                      <a:pt x="12477" y="1305"/>
                    </a:lnTo>
                    <a:lnTo>
                      <a:pt x="12477" y="1558"/>
                    </a:lnTo>
                    <a:lnTo>
                      <a:pt x="12569" y="1895"/>
                    </a:lnTo>
                    <a:lnTo>
                      <a:pt x="12936" y="2232"/>
                    </a:lnTo>
                    <a:lnTo>
                      <a:pt x="12936" y="2568"/>
                    </a:lnTo>
                    <a:lnTo>
                      <a:pt x="13394" y="3158"/>
                    </a:lnTo>
                    <a:lnTo>
                      <a:pt x="13394" y="3537"/>
                    </a:lnTo>
                    <a:lnTo>
                      <a:pt x="13578" y="4000"/>
                    </a:lnTo>
                    <a:lnTo>
                      <a:pt x="14128" y="4379"/>
                    </a:lnTo>
                    <a:lnTo>
                      <a:pt x="14220" y="4926"/>
                    </a:lnTo>
                    <a:lnTo>
                      <a:pt x="14587" y="5516"/>
                    </a:lnTo>
                    <a:lnTo>
                      <a:pt x="14862" y="6021"/>
                    </a:lnTo>
                    <a:lnTo>
                      <a:pt x="15046" y="6400"/>
                    </a:lnTo>
                    <a:lnTo>
                      <a:pt x="15138" y="7074"/>
                    </a:lnTo>
                    <a:lnTo>
                      <a:pt x="15321" y="7705"/>
                    </a:lnTo>
                    <a:lnTo>
                      <a:pt x="15596" y="8126"/>
                    </a:lnTo>
                    <a:lnTo>
                      <a:pt x="15780" y="8758"/>
                    </a:lnTo>
                    <a:lnTo>
                      <a:pt x="15963" y="9347"/>
                    </a:lnTo>
                    <a:lnTo>
                      <a:pt x="16330" y="9979"/>
                    </a:lnTo>
                    <a:lnTo>
                      <a:pt x="16789" y="10358"/>
                    </a:lnTo>
                    <a:lnTo>
                      <a:pt x="16789" y="11032"/>
                    </a:lnTo>
                    <a:lnTo>
                      <a:pt x="17064" y="11663"/>
                    </a:lnTo>
                    <a:lnTo>
                      <a:pt x="17248" y="12168"/>
                    </a:lnTo>
                    <a:lnTo>
                      <a:pt x="17431" y="12716"/>
                    </a:lnTo>
                    <a:lnTo>
                      <a:pt x="17523" y="13221"/>
                    </a:lnTo>
                    <a:lnTo>
                      <a:pt x="17523" y="13853"/>
                    </a:lnTo>
                    <a:lnTo>
                      <a:pt x="17890" y="14316"/>
                    </a:lnTo>
                    <a:lnTo>
                      <a:pt x="17890" y="14947"/>
                    </a:lnTo>
                    <a:lnTo>
                      <a:pt x="18349" y="15537"/>
                    </a:lnTo>
                    <a:lnTo>
                      <a:pt x="18440" y="15916"/>
                    </a:lnTo>
                    <a:lnTo>
                      <a:pt x="18624" y="16463"/>
                    </a:lnTo>
                    <a:lnTo>
                      <a:pt x="18991" y="16842"/>
                    </a:lnTo>
                    <a:lnTo>
                      <a:pt x="19083" y="17432"/>
                    </a:lnTo>
                    <a:lnTo>
                      <a:pt x="19358" y="17768"/>
                    </a:lnTo>
                    <a:lnTo>
                      <a:pt x="19358" y="18147"/>
                    </a:lnTo>
                    <a:lnTo>
                      <a:pt x="19450" y="18484"/>
                    </a:lnTo>
                    <a:lnTo>
                      <a:pt x="19541" y="18947"/>
                    </a:lnTo>
                    <a:lnTo>
                      <a:pt x="19633" y="19158"/>
                    </a:lnTo>
                    <a:lnTo>
                      <a:pt x="19817" y="19537"/>
                    </a:lnTo>
                    <a:lnTo>
                      <a:pt x="19908" y="19789"/>
                    </a:lnTo>
                    <a:lnTo>
                      <a:pt x="19908" y="1995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8" name="Freeform 171"/>
              <p:cNvSpPr/>
              <p:nvPr/>
            </p:nvSpPr>
            <p:spPr>
              <a:xfrm>
                <a:off x="3552" y="331"/>
                <a:ext cx="144" cy="18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52"/>
                    </a:lnTo>
                    <a:lnTo>
                      <a:pt x="348" y="1348"/>
                    </a:lnTo>
                    <a:lnTo>
                      <a:pt x="522" y="1913"/>
                    </a:lnTo>
                    <a:lnTo>
                      <a:pt x="609" y="2435"/>
                    </a:lnTo>
                    <a:lnTo>
                      <a:pt x="870" y="3087"/>
                    </a:lnTo>
                    <a:lnTo>
                      <a:pt x="1304" y="3696"/>
                    </a:lnTo>
                    <a:lnTo>
                      <a:pt x="1304" y="4304"/>
                    </a:lnTo>
                    <a:lnTo>
                      <a:pt x="1565" y="5000"/>
                    </a:lnTo>
                    <a:lnTo>
                      <a:pt x="1652" y="5565"/>
                    </a:lnTo>
                    <a:lnTo>
                      <a:pt x="2261" y="6130"/>
                    </a:lnTo>
                    <a:lnTo>
                      <a:pt x="2435" y="6609"/>
                    </a:lnTo>
                    <a:lnTo>
                      <a:pt x="2522" y="7391"/>
                    </a:lnTo>
                    <a:lnTo>
                      <a:pt x="2609" y="7913"/>
                    </a:lnTo>
                    <a:lnTo>
                      <a:pt x="2783" y="8478"/>
                    </a:lnTo>
                    <a:lnTo>
                      <a:pt x="3043" y="9000"/>
                    </a:lnTo>
                    <a:lnTo>
                      <a:pt x="3130" y="9652"/>
                    </a:lnTo>
                    <a:lnTo>
                      <a:pt x="3130" y="10043"/>
                    </a:lnTo>
                    <a:lnTo>
                      <a:pt x="3478" y="10522"/>
                    </a:lnTo>
                    <a:lnTo>
                      <a:pt x="3652" y="11130"/>
                    </a:lnTo>
                    <a:lnTo>
                      <a:pt x="4000" y="11609"/>
                    </a:lnTo>
                    <a:lnTo>
                      <a:pt x="4174" y="12174"/>
                    </a:lnTo>
                    <a:lnTo>
                      <a:pt x="4348" y="12609"/>
                    </a:lnTo>
                    <a:lnTo>
                      <a:pt x="4435" y="13087"/>
                    </a:lnTo>
                    <a:lnTo>
                      <a:pt x="4609" y="13652"/>
                    </a:lnTo>
                    <a:lnTo>
                      <a:pt x="4870" y="14087"/>
                    </a:lnTo>
                    <a:lnTo>
                      <a:pt x="5217" y="14522"/>
                    </a:lnTo>
                    <a:lnTo>
                      <a:pt x="5478" y="15000"/>
                    </a:lnTo>
                    <a:lnTo>
                      <a:pt x="5652" y="15609"/>
                    </a:lnTo>
                    <a:lnTo>
                      <a:pt x="5739" y="15870"/>
                    </a:lnTo>
                    <a:lnTo>
                      <a:pt x="6087" y="16174"/>
                    </a:lnTo>
                    <a:lnTo>
                      <a:pt x="6174" y="16565"/>
                    </a:lnTo>
                    <a:lnTo>
                      <a:pt x="6522" y="16957"/>
                    </a:lnTo>
                    <a:lnTo>
                      <a:pt x="6783" y="17348"/>
                    </a:lnTo>
                    <a:lnTo>
                      <a:pt x="6870" y="17652"/>
                    </a:lnTo>
                    <a:lnTo>
                      <a:pt x="7130" y="17870"/>
                    </a:lnTo>
                    <a:lnTo>
                      <a:pt x="7217" y="18087"/>
                    </a:lnTo>
                    <a:lnTo>
                      <a:pt x="7565" y="18435"/>
                    </a:lnTo>
                    <a:lnTo>
                      <a:pt x="7565" y="18652"/>
                    </a:lnTo>
                    <a:lnTo>
                      <a:pt x="7652" y="18957"/>
                    </a:lnTo>
                    <a:lnTo>
                      <a:pt x="7826" y="19130"/>
                    </a:lnTo>
                    <a:lnTo>
                      <a:pt x="8087" y="19304"/>
                    </a:lnTo>
                    <a:lnTo>
                      <a:pt x="8522" y="19522"/>
                    </a:lnTo>
                    <a:lnTo>
                      <a:pt x="8609" y="19565"/>
                    </a:lnTo>
                    <a:lnTo>
                      <a:pt x="8957" y="19783"/>
                    </a:lnTo>
                    <a:lnTo>
                      <a:pt x="9130" y="19826"/>
                    </a:lnTo>
                    <a:lnTo>
                      <a:pt x="9304" y="19826"/>
                    </a:lnTo>
                    <a:lnTo>
                      <a:pt x="9478" y="19957"/>
                    </a:lnTo>
                    <a:lnTo>
                      <a:pt x="9652" y="19957"/>
                    </a:lnTo>
                    <a:lnTo>
                      <a:pt x="9826" y="19957"/>
                    </a:lnTo>
                    <a:lnTo>
                      <a:pt x="10174" y="19826"/>
                    </a:lnTo>
                    <a:lnTo>
                      <a:pt x="10348" y="19826"/>
                    </a:lnTo>
                    <a:lnTo>
                      <a:pt x="10522" y="19565"/>
                    </a:lnTo>
                    <a:lnTo>
                      <a:pt x="10696" y="19565"/>
                    </a:lnTo>
                    <a:lnTo>
                      <a:pt x="10870" y="19304"/>
                    </a:lnTo>
                    <a:lnTo>
                      <a:pt x="11391" y="19087"/>
                    </a:lnTo>
                    <a:lnTo>
                      <a:pt x="11391" y="18913"/>
                    </a:lnTo>
                    <a:lnTo>
                      <a:pt x="11913" y="18478"/>
                    </a:lnTo>
                    <a:lnTo>
                      <a:pt x="12174" y="18304"/>
                    </a:lnTo>
                    <a:lnTo>
                      <a:pt x="12348" y="17826"/>
                    </a:lnTo>
                    <a:lnTo>
                      <a:pt x="12522" y="17565"/>
                    </a:lnTo>
                    <a:lnTo>
                      <a:pt x="12522" y="17174"/>
                    </a:lnTo>
                    <a:lnTo>
                      <a:pt x="12870" y="16652"/>
                    </a:lnTo>
                    <a:lnTo>
                      <a:pt x="13130" y="16304"/>
                    </a:lnTo>
                    <a:lnTo>
                      <a:pt x="13217" y="15870"/>
                    </a:lnTo>
                    <a:lnTo>
                      <a:pt x="13565" y="15435"/>
                    </a:lnTo>
                    <a:lnTo>
                      <a:pt x="13913" y="14870"/>
                    </a:lnTo>
                    <a:lnTo>
                      <a:pt x="14087" y="14348"/>
                    </a:lnTo>
                    <a:lnTo>
                      <a:pt x="14348" y="13870"/>
                    </a:lnTo>
                    <a:lnTo>
                      <a:pt x="14696" y="13391"/>
                    </a:lnTo>
                    <a:lnTo>
                      <a:pt x="14783" y="12870"/>
                    </a:lnTo>
                    <a:lnTo>
                      <a:pt x="15304" y="12174"/>
                    </a:lnTo>
                    <a:lnTo>
                      <a:pt x="15565" y="11609"/>
                    </a:lnTo>
                    <a:lnTo>
                      <a:pt x="15652" y="11000"/>
                    </a:lnTo>
                    <a:lnTo>
                      <a:pt x="15826" y="10478"/>
                    </a:lnTo>
                    <a:lnTo>
                      <a:pt x="16087" y="10000"/>
                    </a:lnTo>
                    <a:lnTo>
                      <a:pt x="16435" y="9522"/>
                    </a:lnTo>
                    <a:lnTo>
                      <a:pt x="16783" y="9000"/>
                    </a:lnTo>
                    <a:lnTo>
                      <a:pt x="16870" y="8391"/>
                    </a:lnTo>
                    <a:lnTo>
                      <a:pt x="16957" y="7826"/>
                    </a:lnTo>
                    <a:lnTo>
                      <a:pt x="17217" y="7391"/>
                    </a:lnTo>
                    <a:lnTo>
                      <a:pt x="17391" y="6826"/>
                    </a:lnTo>
                    <a:lnTo>
                      <a:pt x="17565" y="6174"/>
                    </a:lnTo>
                    <a:lnTo>
                      <a:pt x="17565" y="5652"/>
                    </a:lnTo>
                    <a:lnTo>
                      <a:pt x="18087" y="5217"/>
                    </a:lnTo>
                    <a:lnTo>
                      <a:pt x="18348" y="4609"/>
                    </a:lnTo>
                    <a:lnTo>
                      <a:pt x="18435" y="4304"/>
                    </a:lnTo>
                    <a:lnTo>
                      <a:pt x="18696" y="3826"/>
                    </a:lnTo>
                    <a:lnTo>
                      <a:pt x="18957" y="3435"/>
                    </a:lnTo>
                    <a:lnTo>
                      <a:pt x="19130" y="3043"/>
                    </a:lnTo>
                    <a:lnTo>
                      <a:pt x="19391" y="2609"/>
                    </a:lnTo>
                    <a:lnTo>
                      <a:pt x="19391" y="2217"/>
                    </a:lnTo>
                    <a:lnTo>
                      <a:pt x="19478" y="1913"/>
                    </a:lnTo>
                    <a:lnTo>
                      <a:pt x="19565" y="1609"/>
                    </a:lnTo>
                    <a:lnTo>
                      <a:pt x="19826" y="1435"/>
                    </a:lnTo>
                    <a:lnTo>
                      <a:pt x="19826" y="1043"/>
                    </a:lnTo>
                    <a:lnTo>
                      <a:pt x="19913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9" name="Freeform 173"/>
              <p:cNvSpPr/>
              <p:nvPr/>
            </p:nvSpPr>
            <p:spPr>
              <a:xfrm>
                <a:off x="2295" y="24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0" name="Freeform 174"/>
              <p:cNvSpPr/>
              <p:nvPr/>
            </p:nvSpPr>
            <p:spPr>
              <a:xfrm>
                <a:off x="2430" y="351"/>
                <a:ext cx="143" cy="104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538"/>
                    </a:lnTo>
                    <a:lnTo>
                      <a:pt x="348" y="1308"/>
                    </a:lnTo>
                    <a:lnTo>
                      <a:pt x="522" y="1923"/>
                    </a:lnTo>
                    <a:lnTo>
                      <a:pt x="609" y="2462"/>
                    </a:lnTo>
                    <a:lnTo>
                      <a:pt x="870" y="3154"/>
                    </a:lnTo>
                    <a:lnTo>
                      <a:pt x="1304" y="3692"/>
                    </a:lnTo>
                    <a:lnTo>
                      <a:pt x="1304" y="4308"/>
                    </a:lnTo>
                    <a:lnTo>
                      <a:pt x="1565" y="5000"/>
                    </a:lnTo>
                    <a:lnTo>
                      <a:pt x="1652" y="5615"/>
                    </a:lnTo>
                    <a:lnTo>
                      <a:pt x="2261" y="6154"/>
                    </a:lnTo>
                    <a:lnTo>
                      <a:pt x="2435" y="6769"/>
                    </a:lnTo>
                    <a:lnTo>
                      <a:pt x="2522" y="7308"/>
                    </a:lnTo>
                    <a:lnTo>
                      <a:pt x="2609" y="7769"/>
                    </a:lnTo>
                    <a:lnTo>
                      <a:pt x="2783" y="8462"/>
                    </a:lnTo>
                    <a:lnTo>
                      <a:pt x="3043" y="9000"/>
                    </a:lnTo>
                    <a:lnTo>
                      <a:pt x="3130" y="9615"/>
                    </a:lnTo>
                    <a:lnTo>
                      <a:pt x="3130" y="10077"/>
                    </a:lnTo>
                    <a:lnTo>
                      <a:pt x="3478" y="10615"/>
                    </a:lnTo>
                    <a:lnTo>
                      <a:pt x="3652" y="11154"/>
                    </a:lnTo>
                    <a:lnTo>
                      <a:pt x="4000" y="11615"/>
                    </a:lnTo>
                    <a:lnTo>
                      <a:pt x="4174" y="12231"/>
                    </a:lnTo>
                    <a:lnTo>
                      <a:pt x="4348" y="12692"/>
                    </a:lnTo>
                    <a:lnTo>
                      <a:pt x="4435" y="13077"/>
                    </a:lnTo>
                    <a:lnTo>
                      <a:pt x="4609" y="13769"/>
                    </a:lnTo>
                    <a:lnTo>
                      <a:pt x="4870" y="14077"/>
                    </a:lnTo>
                    <a:lnTo>
                      <a:pt x="5217" y="14615"/>
                    </a:lnTo>
                    <a:lnTo>
                      <a:pt x="5478" y="15000"/>
                    </a:lnTo>
                    <a:lnTo>
                      <a:pt x="5652" y="15385"/>
                    </a:lnTo>
                    <a:lnTo>
                      <a:pt x="5739" y="15923"/>
                    </a:lnTo>
                    <a:lnTo>
                      <a:pt x="6087" y="16308"/>
                    </a:lnTo>
                    <a:lnTo>
                      <a:pt x="6174" y="16615"/>
                    </a:lnTo>
                    <a:lnTo>
                      <a:pt x="6522" y="16846"/>
                    </a:lnTo>
                    <a:lnTo>
                      <a:pt x="6783" y="17308"/>
                    </a:lnTo>
                    <a:lnTo>
                      <a:pt x="6870" y="17615"/>
                    </a:lnTo>
                    <a:lnTo>
                      <a:pt x="7130" y="17846"/>
                    </a:lnTo>
                    <a:lnTo>
                      <a:pt x="7217" y="18154"/>
                    </a:lnTo>
                    <a:lnTo>
                      <a:pt x="7565" y="18385"/>
                    </a:lnTo>
                    <a:lnTo>
                      <a:pt x="7565" y="18692"/>
                    </a:lnTo>
                    <a:lnTo>
                      <a:pt x="7652" y="18846"/>
                    </a:lnTo>
                    <a:lnTo>
                      <a:pt x="7826" y="18923"/>
                    </a:lnTo>
                    <a:lnTo>
                      <a:pt x="8087" y="19231"/>
                    </a:lnTo>
                    <a:lnTo>
                      <a:pt x="8522" y="19538"/>
                    </a:lnTo>
                    <a:lnTo>
                      <a:pt x="8609" y="19615"/>
                    </a:lnTo>
                    <a:lnTo>
                      <a:pt x="8957" y="19692"/>
                    </a:lnTo>
                    <a:lnTo>
                      <a:pt x="9130" y="19692"/>
                    </a:lnTo>
                    <a:lnTo>
                      <a:pt x="9304" y="19923"/>
                    </a:lnTo>
                    <a:lnTo>
                      <a:pt x="9478" y="19923"/>
                    </a:lnTo>
                    <a:lnTo>
                      <a:pt x="9652" y="19923"/>
                    </a:lnTo>
                    <a:lnTo>
                      <a:pt x="9826" y="19923"/>
                    </a:lnTo>
                    <a:lnTo>
                      <a:pt x="10174" y="19923"/>
                    </a:lnTo>
                    <a:lnTo>
                      <a:pt x="10348" y="19692"/>
                    </a:lnTo>
                    <a:lnTo>
                      <a:pt x="10522" y="19615"/>
                    </a:lnTo>
                    <a:lnTo>
                      <a:pt x="10696" y="19538"/>
                    </a:lnTo>
                    <a:lnTo>
                      <a:pt x="10870" y="19231"/>
                    </a:lnTo>
                    <a:lnTo>
                      <a:pt x="11391" y="18923"/>
                    </a:lnTo>
                    <a:lnTo>
                      <a:pt x="11391" y="18846"/>
                    </a:lnTo>
                    <a:lnTo>
                      <a:pt x="11913" y="18615"/>
                    </a:lnTo>
                    <a:lnTo>
                      <a:pt x="12174" y="18385"/>
                    </a:lnTo>
                    <a:lnTo>
                      <a:pt x="12348" y="17692"/>
                    </a:lnTo>
                    <a:lnTo>
                      <a:pt x="12522" y="17538"/>
                    </a:lnTo>
                    <a:lnTo>
                      <a:pt x="12522" y="17000"/>
                    </a:lnTo>
                    <a:lnTo>
                      <a:pt x="12870" y="16615"/>
                    </a:lnTo>
                    <a:lnTo>
                      <a:pt x="13130" y="16308"/>
                    </a:lnTo>
                    <a:lnTo>
                      <a:pt x="13217" y="15923"/>
                    </a:lnTo>
                    <a:lnTo>
                      <a:pt x="13565" y="15385"/>
                    </a:lnTo>
                    <a:lnTo>
                      <a:pt x="13913" y="15000"/>
                    </a:lnTo>
                    <a:lnTo>
                      <a:pt x="14087" y="14308"/>
                    </a:lnTo>
                    <a:lnTo>
                      <a:pt x="14348" y="13846"/>
                    </a:lnTo>
                    <a:lnTo>
                      <a:pt x="14696" y="13385"/>
                    </a:lnTo>
                    <a:lnTo>
                      <a:pt x="14783" y="12923"/>
                    </a:lnTo>
                    <a:lnTo>
                      <a:pt x="15304" y="12231"/>
                    </a:lnTo>
                    <a:lnTo>
                      <a:pt x="15565" y="11615"/>
                    </a:lnTo>
                    <a:lnTo>
                      <a:pt x="15652" y="11000"/>
                    </a:lnTo>
                    <a:lnTo>
                      <a:pt x="15826" y="10615"/>
                    </a:lnTo>
                    <a:lnTo>
                      <a:pt x="16087" y="10000"/>
                    </a:lnTo>
                    <a:lnTo>
                      <a:pt x="16435" y="9538"/>
                    </a:lnTo>
                    <a:lnTo>
                      <a:pt x="16783" y="9000"/>
                    </a:lnTo>
                    <a:lnTo>
                      <a:pt x="16870" y="8385"/>
                    </a:lnTo>
                    <a:lnTo>
                      <a:pt x="16957" y="7769"/>
                    </a:lnTo>
                    <a:lnTo>
                      <a:pt x="17217" y="7308"/>
                    </a:lnTo>
                    <a:lnTo>
                      <a:pt x="17391" y="6769"/>
                    </a:lnTo>
                    <a:lnTo>
                      <a:pt x="17565" y="6154"/>
                    </a:lnTo>
                    <a:lnTo>
                      <a:pt x="17565" y="5692"/>
                    </a:lnTo>
                    <a:lnTo>
                      <a:pt x="18087" y="5077"/>
                    </a:lnTo>
                    <a:lnTo>
                      <a:pt x="18348" y="4923"/>
                    </a:lnTo>
                    <a:lnTo>
                      <a:pt x="18435" y="4308"/>
                    </a:lnTo>
                    <a:lnTo>
                      <a:pt x="18696" y="3692"/>
                    </a:lnTo>
                    <a:lnTo>
                      <a:pt x="18957" y="3385"/>
                    </a:lnTo>
                    <a:lnTo>
                      <a:pt x="19130" y="3154"/>
                    </a:lnTo>
                    <a:lnTo>
                      <a:pt x="19391" y="2615"/>
                    </a:lnTo>
                    <a:lnTo>
                      <a:pt x="19391" y="2308"/>
                    </a:lnTo>
                    <a:lnTo>
                      <a:pt x="19478" y="1923"/>
                    </a:lnTo>
                    <a:lnTo>
                      <a:pt x="19565" y="1615"/>
                    </a:lnTo>
                    <a:lnTo>
                      <a:pt x="19826" y="1385"/>
                    </a:lnTo>
                    <a:lnTo>
                      <a:pt x="19826" y="1154"/>
                    </a:lnTo>
                    <a:lnTo>
                      <a:pt x="19913" y="10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1" name="Freeform 175"/>
              <p:cNvSpPr/>
              <p:nvPr/>
            </p:nvSpPr>
            <p:spPr>
              <a:xfrm>
                <a:off x="3701" y="237"/>
                <a:ext cx="136" cy="10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893"/>
                    </a:moveTo>
                    <a:lnTo>
                      <a:pt x="183" y="18450"/>
                    </a:lnTo>
                    <a:lnTo>
                      <a:pt x="459" y="17786"/>
                    </a:lnTo>
                    <a:lnTo>
                      <a:pt x="642" y="17269"/>
                    </a:lnTo>
                    <a:lnTo>
                      <a:pt x="642" y="16679"/>
                    </a:lnTo>
                    <a:lnTo>
                      <a:pt x="917" y="16089"/>
                    </a:lnTo>
                    <a:lnTo>
                      <a:pt x="1376" y="15498"/>
                    </a:lnTo>
                    <a:lnTo>
                      <a:pt x="1560" y="14982"/>
                    </a:lnTo>
                    <a:lnTo>
                      <a:pt x="1927" y="14391"/>
                    </a:lnTo>
                    <a:lnTo>
                      <a:pt x="2110" y="13727"/>
                    </a:lnTo>
                    <a:lnTo>
                      <a:pt x="2477" y="13284"/>
                    </a:lnTo>
                    <a:lnTo>
                      <a:pt x="2477" y="12546"/>
                    </a:lnTo>
                    <a:lnTo>
                      <a:pt x="2569" y="11956"/>
                    </a:lnTo>
                    <a:lnTo>
                      <a:pt x="2844" y="11439"/>
                    </a:lnTo>
                    <a:lnTo>
                      <a:pt x="2936" y="10849"/>
                    </a:lnTo>
                    <a:lnTo>
                      <a:pt x="3211" y="10258"/>
                    </a:lnTo>
                    <a:lnTo>
                      <a:pt x="3211" y="9889"/>
                    </a:lnTo>
                    <a:lnTo>
                      <a:pt x="3670" y="9373"/>
                    </a:lnTo>
                    <a:lnTo>
                      <a:pt x="4128" y="8708"/>
                    </a:lnTo>
                    <a:lnTo>
                      <a:pt x="4312" y="8266"/>
                    </a:lnTo>
                    <a:lnTo>
                      <a:pt x="4404" y="7749"/>
                    </a:lnTo>
                    <a:lnTo>
                      <a:pt x="4679" y="7306"/>
                    </a:lnTo>
                    <a:lnTo>
                      <a:pt x="4862" y="6716"/>
                    </a:lnTo>
                    <a:lnTo>
                      <a:pt x="5046" y="6273"/>
                    </a:lnTo>
                    <a:lnTo>
                      <a:pt x="5321" y="5978"/>
                    </a:lnTo>
                    <a:lnTo>
                      <a:pt x="5413" y="5535"/>
                    </a:lnTo>
                    <a:lnTo>
                      <a:pt x="5872" y="4945"/>
                    </a:lnTo>
                    <a:lnTo>
                      <a:pt x="5872" y="4502"/>
                    </a:lnTo>
                    <a:lnTo>
                      <a:pt x="6422" y="4133"/>
                    </a:lnTo>
                    <a:lnTo>
                      <a:pt x="6606" y="3764"/>
                    </a:lnTo>
                    <a:lnTo>
                      <a:pt x="6606" y="3469"/>
                    </a:lnTo>
                    <a:lnTo>
                      <a:pt x="7064" y="3026"/>
                    </a:lnTo>
                    <a:lnTo>
                      <a:pt x="7064" y="2731"/>
                    </a:lnTo>
                    <a:lnTo>
                      <a:pt x="7431" y="2362"/>
                    </a:lnTo>
                    <a:lnTo>
                      <a:pt x="7523" y="2214"/>
                    </a:lnTo>
                    <a:lnTo>
                      <a:pt x="7523" y="1845"/>
                    </a:lnTo>
                    <a:lnTo>
                      <a:pt x="7890" y="1550"/>
                    </a:lnTo>
                    <a:lnTo>
                      <a:pt x="7982" y="1328"/>
                    </a:lnTo>
                    <a:lnTo>
                      <a:pt x="8440" y="1107"/>
                    </a:lnTo>
                    <a:lnTo>
                      <a:pt x="8440" y="1033"/>
                    </a:lnTo>
                    <a:lnTo>
                      <a:pt x="8899" y="738"/>
                    </a:lnTo>
                    <a:lnTo>
                      <a:pt x="8991" y="443"/>
                    </a:lnTo>
                    <a:lnTo>
                      <a:pt x="9174" y="369"/>
                    </a:lnTo>
                    <a:lnTo>
                      <a:pt x="9358" y="295"/>
                    </a:lnTo>
                    <a:lnTo>
                      <a:pt x="9725" y="74"/>
                    </a:lnTo>
                    <a:lnTo>
                      <a:pt x="10183" y="74"/>
                    </a:lnTo>
                    <a:lnTo>
                      <a:pt x="10367" y="0"/>
                    </a:lnTo>
                    <a:lnTo>
                      <a:pt x="10642" y="74"/>
                    </a:lnTo>
                    <a:lnTo>
                      <a:pt x="10734" y="74"/>
                    </a:lnTo>
                    <a:lnTo>
                      <a:pt x="10826" y="74"/>
                    </a:lnTo>
                    <a:lnTo>
                      <a:pt x="11009" y="295"/>
                    </a:lnTo>
                    <a:lnTo>
                      <a:pt x="11468" y="369"/>
                    </a:lnTo>
                    <a:lnTo>
                      <a:pt x="11560" y="443"/>
                    </a:lnTo>
                    <a:lnTo>
                      <a:pt x="12018" y="812"/>
                    </a:lnTo>
                    <a:lnTo>
                      <a:pt x="12110" y="1107"/>
                    </a:lnTo>
                    <a:lnTo>
                      <a:pt x="12477" y="1255"/>
                    </a:lnTo>
                    <a:lnTo>
                      <a:pt x="12477" y="1550"/>
                    </a:lnTo>
                    <a:lnTo>
                      <a:pt x="12569" y="1845"/>
                    </a:lnTo>
                    <a:lnTo>
                      <a:pt x="12936" y="2288"/>
                    </a:lnTo>
                    <a:lnTo>
                      <a:pt x="12936" y="2731"/>
                    </a:lnTo>
                    <a:lnTo>
                      <a:pt x="13394" y="3247"/>
                    </a:lnTo>
                    <a:lnTo>
                      <a:pt x="13394" y="3690"/>
                    </a:lnTo>
                    <a:lnTo>
                      <a:pt x="13578" y="3985"/>
                    </a:lnTo>
                    <a:lnTo>
                      <a:pt x="14128" y="4428"/>
                    </a:lnTo>
                    <a:lnTo>
                      <a:pt x="14220" y="4797"/>
                    </a:lnTo>
                    <a:lnTo>
                      <a:pt x="14587" y="5535"/>
                    </a:lnTo>
                    <a:lnTo>
                      <a:pt x="14862" y="5978"/>
                    </a:lnTo>
                    <a:lnTo>
                      <a:pt x="15046" y="6494"/>
                    </a:lnTo>
                    <a:lnTo>
                      <a:pt x="15138" y="7085"/>
                    </a:lnTo>
                    <a:lnTo>
                      <a:pt x="15321" y="7454"/>
                    </a:lnTo>
                    <a:lnTo>
                      <a:pt x="15596" y="8192"/>
                    </a:lnTo>
                    <a:lnTo>
                      <a:pt x="15780" y="8708"/>
                    </a:lnTo>
                    <a:lnTo>
                      <a:pt x="15963" y="9373"/>
                    </a:lnTo>
                    <a:lnTo>
                      <a:pt x="16330" y="10037"/>
                    </a:lnTo>
                    <a:lnTo>
                      <a:pt x="16789" y="10480"/>
                    </a:lnTo>
                    <a:lnTo>
                      <a:pt x="16789" y="10996"/>
                    </a:lnTo>
                    <a:lnTo>
                      <a:pt x="17064" y="11587"/>
                    </a:lnTo>
                    <a:lnTo>
                      <a:pt x="17248" y="12103"/>
                    </a:lnTo>
                    <a:lnTo>
                      <a:pt x="17431" y="12694"/>
                    </a:lnTo>
                    <a:lnTo>
                      <a:pt x="17523" y="13284"/>
                    </a:lnTo>
                    <a:lnTo>
                      <a:pt x="17523" y="13948"/>
                    </a:lnTo>
                    <a:lnTo>
                      <a:pt x="17890" y="14465"/>
                    </a:lnTo>
                    <a:lnTo>
                      <a:pt x="17890" y="14982"/>
                    </a:lnTo>
                    <a:lnTo>
                      <a:pt x="18349" y="15498"/>
                    </a:lnTo>
                    <a:lnTo>
                      <a:pt x="18440" y="16015"/>
                    </a:lnTo>
                    <a:lnTo>
                      <a:pt x="18624" y="16310"/>
                    </a:lnTo>
                    <a:lnTo>
                      <a:pt x="18991" y="16753"/>
                    </a:lnTo>
                    <a:lnTo>
                      <a:pt x="19083" y="17269"/>
                    </a:lnTo>
                    <a:lnTo>
                      <a:pt x="19358" y="17712"/>
                    </a:lnTo>
                    <a:lnTo>
                      <a:pt x="19358" y="18155"/>
                    </a:lnTo>
                    <a:lnTo>
                      <a:pt x="19450" y="18524"/>
                    </a:lnTo>
                    <a:lnTo>
                      <a:pt x="19541" y="18893"/>
                    </a:lnTo>
                    <a:lnTo>
                      <a:pt x="19633" y="18967"/>
                    </a:lnTo>
                    <a:lnTo>
                      <a:pt x="19817" y="19557"/>
                    </a:lnTo>
                    <a:lnTo>
                      <a:pt x="19908" y="19705"/>
                    </a:lnTo>
                    <a:lnTo>
                      <a:pt x="19908" y="1992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2" name="Freeform 176"/>
              <p:cNvSpPr/>
              <p:nvPr/>
            </p:nvSpPr>
            <p:spPr>
              <a:xfrm>
                <a:off x="3836" y="316"/>
                <a:ext cx="149" cy="5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8" y="580"/>
                    </a:lnTo>
                    <a:lnTo>
                      <a:pt x="336" y="1449"/>
                    </a:lnTo>
                    <a:lnTo>
                      <a:pt x="504" y="2174"/>
                    </a:lnTo>
                    <a:lnTo>
                      <a:pt x="588" y="2464"/>
                    </a:lnTo>
                    <a:lnTo>
                      <a:pt x="840" y="3043"/>
                    </a:lnTo>
                    <a:lnTo>
                      <a:pt x="1345" y="3913"/>
                    </a:lnTo>
                    <a:lnTo>
                      <a:pt x="1345" y="4348"/>
                    </a:lnTo>
                    <a:lnTo>
                      <a:pt x="1597" y="5072"/>
                    </a:lnTo>
                    <a:lnTo>
                      <a:pt x="1681" y="5507"/>
                    </a:lnTo>
                    <a:lnTo>
                      <a:pt x="2269" y="6232"/>
                    </a:lnTo>
                    <a:lnTo>
                      <a:pt x="2437" y="6957"/>
                    </a:lnTo>
                    <a:lnTo>
                      <a:pt x="2521" y="7536"/>
                    </a:lnTo>
                    <a:lnTo>
                      <a:pt x="2605" y="7971"/>
                    </a:lnTo>
                    <a:lnTo>
                      <a:pt x="2773" y="8406"/>
                    </a:lnTo>
                    <a:lnTo>
                      <a:pt x="2941" y="9130"/>
                    </a:lnTo>
                    <a:lnTo>
                      <a:pt x="3109" y="9855"/>
                    </a:lnTo>
                    <a:lnTo>
                      <a:pt x="3109" y="10000"/>
                    </a:lnTo>
                    <a:lnTo>
                      <a:pt x="3445" y="10580"/>
                    </a:lnTo>
                    <a:lnTo>
                      <a:pt x="3613" y="11014"/>
                    </a:lnTo>
                    <a:lnTo>
                      <a:pt x="3950" y="11739"/>
                    </a:lnTo>
                    <a:lnTo>
                      <a:pt x="4118" y="12029"/>
                    </a:lnTo>
                    <a:lnTo>
                      <a:pt x="4286" y="12464"/>
                    </a:lnTo>
                    <a:lnTo>
                      <a:pt x="4370" y="13043"/>
                    </a:lnTo>
                    <a:lnTo>
                      <a:pt x="4538" y="13623"/>
                    </a:lnTo>
                    <a:lnTo>
                      <a:pt x="4790" y="14058"/>
                    </a:lnTo>
                    <a:lnTo>
                      <a:pt x="5210" y="14638"/>
                    </a:lnTo>
                    <a:lnTo>
                      <a:pt x="5462" y="14928"/>
                    </a:lnTo>
                    <a:lnTo>
                      <a:pt x="5714" y="15507"/>
                    </a:lnTo>
                    <a:lnTo>
                      <a:pt x="5798" y="15797"/>
                    </a:lnTo>
                    <a:lnTo>
                      <a:pt x="6134" y="16087"/>
                    </a:lnTo>
                    <a:lnTo>
                      <a:pt x="6218" y="16522"/>
                    </a:lnTo>
                    <a:lnTo>
                      <a:pt x="6555" y="16957"/>
                    </a:lnTo>
                    <a:lnTo>
                      <a:pt x="6807" y="17246"/>
                    </a:lnTo>
                    <a:lnTo>
                      <a:pt x="6891" y="17536"/>
                    </a:lnTo>
                    <a:lnTo>
                      <a:pt x="7143" y="17681"/>
                    </a:lnTo>
                    <a:lnTo>
                      <a:pt x="7227" y="18116"/>
                    </a:lnTo>
                    <a:lnTo>
                      <a:pt x="7563" y="18406"/>
                    </a:lnTo>
                    <a:lnTo>
                      <a:pt x="7563" y="18551"/>
                    </a:lnTo>
                    <a:lnTo>
                      <a:pt x="7647" y="18986"/>
                    </a:lnTo>
                    <a:lnTo>
                      <a:pt x="7899" y="19130"/>
                    </a:lnTo>
                    <a:lnTo>
                      <a:pt x="8151" y="19275"/>
                    </a:lnTo>
                    <a:lnTo>
                      <a:pt x="8571" y="19420"/>
                    </a:lnTo>
                    <a:lnTo>
                      <a:pt x="8655" y="19420"/>
                    </a:lnTo>
                    <a:lnTo>
                      <a:pt x="8992" y="19855"/>
                    </a:lnTo>
                    <a:lnTo>
                      <a:pt x="9160" y="19855"/>
                    </a:lnTo>
                    <a:lnTo>
                      <a:pt x="9328" y="19855"/>
                    </a:lnTo>
                    <a:lnTo>
                      <a:pt x="9496" y="19855"/>
                    </a:lnTo>
                    <a:lnTo>
                      <a:pt x="9664" y="19855"/>
                    </a:lnTo>
                    <a:lnTo>
                      <a:pt x="9832" y="19855"/>
                    </a:lnTo>
                    <a:lnTo>
                      <a:pt x="10168" y="19855"/>
                    </a:lnTo>
                    <a:lnTo>
                      <a:pt x="10336" y="19855"/>
                    </a:lnTo>
                    <a:lnTo>
                      <a:pt x="10504" y="19420"/>
                    </a:lnTo>
                    <a:lnTo>
                      <a:pt x="10672" y="19420"/>
                    </a:lnTo>
                    <a:lnTo>
                      <a:pt x="10840" y="19275"/>
                    </a:lnTo>
                    <a:lnTo>
                      <a:pt x="11345" y="19130"/>
                    </a:lnTo>
                    <a:lnTo>
                      <a:pt x="11345" y="18986"/>
                    </a:lnTo>
                    <a:lnTo>
                      <a:pt x="11849" y="18551"/>
                    </a:lnTo>
                    <a:lnTo>
                      <a:pt x="12101" y="18406"/>
                    </a:lnTo>
                    <a:lnTo>
                      <a:pt x="12353" y="17681"/>
                    </a:lnTo>
                    <a:lnTo>
                      <a:pt x="12521" y="17536"/>
                    </a:lnTo>
                    <a:lnTo>
                      <a:pt x="12521" y="17101"/>
                    </a:lnTo>
                    <a:lnTo>
                      <a:pt x="12857" y="16667"/>
                    </a:lnTo>
                    <a:lnTo>
                      <a:pt x="13109" y="16087"/>
                    </a:lnTo>
                    <a:lnTo>
                      <a:pt x="13193" y="15797"/>
                    </a:lnTo>
                    <a:lnTo>
                      <a:pt x="13529" y="15507"/>
                    </a:lnTo>
                    <a:lnTo>
                      <a:pt x="13866" y="14928"/>
                    </a:lnTo>
                    <a:lnTo>
                      <a:pt x="14034" y="14058"/>
                    </a:lnTo>
                    <a:lnTo>
                      <a:pt x="14286" y="13768"/>
                    </a:lnTo>
                    <a:lnTo>
                      <a:pt x="14706" y="13188"/>
                    </a:lnTo>
                    <a:lnTo>
                      <a:pt x="14790" y="12899"/>
                    </a:lnTo>
                    <a:lnTo>
                      <a:pt x="15378" y="12029"/>
                    </a:lnTo>
                    <a:lnTo>
                      <a:pt x="15630" y="11739"/>
                    </a:lnTo>
                    <a:lnTo>
                      <a:pt x="15714" y="10870"/>
                    </a:lnTo>
                    <a:lnTo>
                      <a:pt x="15882" y="10580"/>
                    </a:lnTo>
                    <a:lnTo>
                      <a:pt x="16134" y="10000"/>
                    </a:lnTo>
                    <a:lnTo>
                      <a:pt x="16471" y="9710"/>
                    </a:lnTo>
                    <a:lnTo>
                      <a:pt x="16807" y="9130"/>
                    </a:lnTo>
                    <a:lnTo>
                      <a:pt x="16891" y="8261"/>
                    </a:lnTo>
                    <a:lnTo>
                      <a:pt x="17059" y="7971"/>
                    </a:lnTo>
                    <a:lnTo>
                      <a:pt x="17227" y="7536"/>
                    </a:lnTo>
                    <a:lnTo>
                      <a:pt x="17395" y="6957"/>
                    </a:lnTo>
                    <a:lnTo>
                      <a:pt x="17563" y="6232"/>
                    </a:lnTo>
                    <a:lnTo>
                      <a:pt x="17563" y="5942"/>
                    </a:lnTo>
                    <a:lnTo>
                      <a:pt x="18067" y="5072"/>
                    </a:lnTo>
                    <a:lnTo>
                      <a:pt x="18319" y="5072"/>
                    </a:lnTo>
                    <a:lnTo>
                      <a:pt x="18403" y="4348"/>
                    </a:lnTo>
                    <a:lnTo>
                      <a:pt x="18655" y="3913"/>
                    </a:lnTo>
                    <a:lnTo>
                      <a:pt x="19076" y="3478"/>
                    </a:lnTo>
                    <a:lnTo>
                      <a:pt x="19160" y="3043"/>
                    </a:lnTo>
                    <a:lnTo>
                      <a:pt x="19412" y="2464"/>
                    </a:lnTo>
                    <a:lnTo>
                      <a:pt x="19412" y="2319"/>
                    </a:lnTo>
                    <a:lnTo>
                      <a:pt x="19496" y="2174"/>
                    </a:lnTo>
                    <a:lnTo>
                      <a:pt x="19580" y="1594"/>
                    </a:lnTo>
                    <a:lnTo>
                      <a:pt x="19832" y="1449"/>
                    </a:lnTo>
                    <a:lnTo>
                      <a:pt x="19832" y="1014"/>
                    </a:lnTo>
                    <a:lnTo>
                      <a:pt x="19916" y="87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3" name="Freeform 177"/>
              <p:cNvSpPr/>
              <p:nvPr/>
            </p:nvSpPr>
            <p:spPr>
              <a:xfrm>
                <a:off x="2201" y="326"/>
                <a:ext cx="81" cy="68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54" y="702"/>
                    </a:lnTo>
                    <a:lnTo>
                      <a:pt x="308" y="1287"/>
                    </a:lnTo>
                    <a:lnTo>
                      <a:pt x="615" y="1988"/>
                    </a:lnTo>
                    <a:lnTo>
                      <a:pt x="615" y="2339"/>
                    </a:lnTo>
                    <a:lnTo>
                      <a:pt x="769" y="3158"/>
                    </a:lnTo>
                    <a:lnTo>
                      <a:pt x="1231" y="3743"/>
                    </a:lnTo>
                    <a:lnTo>
                      <a:pt x="1231" y="4327"/>
                    </a:lnTo>
                    <a:lnTo>
                      <a:pt x="1538" y="5029"/>
                    </a:lnTo>
                    <a:lnTo>
                      <a:pt x="1538" y="5731"/>
                    </a:lnTo>
                    <a:lnTo>
                      <a:pt x="2462" y="6082"/>
                    </a:lnTo>
                    <a:lnTo>
                      <a:pt x="2462" y="6784"/>
                    </a:lnTo>
                    <a:lnTo>
                      <a:pt x="2769" y="7251"/>
                    </a:lnTo>
                    <a:lnTo>
                      <a:pt x="2769" y="7836"/>
                    </a:lnTo>
                    <a:lnTo>
                      <a:pt x="2923" y="8304"/>
                    </a:lnTo>
                    <a:lnTo>
                      <a:pt x="3077" y="9123"/>
                    </a:lnTo>
                    <a:lnTo>
                      <a:pt x="3231" y="9825"/>
                    </a:lnTo>
                    <a:lnTo>
                      <a:pt x="3231" y="10058"/>
                    </a:lnTo>
                    <a:lnTo>
                      <a:pt x="3692" y="10643"/>
                    </a:lnTo>
                    <a:lnTo>
                      <a:pt x="3846" y="11111"/>
                    </a:lnTo>
                    <a:lnTo>
                      <a:pt x="4000" y="11696"/>
                    </a:lnTo>
                    <a:lnTo>
                      <a:pt x="4154" y="12164"/>
                    </a:lnTo>
                    <a:lnTo>
                      <a:pt x="4308" y="12749"/>
                    </a:lnTo>
                    <a:lnTo>
                      <a:pt x="4308" y="13216"/>
                    </a:lnTo>
                    <a:lnTo>
                      <a:pt x="4615" y="13684"/>
                    </a:lnTo>
                    <a:lnTo>
                      <a:pt x="4769" y="14035"/>
                    </a:lnTo>
                    <a:lnTo>
                      <a:pt x="5077" y="14854"/>
                    </a:lnTo>
                    <a:lnTo>
                      <a:pt x="5231" y="14971"/>
                    </a:lnTo>
                    <a:lnTo>
                      <a:pt x="5692" y="15088"/>
                    </a:lnTo>
                    <a:lnTo>
                      <a:pt x="5692" y="15789"/>
                    </a:lnTo>
                    <a:lnTo>
                      <a:pt x="6308" y="16257"/>
                    </a:lnTo>
                    <a:lnTo>
                      <a:pt x="6462" y="16725"/>
                    </a:lnTo>
                    <a:lnTo>
                      <a:pt x="6769" y="16842"/>
                    </a:lnTo>
                    <a:lnTo>
                      <a:pt x="6923" y="17193"/>
                    </a:lnTo>
                    <a:lnTo>
                      <a:pt x="6923" y="17895"/>
                    </a:lnTo>
                    <a:lnTo>
                      <a:pt x="7231" y="17895"/>
                    </a:lnTo>
                    <a:lnTo>
                      <a:pt x="7231" y="18129"/>
                    </a:lnTo>
                    <a:lnTo>
                      <a:pt x="7692" y="18129"/>
                    </a:lnTo>
                    <a:lnTo>
                      <a:pt x="7692" y="18713"/>
                    </a:lnTo>
                    <a:lnTo>
                      <a:pt x="7692" y="18830"/>
                    </a:lnTo>
                    <a:lnTo>
                      <a:pt x="7846" y="19181"/>
                    </a:lnTo>
                    <a:lnTo>
                      <a:pt x="8154" y="19298"/>
                    </a:lnTo>
                    <a:lnTo>
                      <a:pt x="8615" y="19298"/>
                    </a:lnTo>
                    <a:lnTo>
                      <a:pt x="8615" y="19532"/>
                    </a:lnTo>
                    <a:lnTo>
                      <a:pt x="8923" y="19883"/>
                    </a:lnTo>
                    <a:lnTo>
                      <a:pt x="9077" y="19883"/>
                    </a:lnTo>
                    <a:lnTo>
                      <a:pt x="9231" y="19883"/>
                    </a:lnTo>
                    <a:lnTo>
                      <a:pt x="9538" y="19883"/>
                    </a:lnTo>
                    <a:lnTo>
                      <a:pt x="9692" y="19883"/>
                    </a:lnTo>
                    <a:lnTo>
                      <a:pt x="10462" y="19883"/>
                    </a:lnTo>
                    <a:lnTo>
                      <a:pt x="10615" y="19883"/>
                    </a:lnTo>
                    <a:lnTo>
                      <a:pt x="10769" y="19532"/>
                    </a:lnTo>
                    <a:lnTo>
                      <a:pt x="10923" y="19298"/>
                    </a:lnTo>
                    <a:lnTo>
                      <a:pt x="11077" y="19298"/>
                    </a:lnTo>
                    <a:lnTo>
                      <a:pt x="11385" y="19181"/>
                    </a:lnTo>
                    <a:lnTo>
                      <a:pt x="11385" y="18830"/>
                    </a:lnTo>
                    <a:lnTo>
                      <a:pt x="12000" y="18713"/>
                    </a:lnTo>
                    <a:lnTo>
                      <a:pt x="12308" y="18129"/>
                    </a:lnTo>
                    <a:lnTo>
                      <a:pt x="12462" y="17895"/>
                    </a:lnTo>
                    <a:lnTo>
                      <a:pt x="12615" y="17661"/>
                    </a:lnTo>
                    <a:lnTo>
                      <a:pt x="12615" y="17076"/>
                    </a:lnTo>
                    <a:lnTo>
                      <a:pt x="12923" y="16725"/>
                    </a:lnTo>
                    <a:lnTo>
                      <a:pt x="13231" y="16257"/>
                    </a:lnTo>
                    <a:lnTo>
                      <a:pt x="13231" y="15789"/>
                    </a:lnTo>
                    <a:lnTo>
                      <a:pt x="13538" y="15088"/>
                    </a:lnTo>
                    <a:lnTo>
                      <a:pt x="14154" y="14971"/>
                    </a:lnTo>
                    <a:lnTo>
                      <a:pt x="14308" y="14269"/>
                    </a:lnTo>
                    <a:lnTo>
                      <a:pt x="14462" y="13918"/>
                    </a:lnTo>
                    <a:lnTo>
                      <a:pt x="14923" y="13450"/>
                    </a:lnTo>
                    <a:lnTo>
                      <a:pt x="15077" y="12982"/>
                    </a:lnTo>
                    <a:lnTo>
                      <a:pt x="15385" y="12164"/>
                    </a:lnTo>
                    <a:lnTo>
                      <a:pt x="15692" y="11696"/>
                    </a:lnTo>
                    <a:lnTo>
                      <a:pt x="15692" y="10877"/>
                    </a:lnTo>
                    <a:lnTo>
                      <a:pt x="16000" y="10643"/>
                    </a:lnTo>
                    <a:lnTo>
                      <a:pt x="16308" y="10058"/>
                    </a:lnTo>
                    <a:lnTo>
                      <a:pt x="16462" y="9357"/>
                    </a:lnTo>
                    <a:lnTo>
                      <a:pt x="16769" y="9123"/>
                    </a:lnTo>
                    <a:lnTo>
                      <a:pt x="16769" y="8304"/>
                    </a:lnTo>
                    <a:lnTo>
                      <a:pt x="17077" y="7836"/>
                    </a:lnTo>
                    <a:lnTo>
                      <a:pt x="17231" y="7251"/>
                    </a:lnTo>
                    <a:lnTo>
                      <a:pt x="17385" y="6784"/>
                    </a:lnTo>
                    <a:lnTo>
                      <a:pt x="17538" y="6082"/>
                    </a:lnTo>
                    <a:lnTo>
                      <a:pt x="17538" y="5731"/>
                    </a:lnTo>
                    <a:lnTo>
                      <a:pt x="18462" y="5029"/>
                    </a:lnTo>
                    <a:lnTo>
                      <a:pt x="18615" y="5029"/>
                    </a:lnTo>
                    <a:lnTo>
                      <a:pt x="18615" y="4327"/>
                    </a:lnTo>
                    <a:lnTo>
                      <a:pt x="18923" y="3743"/>
                    </a:lnTo>
                    <a:lnTo>
                      <a:pt x="19231" y="3275"/>
                    </a:lnTo>
                    <a:lnTo>
                      <a:pt x="19385" y="3158"/>
                    </a:lnTo>
                    <a:lnTo>
                      <a:pt x="19538" y="2339"/>
                    </a:lnTo>
                    <a:lnTo>
                      <a:pt x="19538" y="2105"/>
                    </a:lnTo>
                    <a:lnTo>
                      <a:pt x="19538" y="1988"/>
                    </a:lnTo>
                    <a:lnTo>
                      <a:pt x="19692" y="1871"/>
                    </a:lnTo>
                    <a:lnTo>
                      <a:pt x="19846" y="1287"/>
                    </a:lnTo>
                    <a:lnTo>
                      <a:pt x="19846" y="1170"/>
                    </a:lnTo>
                    <a:lnTo>
                      <a:pt x="19846" y="819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4" name="Arc 179"/>
              <p:cNvSpPr/>
              <p:nvPr/>
            </p:nvSpPr>
            <p:spPr>
              <a:xfrm>
                <a:off x="14" y="191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5" name="Arc 180"/>
              <p:cNvSpPr/>
              <p:nvPr/>
            </p:nvSpPr>
            <p:spPr>
              <a:xfrm flipV="1">
                <a:off x="14" y="323"/>
                <a:ext cx="400" cy="138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" cap="flat" cmpd="sng">
                <a:solidFill>
                  <a:srgbClr val="FF0000"/>
                </a:solidFill>
                <a:prstDash val="sysDot"/>
                <a:bevel/>
                <a:headEnd type="none" w="med" len="med"/>
                <a:tailEnd type="none" w="med" len="med"/>
              </a:ln>
            </p:spPr>
            <p:txBody>
              <a:bodyPr rot="10800000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6" name="Freeform 182"/>
              <p:cNvSpPr/>
              <p:nvPr/>
            </p:nvSpPr>
            <p:spPr>
              <a:xfrm>
                <a:off x="50" y="347"/>
                <a:ext cx="99" cy="10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26" y="662"/>
                    </a:lnTo>
                    <a:lnTo>
                      <a:pt x="377" y="1324"/>
                    </a:lnTo>
                    <a:lnTo>
                      <a:pt x="503" y="1912"/>
                    </a:lnTo>
                    <a:lnTo>
                      <a:pt x="629" y="2426"/>
                    </a:lnTo>
                    <a:lnTo>
                      <a:pt x="881" y="3088"/>
                    </a:lnTo>
                    <a:lnTo>
                      <a:pt x="1132" y="3676"/>
                    </a:lnTo>
                    <a:lnTo>
                      <a:pt x="1132" y="4338"/>
                    </a:lnTo>
                    <a:lnTo>
                      <a:pt x="1509" y="5000"/>
                    </a:lnTo>
                    <a:lnTo>
                      <a:pt x="1509" y="5588"/>
                    </a:lnTo>
                    <a:lnTo>
                      <a:pt x="2390" y="6176"/>
                    </a:lnTo>
                    <a:lnTo>
                      <a:pt x="2516" y="6618"/>
                    </a:lnTo>
                    <a:lnTo>
                      <a:pt x="2516" y="7426"/>
                    </a:lnTo>
                    <a:lnTo>
                      <a:pt x="2642" y="7941"/>
                    </a:lnTo>
                    <a:lnTo>
                      <a:pt x="2893" y="8456"/>
                    </a:lnTo>
                    <a:lnTo>
                      <a:pt x="3019" y="8971"/>
                    </a:lnTo>
                    <a:lnTo>
                      <a:pt x="3145" y="9632"/>
                    </a:lnTo>
                    <a:lnTo>
                      <a:pt x="3145" y="10147"/>
                    </a:lnTo>
                    <a:lnTo>
                      <a:pt x="3522" y="10588"/>
                    </a:lnTo>
                    <a:lnTo>
                      <a:pt x="3648" y="11176"/>
                    </a:lnTo>
                    <a:lnTo>
                      <a:pt x="3899" y="11618"/>
                    </a:lnTo>
                    <a:lnTo>
                      <a:pt x="4151" y="12206"/>
                    </a:lnTo>
                    <a:lnTo>
                      <a:pt x="4277" y="12574"/>
                    </a:lnTo>
                    <a:lnTo>
                      <a:pt x="4403" y="13088"/>
                    </a:lnTo>
                    <a:lnTo>
                      <a:pt x="4528" y="13676"/>
                    </a:lnTo>
                    <a:lnTo>
                      <a:pt x="4780" y="14118"/>
                    </a:lnTo>
                    <a:lnTo>
                      <a:pt x="5157" y="14559"/>
                    </a:lnTo>
                    <a:lnTo>
                      <a:pt x="5535" y="15000"/>
                    </a:lnTo>
                    <a:lnTo>
                      <a:pt x="5660" y="15588"/>
                    </a:lnTo>
                    <a:lnTo>
                      <a:pt x="5786" y="15882"/>
                    </a:lnTo>
                    <a:lnTo>
                      <a:pt x="6164" y="16250"/>
                    </a:lnTo>
                    <a:lnTo>
                      <a:pt x="6289" y="16544"/>
                    </a:lnTo>
                    <a:lnTo>
                      <a:pt x="6541" y="16985"/>
                    </a:lnTo>
                    <a:lnTo>
                      <a:pt x="6792" y="17353"/>
                    </a:lnTo>
                    <a:lnTo>
                      <a:pt x="6918" y="17647"/>
                    </a:lnTo>
                    <a:lnTo>
                      <a:pt x="7170" y="17868"/>
                    </a:lnTo>
                    <a:lnTo>
                      <a:pt x="7170" y="18088"/>
                    </a:lnTo>
                    <a:lnTo>
                      <a:pt x="7547" y="18456"/>
                    </a:lnTo>
                    <a:lnTo>
                      <a:pt x="7547" y="18676"/>
                    </a:lnTo>
                    <a:lnTo>
                      <a:pt x="7547" y="18897"/>
                    </a:lnTo>
                    <a:lnTo>
                      <a:pt x="7799" y="19118"/>
                    </a:lnTo>
                    <a:lnTo>
                      <a:pt x="8050" y="19338"/>
                    </a:lnTo>
                    <a:lnTo>
                      <a:pt x="8553" y="19559"/>
                    </a:lnTo>
                    <a:lnTo>
                      <a:pt x="8679" y="19559"/>
                    </a:lnTo>
                    <a:lnTo>
                      <a:pt x="8931" y="19779"/>
                    </a:lnTo>
                    <a:lnTo>
                      <a:pt x="9057" y="19853"/>
                    </a:lnTo>
                    <a:lnTo>
                      <a:pt x="9182" y="19853"/>
                    </a:lnTo>
                    <a:lnTo>
                      <a:pt x="9434" y="19926"/>
                    </a:lnTo>
                    <a:lnTo>
                      <a:pt x="9560" y="19926"/>
                    </a:lnTo>
                    <a:lnTo>
                      <a:pt x="9811" y="19926"/>
                    </a:lnTo>
                    <a:lnTo>
                      <a:pt x="10189" y="19853"/>
                    </a:lnTo>
                    <a:lnTo>
                      <a:pt x="10440" y="19853"/>
                    </a:lnTo>
                    <a:lnTo>
                      <a:pt x="10566" y="19559"/>
                    </a:lnTo>
                    <a:lnTo>
                      <a:pt x="10818" y="19559"/>
                    </a:lnTo>
                    <a:lnTo>
                      <a:pt x="10943" y="19338"/>
                    </a:lnTo>
                    <a:lnTo>
                      <a:pt x="11321" y="19044"/>
                    </a:lnTo>
                    <a:lnTo>
                      <a:pt x="11321" y="18897"/>
                    </a:lnTo>
                    <a:lnTo>
                      <a:pt x="11950" y="18456"/>
                    </a:lnTo>
                    <a:lnTo>
                      <a:pt x="12201" y="18382"/>
                    </a:lnTo>
                    <a:lnTo>
                      <a:pt x="12453" y="17794"/>
                    </a:lnTo>
                    <a:lnTo>
                      <a:pt x="12453" y="17574"/>
                    </a:lnTo>
                    <a:lnTo>
                      <a:pt x="12453" y="17206"/>
                    </a:lnTo>
                    <a:lnTo>
                      <a:pt x="12830" y="16691"/>
                    </a:lnTo>
                    <a:lnTo>
                      <a:pt x="13082" y="16324"/>
                    </a:lnTo>
                    <a:lnTo>
                      <a:pt x="13208" y="15882"/>
                    </a:lnTo>
                    <a:lnTo>
                      <a:pt x="13459" y="15368"/>
                    </a:lnTo>
                    <a:lnTo>
                      <a:pt x="13836" y="14926"/>
                    </a:lnTo>
                    <a:lnTo>
                      <a:pt x="14088" y="14338"/>
                    </a:lnTo>
                    <a:lnTo>
                      <a:pt x="14340" y="13824"/>
                    </a:lnTo>
                    <a:lnTo>
                      <a:pt x="14717" y="13382"/>
                    </a:lnTo>
                    <a:lnTo>
                      <a:pt x="14843" y="12868"/>
                    </a:lnTo>
                    <a:lnTo>
                      <a:pt x="15346" y="12206"/>
                    </a:lnTo>
                    <a:lnTo>
                      <a:pt x="15597" y="11618"/>
                    </a:lnTo>
                    <a:lnTo>
                      <a:pt x="15723" y="11029"/>
                    </a:lnTo>
                    <a:lnTo>
                      <a:pt x="15849" y="10515"/>
                    </a:lnTo>
                    <a:lnTo>
                      <a:pt x="16226" y="10074"/>
                    </a:lnTo>
                    <a:lnTo>
                      <a:pt x="16478" y="9485"/>
                    </a:lnTo>
                    <a:lnTo>
                      <a:pt x="16855" y="8971"/>
                    </a:lnTo>
                    <a:lnTo>
                      <a:pt x="16855" y="8382"/>
                    </a:lnTo>
                    <a:lnTo>
                      <a:pt x="16981" y="7794"/>
                    </a:lnTo>
                    <a:lnTo>
                      <a:pt x="17107" y="7426"/>
                    </a:lnTo>
                    <a:lnTo>
                      <a:pt x="17358" y="6765"/>
                    </a:lnTo>
                    <a:lnTo>
                      <a:pt x="17484" y="6250"/>
                    </a:lnTo>
                    <a:lnTo>
                      <a:pt x="17484" y="5662"/>
                    </a:lnTo>
                    <a:lnTo>
                      <a:pt x="18113" y="5221"/>
                    </a:lnTo>
                    <a:lnTo>
                      <a:pt x="18491" y="4632"/>
                    </a:lnTo>
                    <a:lnTo>
                      <a:pt x="18491" y="4338"/>
                    </a:lnTo>
                    <a:lnTo>
                      <a:pt x="18868" y="3824"/>
                    </a:lnTo>
                    <a:lnTo>
                      <a:pt x="18994" y="3456"/>
                    </a:lnTo>
                    <a:lnTo>
                      <a:pt x="19119" y="3015"/>
                    </a:lnTo>
                    <a:lnTo>
                      <a:pt x="19371" y="2574"/>
                    </a:lnTo>
                    <a:lnTo>
                      <a:pt x="19371" y="2206"/>
                    </a:lnTo>
                    <a:lnTo>
                      <a:pt x="19497" y="1912"/>
                    </a:lnTo>
                    <a:lnTo>
                      <a:pt x="19497" y="1618"/>
                    </a:lnTo>
                    <a:lnTo>
                      <a:pt x="19874" y="1397"/>
                    </a:lnTo>
                    <a:lnTo>
                      <a:pt x="19874" y="1103"/>
                    </a:lnTo>
                    <a:lnTo>
                      <a:pt x="19874" y="88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7" name="Freeform 183"/>
              <p:cNvSpPr/>
              <p:nvPr/>
            </p:nvSpPr>
            <p:spPr>
              <a:xfrm>
                <a:off x="150" y="192"/>
                <a:ext cx="120" cy="153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8956"/>
                    </a:moveTo>
                    <a:lnTo>
                      <a:pt x="209" y="18486"/>
                    </a:lnTo>
                    <a:lnTo>
                      <a:pt x="524" y="17807"/>
                    </a:lnTo>
                    <a:lnTo>
                      <a:pt x="733" y="17337"/>
                    </a:lnTo>
                    <a:lnTo>
                      <a:pt x="733" y="16658"/>
                    </a:lnTo>
                    <a:lnTo>
                      <a:pt x="1047" y="16136"/>
                    </a:lnTo>
                    <a:lnTo>
                      <a:pt x="1257" y="15614"/>
                    </a:lnTo>
                    <a:lnTo>
                      <a:pt x="1361" y="14935"/>
                    </a:lnTo>
                    <a:lnTo>
                      <a:pt x="1885" y="14465"/>
                    </a:lnTo>
                    <a:lnTo>
                      <a:pt x="2199" y="13734"/>
                    </a:lnTo>
                    <a:lnTo>
                      <a:pt x="2513" y="13264"/>
                    </a:lnTo>
                    <a:lnTo>
                      <a:pt x="2513" y="12533"/>
                    </a:lnTo>
                    <a:lnTo>
                      <a:pt x="2618" y="12010"/>
                    </a:lnTo>
                    <a:lnTo>
                      <a:pt x="2932" y="11436"/>
                    </a:lnTo>
                    <a:lnTo>
                      <a:pt x="3037" y="10862"/>
                    </a:lnTo>
                    <a:lnTo>
                      <a:pt x="3246" y="10287"/>
                    </a:lnTo>
                    <a:lnTo>
                      <a:pt x="3246" y="9922"/>
                    </a:lnTo>
                    <a:lnTo>
                      <a:pt x="3665" y="9452"/>
                    </a:lnTo>
                    <a:lnTo>
                      <a:pt x="4084" y="8721"/>
                    </a:lnTo>
                    <a:lnTo>
                      <a:pt x="4293" y="8303"/>
                    </a:lnTo>
                    <a:lnTo>
                      <a:pt x="4293" y="7781"/>
                    </a:lnTo>
                    <a:lnTo>
                      <a:pt x="4607" y="7311"/>
                    </a:lnTo>
                    <a:lnTo>
                      <a:pt x="4817" y="6789"/>
                    </a:lnTo>
                    <a:lnTo>
                      <a:pt x="5026" y="6319"/>
                    </a:lnTo>
                    <a:lnTo>
                      <a:pt x="5340" y="5901"/>
                    </a:lnTo>
                    <a:lnTo>
                      <a:pt x="5445" y="5483"/>
                    </a:lnTo>
                    <a:lnTo>
                      <a:pt x="5864" y="4909"/>
                    </a:lnTo>
                    <a:lnTo>
                      <a:pt x="5864" y="4439"/>
                    </a:lnTo>
                    <a:lnTo>
                      <a:pt x="6492" y="4125"/>
                    </a:lnTo>
                    <a:lnTo>
                      <a:pt x="6702" y="3708"/>
                    </a:lnTo>
                    <a:lnTo>
                      <a:pt x="6702" y="3394"/>
                    </a:lnTo>
                    <a:lnTo>
                      <a:pt x="7120" y="2977"/>
                    </a:lnTo>
                    <a:lnTo>
                      <a:pt x="7120" y="2715"/>
                    </a:lnTo>
                    <a:lnTo>
                      <a:pt x="7435" y="2298"/>
                    </a:lnTo>
                    <a:lnTo>
                      <a:pt x="7435" y="2245"/>
                    </a:lnTo>
                    <a:lnTo>
                      <a:pt x="7435" y="1775"/>
                    </a:lnTo>
                    <a:lnTo>
                      <a:pt x="7749" y="1514"/>
                    </a:lnTo>
                    <a:lnTo>
                      <a:pt x="7853" y="1305"/>
                    </a:lnTo>
                    <a:lnTo>
                      <a:pt x="8482" y="1097"/>
                    </a:lnTo>
                    <a:lnTo>
                      <a:pt x="8482" y="992"/>
                    </a:lnTo>
                    <a:lnTo>
                      <a:pt x="8901" y="731"/>
                    </a:lnTo>
                    <a:lnTo>
                      <a:pt x="9005" y="418"/>
                    </a:lnTo>
                    <a:lnTo>
                      <a:pt x="9110" y="366"/>
                    </a:lnTo>
                    <a:lnTo>
                      <a:pt x="9319" y="261"/>
                    </a:lnTo>
                    <a:lnTo>
                      <a:pt x="9738" y="104"/>
                    </a:lnTo>
                    <a:lnTo>
                      <a:pt x="10157" y="104"/>
                    </a:lnTo>
                    <a:lnTo>
                      <a:pt x="10366" y="0"/>
                    </a:lnTo>
                    <a:lnTo>
                      <a:pt x="10681" y="104"/>
                    </a:lnTo>
                    <a:lnTo>
                      <a:pt x="10785" y="104"/>
                    </a:lnTo>
                    <a:lnTo>
                      <a:pt x="10890" y="104"/>
                    </a:lnTo>
                    <a:lnTo>
                      <a:pt x="10995" y="261"/>
                    </a:lnTo>
                    <a:lnTo>
                      <a:pt x="11414" y="366"/>
                    </a:lnTo>
                    <a:lnTo>
                      <a:pt x="11518" y="418"/>
                    </a:lnTo>
                    <a:lnTo>
                      <a:pt x="12147" y="731"/>
                    </a:lnTo>
                    <a:lnTo>
                      <a:pt x="12251" y="1097"/>
                    </a:lnTo>
                    <a:lnTo>
                      <a:pt x="12565" y="1253"/>
                    </a:lnTo>
                    <a:lnTo>
                      <a:pt x="12565" y="1514"/>
                    </a:lnTo>
                    <a:lnTo>
                      <a:pt x="12565" y="1775"/>
                    </a:lnTo>
                    <a:lnTo>
                      <a:pt x="12880" y="2298"/>
                    </a:lnTo>
                    <a:lnTo>
                      <a:pt x="12880" y="2715"/>
                    </a:lnTo>
                    <a:lnTo>
                      <a:pt x="13298" y="3290"/>
                    </a:lnTo>
                    <a:lnTo>
                      <a:pt x="13298" y="3708"/>
                    </a:lnTo>
                    <a:lnTo>
                      <a:pt x="13508" y="4021"/>
                    </a:lnTo>
                    <a:lnTo>
                      <a:pt x="14136" y="4386"/>
                    </a:lnTo>
                    <a:lnTo>
                      <a:pt x="14241" y="4752"/>
                    </a:lnTo>
                    <a:lnTo>
                      <a:pt x="14555" y="5483"/>
                    </a:lnTo>
                    <a:lnTo>
                      <a:pt x="14869" y="5901"/>
                    </a:lnTo>
                    <a:lnTo>
                      <a:pt x="15079" y="6475"/>
                    </a:lnTo>
                    <a:lnTo>
                      <a:pt x="15183" y="7154"/>
                    </a:lnTo>
                    <a:lnTo>
                      <a:pt x="15393" y="7520"/>
                    </a:lnTo>
                    <a:lnTo>
                      <a:pt x="15707" y="8303"/>
                    </a:lnTo>
                    <a:lnTo>
                      <a:pt x="15812" y="8721"/>
                    </a:lnTo>
                    <a:lnTo>
                      <a:pt x="16021" y="9452"/>
                    </a:lnTo>
                    <a:lnTo>
                      <a:pt x="16335" y="10026"/>
                    </a:lnTo>
                    <a:lnTo>
                      <a:pt x="16754" y="10496"/>
                    </a:lnTo>
                    <a:lnTo>
                      <a:pt x="16754" y="11018"/>
                    </a:lnTo>
                    <a:lnTo>
                      <a:pt x="16963" y="11540"/>
                    </a:lnTo>
                    <a:lnTo>
                      <a:pt x="17173" y="12063"/>
                    </a:lnTo>
                    <a:lnTo>
                      <a:pt x="17382" y="12742"/>
                    </a:lnTo>
                    <a:lnTo>
                      <a:pt x="17487" y="13264"/>
                    </a:lnTo>
                    <a:lnTo>
                      <a:pt x="17487" y="13943"/>
                    </a:lnTo>
                    <a:lnTo>
                      <a:pt x="17801" y="14517"/>
                    </a:lnTo>
                    <a:lnTo>
                      <a:pt x="17801" y="14935"/>
                    </a:lnTo>
                    <a:lnTo>
                      <a:pt x="18534" y="15614"/>
                    </a:lnTo>
                    <a:lnTo>
                      <a:pt x="18639" y="16031"/>
                    </a:lnTo>
                    <a:lnTo>
                      <a:pt x="18743" y="16345"/>
                    </a:lnTo>
                    <a:lnTo>
                      <a:pt x="18953" y="16762"/>
                    </a:lnTo>
                    <a:lnTo>
                      <a:pt x="18953" y="17337"/>
                    </a:lnTo>
                    <a:lnTo>
                      <a:pt x="19267" y="17755"/>
                    </a:lnTo>
                    <a:lnTo>
                      <a:pt x="19267" y="18277"/>
                    </a:lnTo>
                    <a:lnTo>
                      <a:pt x="19372" y="18538"/>
                    </a:lnTo>
                    <a:lnTo>
                      <a:pt x="19476" y="18956"/>
                    </a:lnTo>
                    <a:lnTo>
                      <a:pt x="19581" y="19060"/>
                    </a:lnTo>
                    <a:lnTo>
                      <a:pt x="19791" y="19634"/>
                    </a:lnTo>
                    <a:lnTo>
                      <a:pt x="19895" y="19791"/>
                    </a:lnTo>
                    <a:lnTo>
                      <a:pt x="19895" y="1994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8" name="Freeform 184"/>
              <p:cNvSpPr/>
              <p:nvPr/>
            </p:nvSpPr>
            <p:spPr>
              <a:xfrm>
                <a:off x="284" y="335"/>
                <a:ext cx="143" cy="49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5" y="488"/>
                    </a:lnTo>
                    <a:lnTo>
                      <a:pt x="351" y="1463"/>
                    </a:lnTo>
                    <a:lnTo>
                      <a:pt x="526" y="2114"/>
                    </a:lnTo>
                    <a:lnTo>
                      <a:pt x="614" y="2439"/>
                    </a:lnTo>
                    <a:lnTo>
                      <a:pt x="877" y="3089"/>
                    </a:lnTo>
                    <a:lnTo>
                      <a:pt x="1228" y="3740"/>
                    </a:lnTo>
                    <a:lnTo>
                      <a:pt x="1228" y="4390"/>
                    </a:lnTo>
                    <a:lnTo>
                      <a:pt x="1579" y="5041"/>
                    </a:lnTo>
                    <a:lnTo>
                      <a:pt x="1667" y="5528"/>
                    </a:lnTo>
                    <a:lnTo>
                      <a:pt x="2281" y="6179"/>
                    </a:lnTo>
                    <a:lnTo>
                      <a:pt x="2456" y="6667"/>
                    </a:lnTo>
                    <a:lnTo>
                      <a:pt x="2544" y="7317"/>
                    </a:lnTo>
                    <a:lnTo>
                      <a:pt x="2632" y="7967"/>
                    </a:lnTo>
                    <a:lnTo>
                      <a:pt x="2807" y="8455"/>
                    </a:lnTo>
                    <a:lnTo>
                      <a:pt x="2982" y="9106"/>
                    </a:lnTo>
                    <a:lnTo>
                      <a:pt x="3070" y="9756"/>
                    </a:lnTo>
                    <a:lnTo>
                      <a:pt x="3070" y="10081"/>
                    </a:lnTo>
                    <a:lnTo>
                      <a:pt x="3509" y="10569"/>
                    </a:lnTo>
                    <a:lnTo>
                      <a:pt x="3684" y="11220"/>
                    </a:lnTo>
                    <a:lnTo>
                      <a:pt x="3947" y="11870"/>
                    </a:lnTo>
                    <a:lnTo>
                      <a:pt x="4123" y="12033"/>
                    </a:lnTo>
                    <a:lnTo>
                      <a:pt x="4386" y="12683"/>
                    </a:lnTo>
                    <a:lnTo>
                      <a:pt x="4474" y="13333"/>
                    </a:lnTo>
                    <a:lnTo>
                      <a:pt x="4649" y="13659"/>
                    </a:lnTo>
                    <a:lnTo>
                      <a:pt x="4912" y="14146"/>
                    </a:lnTo>
                    <a:lnTo>
                      <a:pt x="5175" y="14797"/>
                    </a:lnTo>
                    <a:lnTo>
                      <a:pt x="5439" y="14959"/>
                    </a:lnTo>
                    <a:lnTo>
                      <a:pt x="5702" y="15447"/>
                    </a:lnTo>
                    <a:lnTo>
                      <a:pt x="5789" y="15772"/>
                    </a:lnTo>
                    <a:lnTo>
                      <a:pt x="6140" y="16260"/>
                    </a:lnTo>
                    <a:lnTo>
                      <a:pt x="6228" y="16423"/>
                    </a:lnTo>
                    <a:lnTo>
                      <a:pt x="6491" y="16911"/>
                    </a:lnTo>
                    <a:lnTo>
                      <a:pt x="6754" y="17236"/>
                    </a:lnTo>
                    <a:lnTo>
                      <a:pt x="6842" y="17561"/>
                    </a:lnTo>
                    <a:lnTo>
                      <a:pt x="7018" y="17724"/>
                    </a:lnTo>
                    <a:lnTo>
                      <a:pt x="7193" y="18374"/>
                    </a:lnTo>
                    <a:lnTo>
                      <a:pt x="7544" y="18537"/>
                    </a:lnTo>
                    <a:lnTo>
                      <a:pt x="7632" y="19024"/>
                    </a:lnTo>
                    <a:lnTo>
                      <a:pt x="7895" y="19187"/>
                    </a:lnTo>
                    <a:lnTo>
                      <a:pt x="8158" y="19350"/>
                    </a:lnTo>
                    <a:lnTo>
                      <a:pt x="8596" y="19512"/>
                    </a:lnTo>
                    <a:lnTo>
                      <a:pt x="8684" y="19512"/>
                    </a:lnTo>
                    <a:lnTo>
                      <a:pt x="8947" y="19837"/>
                    </a:lnTo>
                    <a:lnTo>
                      <a:pt x="9035" y="19837"/>
                    </a:lnTo>
                    <a:lnTo>
                      <a:pt x="9211" y="19837"/>
                    </a:lnTo>
                    <a:lnTo>
                      <a:pt x="9386" y="19837"/>
                    </a:lnTo>
                    <a:lnTo>
                      <a:pt x="9561" y="19837"/>
                    </a:lnTo>
                    <a:lnTo>
                      <a:pt x="9737" y="19837"/>
                    </a:lnTo>
                    <a:lnTo>
                      <a:pt x="10263" y="19837"/>
                    </a:lnTo>
                    <a:lnTo>
                      <a:pt x="10439" y="19837"/>
                    </a:lnTo>
                    <a:lnTo>
                      <a:pt x="10614" y="19512"/>
                    </a:lnTo>
                    <a:lnTo>
                      <a:pt x="10789" y="19512"/>
                    </a:lnTo>
                    <a:lnTo>
                      <a:pt x="10965" y="19350"/>
                    </a:lnTo>
                    <a:lnTo>
                      <a:pt x="11316" y="19187"/>
                    </a:lnTo>
                    <a:lnTo>
                      <a:pt x="11316" y="19024"/>
                    </a:lnTo>
                    <a:lnTo>
                      <a:pt x="11842" y="18537"/>
                    </a:lnTo>
                    <a:lnTo>
                      <a:pt x="12105" y="18537"/>
                    </a:lnTo>
                    <a:lnTo>
                      <a:pt x="12368" y="17724"/>
                    </a:lnTo>
                    <a:lnTo>
                      <a:pt x="12544" y="17561"/>
                    </a:lnTo>
                    <a:lnTo>
                      <a:pt x="12544" y="17073"/>
                    </a:lnTo>
                    <a:lnTo>
                      <a:pt x="12982" y="16585"/>
                    </a:lnTo>
                    <a:lnTo>
                      <a:pt x="13158" y="16260"/>
                    </a:lnTo>
                    <a:lnTo>
                      <a:pt x="13246" y="15772"/>
                    </a:lnTo>
                    <a:lnTo>
                      <a:pt x="13596" y="15447"/>
                    </a:lnTo>
                    <a:lnTo>
                      <a:pt x="13860" y="14959"/>
                    </a:lnTo>
                    <a:lnTo>
                      <a:pt x="14035" y="14146"/>
                    </a:lnTo>
                    <a:lnTo>
                      <a:pt x="14298" y="13821"/>
                    </a:lnTo>
                    <a:lnTo>
                      <a:pt x="14737" y="13496"/>
                    </a:lnTo>
                    <a:lnTo>
                      <a:pt x="14825" y="13008"/>
                    </a:lnTo>
                    <a:lnTo>
                      <a:pt x="15263" y="12033"/>
                    </a:lnTo>
                    <a:lnTo>
                      <a:pt x="15526" y="11870"/>
                    </a:lnTo>
                    <a:lnTo>
                      <a:pt x="15614" y="10894"/>
                    </a:lnTo>
                    <a:lnTo>
                      <a:pt x="15877" y="10569"/>
                    </a:lnTo>
                    <a:lnTo>
                      <a:pt x="16140" y="10081"/>
                    </a:lnTo>
                    <a:lnTo>
                      <a:pt x="16404" y="9431"/>
                    </a:lnTo>
                    <a:lnTo>
                      <a:pt x="16842" y="9106"/>
                    </a:lnTo>
                    <a:lnTo>
                      <a:pt x="16930" y="8130"/>
                    </a:lnTo>
                    <a:lnTo>
                      <a:pt x="17018" y="7967"/>
                    </a:lnTo>
                    <a:lnTo>
                      <a:pt x="17193" y="7317"/>
                    </a:lnTo>
                    <a:lnTo>
                      <a:pt x="17368" y="6667"/>
                    </a:lnTo>
                    <a:lnTo>
                      <a:pt x="17544" y="6179"/>
                    </a:lnTo>
                    <a:lnTo>
                      <a:pt x="17544" y="5854"/>
                    </a:lnTo>
                    <a:lnTo>
                      <a:pt x="18070" y="5041"/>
                    </a:lnTo>
                    <a:lnTo>
                      <a:pt x="18333" y="5041"/>
                    </a:lnTo>
                    <a:lnTo>
                      <a:pt x="18421" y="4390"/>
                    </a:lnTo>
                    <a:lnTo>
                      <a:pt x="18772" y="3740"/>
                    </a:lnTo>
                    <a:lnTo>
                      <a:pt x="19035" y="3577"/>
                    </a:lnTo>
                    <a:lnTo>
                      <a:pt x="19123" y="3089"/>
                    </a:lnTo>
                    <a:lnTo>
                      <a:pt x="19386" y="2439"/>
                    </a:lnTo>
                    <a:lnTo>
                      <a:pt x="19386" y="2276"/>
                    </a:lnTo>
                    <a:lnTo>
                      <a:pt x="19474" y="2114"/>
                    </a:lnTo>
                    <a:lnTo>
                      <a:pt x="19561" y="1463"/>
                    </a:lnTo>
                    <a:lnTo>
                      <a:pt x="19825" y="1463"/>
                    </a:lnTo>
                    <a:lnTo>
                      <a:pt x="19825" y="976"/>
                    </a:lnTo>
                    <a:lnTo>
                      <a:pt x="19912" y="81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89" name="Text Box 185"/>
              <p:cNvSpPr txBox="1"/>
              <p:nvPr/>
            </p:nvSpPr>
            <p:spPr>
              <a:xfrm>
                <a:off x="1703" y="688"/>
                <a:ext cx="1008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endPara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90" name="Text Box 193"/>
            <p:cNvSpPr txBox="1"/>
            <p:nvPr/>
          </p:nvSpPr>
          <p:spPr>
            <a:xfrm>
              <a:off x="0" y="0"/>
              <a:ext cx="19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x</a:t>
              </a:r>
              <a:endParaRPr lang="en-US" altLang="x-none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691" name="Text Box 195"/>
            <p:cNvSpPr txBox="1"/>
            <p:nvPr/>
          </p:nvSpPr>
          <p:spPr>
            <a:xfrm>
              <a:off x="4752" y="336"/>
              <a:ext cx="33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692" name="Line 196"/>
            <p:cNvSpPr/>
            <p:nvPr/>
          </p:nvSpPr>
          <p:spPr>
            <a:xfrm>
              <a:off x="720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693" name="Line 197"/>
            <p:cNvSpPr/>
            <p:nvPr/>
          </p:nvSpPr>
          <p:spPr>
            <a:xfrm>
              <a:off x="2448" y="144"/>
              <a:ext cx="0" cy="57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694" name="Line 198"/>
            <p:cNvSpPr/>
            <p:nvPr/>
          </p:nvSpPr>
          <p:spPr>
            <a:xfrm>
              <a:off x="4224" y="144"/>
              <a:ext cx="0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7695" name="Group 208"/>
          <p:cNvGrpSpPr/>
          <p:nvPr/>
        </p:nvGrpSpPr>
        <p:grpSpPr>
          <a:xfrm>
            <a:off x="533400" y="3443288"/>
            <a:ext cx="8077200" cy="1447800"/>
            <a:chOff x="0" y="0"/>
            <a:chExt cx="5088" cy="912"/>
          </a:xfrm>
        </p:grpSpPr>
        <p:grpSp>
          <p:nvGrpSpPr>
            <p:cNvPr id="27696" name="Group 191"/>
            <p:cNvGrpSpPr/>
            <p:nvPr/>
          </p:nvGrpSpPr>
          <p:grpSpPr>
            <a:xfrm>
              <a:off x="348" y="144"/>
              <a:ext cx="4401" cy="648"/>
              <a:chOff x="0" y="0"/>
              <a:chExt cx="4401" cy="648"/>
            </a:xfrm>
          </p:grpSpPr>
          <p:sp>
            <p:nvSpPr>
              <p:cNvPr id="27697" name="Freeform 76"/>
              <p:cNvSpPr/>
              <p:nvPr/>
            </p:nvSpPr>
            <p:spPr>
              <a:xfrm>
                <a:off x="13" y="230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98" name="Freeform 77"/>
              <p:cNvSpPr/>
              <p:nvPr/>
            </p:nvSpPr>
            <p:spPr>
              <a:xfrm>
                <a:off x="137" y="375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99" name="Freeform 79"/>
              <p:cNvSpPr/>
              <p:nvPr/>
            </p:nvSpPr>
            <p:spPr>
              <a:xfrm>
                <a:off x="274" y="233"/>
                <a:ext cx="12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0" name="Freeform 80"/>
              <p:cNvSpPr/>
              <p:nvPr/>
            </p:nvSpPr>
            <p:spPr>
              <a:xfrm>
                <a:off x="398" y="374"/>
                <a:ext cx="13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1" name="Freeform 83"/>
              <p:cNvSpPr/>
              <p:nvPr/>
            </p:nvSpPr>
            <p:spPr>
              <a:xfrm>
                <a:off x="532" y="226"/>
                <a:ext cx="12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99" y="18457"/>
                    </a:lnTo>
                    <a:lnTo>
                      <a:pt x="498" y="17872"/>
                    </a:lnTo>
                    <a:lnTo>
                      <a:pt x="697" y="17287"/>
                    </a:lnTo>
                    <a:lnTo>
                      <a:pt x="697" y="16649"/>
                    </a:lnTo>
                    <a:lnTo>
                      <a:pt x="995" y="16064"/>
                    </a:lnTo>
                    <a:lnTo>
                      <a:pt x="1294" y="15479"/>
                    </a:lnTo>
                    <a:lnTo>
                      <a:pt x="1493" y="14894"/>
                    </a:lnTo>
                    <a:lnTo>
                      <a:pt x="1891" y="14255"/>
                    </a:lnTo>
                    <a:lnTo>
                      <a:pt x="2090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7" y="12021"/>
                    </a:lnTo>
                    <a:lnTo>
                      <a:pt x="2886" y="11489"/>
                    </a:lnTo>
                    <a:lnTo>
                      <a:pt x="2985" y="10904"/>
                    </a:lnTo>
                    <a:lnTo>
                      <a:pt x="3284" y="10372"/>
                    </a:lnTo>
                    <a:lnTo>
                      <a:pt x="3284" y="9840"/>
                    </a:lnTo>
                    <a:lnTo>
                      <a:pt x="3682" y="9255"/>
                    </a:lnTo>
                    <a:lnTo>
                      <a:pt x="4080" y="8723"/>
                    </a:lnTo>
                    <a:lnTo>
                      <a:pt x="4279" y="8191"/>
                    </a:lnTo>
                    <a:lnTo>
                      <a:pt x="4378" y="7766"/>
                    </a:lnTo>
                    <a:lnTo>
                      <a:pt x="4677" y="7234"/>
                    </a:lnTo>
                    <a:lnTo>
                      <a:pt x="4876" y="6755"/>
                    </a:lnTo>
                    <a:lnTo>
                      <a:pt x="5075" y="6330"/>
                    </a:lnTo>
                    <a:lnTo>
                      <a:pt x="5373" y="5904"/>
                    </a:lnTo>
                    <a:lnTo>
                      <a:pt x="5473" y="5426"/>
                    </a:lnTo>
                    <a:lnTo>
                      <a:pt x="5871" y="5000"/>
                    </a:lnTo>
                    <a:lnTo>
                      <a:pt x="5871" y="4521"/>
                    </a:lnTo>
                    <a:lnTo>
                      <a:pt x="6368" y="4149"/>
                    </a:lnTo>
                    <a:lnTo>
                      <a:pt x="6567" y="3777"/>
                    </a:lnTo>
                    <a:lnTo>
                      <a:pt x="6567" y="3404"/>
                    </a:lnTo>
                    <a:lnTo>
                      <a:pt x="7065" y="3032"/>
                    </a:lnTo>
                    <a:lnTo>
                      <a:pt x="7065" y="2713"/>
                    </a:lnTo>
                    <a:lnTo>
                      <a:pt x="7463" y="2447"/>
                    </a:lnTo>
                    <a:lnTo>
                      <a:pt x="7562" y="2128"/>
                    </a:lnTo>
                    <a:lnTo>
                      <a:pt x="7562" y="1809"/>
                    </a:lnTo>
                    <a:lnTo>
                      <a:pt x="7861" y="1543"/>
                    </a:lnTo>
                    <a:lnTo>
                      <a:pt x="7960" y="1330"/>
                    </a:lnTo>
                    <a:lnTo>
                      <a:pt x="8458" y="1064"/>
                    </a:lnTo>
                    <a:lnTo>
                      <a:pt x="8458" y="851"/>
                    </a:lnTo>
                    <a:lnTo>
                      <a:pt x="8856" y="691"/>
                    </a:lnTo>
                    <a:lnTo>
                      <a:pt x="8955" y="479"/>
                    </a:lnTo>
                    <a:lnTo>
                      <a:pt x="9154" y="372"/>
                    </a:lnTo>
                    <a:lnTo>
                      <a:pt x="9353" y="266"/>
                    </a:lnTo>
                    <a:lnTo>
                      <a:pt x="9353" y="106"/>
                    </a:lnTo>
                    <a:lnTo>
                      <a:pt x="9751" y="106"/>
                    </a:lnTo>
                    <a:lnTo>
                      <a:pt x="10149" y="53"/>
                    </a:lnTo>
                    <a:lnTo>
                      <a:pt x="10348" y="0"/>
                    </a:lnTo>
                    <a:lnTo>
                      <a:pt x="10647" y="53"/>
                    </a:lnTo>
                    <a:lnTo>
                      <a:pt x="10746" y="53"/>
                    </a:lnTo>
                    <a:lnTo>
                      <a:pt x="10846" y="106"/>
                    </a:lnTo>
                    <a:lnTo>
                      <a:pt x="11045" y="213"/>
                    </a:lnTo>
                    <a:lnTo>
                      <a:pt x="11443" y="319"/>
                    </a:lnTo>
                    <a:lnTo>
                      <a:pt x="11542" y="479"/>
                    </a:lnTo>
                    <a:lnTo>
                      <a:pt x="12040" y="745"/>
                    </a:lnTo>
                    <a:lnTo>
                      <a:pt x="12139" y="1011"/>
                    </a:lnTo>
                    <a:lnTo>
                      <a:pt x="12438" y="1277"/>
                    </a:lnTo>
                    <a:lnTo>
                      <a:pt x="12438" y="1543"/>
                    </a:lnTo>
                    <a:lnTo>
                      <a:pt x="12537" y="1915"/>
                    </a:lnTo>
                    <a:lnTo>
                      <a:pt x="12935" y="2287"/>
                    </a:lnTo>
                    <a:lnTo>
                      <a:pt x="12935" y="2713"/>
                    </a:lnTo>
                    <a:lnTo>
                      <a:pt x="13433" y="3138"/>
                    </a:lnTo>
                    <a:lnTo>
                      <a:pt x="13433" y="3564"/>
                    </a:lnTo>
                    <a:lnTo>
                      <a:pt x="13632" y="3989"/>
                    </a:lnTo>
                    <a:lnTo>
                      <a:pt x="14129" y="4415"/>
                    </a:lnTo>
                    <a:lnTo>
                      <a:pt x="14229" y="4947"/>
                    </a:lnTo>
                    <a:lnTo>
                      <a:pt x="14527" y="5479"/>
                    </a:lnTo>
                    <a:lnTo>
                      <a:pt x="14826" y="5957"/>
                    </a:lnTo>
                    <a:lnTo>
                      <a:pt x="15025" y="6489"/>
                    </a:lnTo>
                    <a:lnTo>
                      <a:pt x="15124" y="7074"/>
                    </a:lnTo>
                    <a:lnTo>
                      <a:pt x="15323" y="7606"/>
                    </a:lnTo>
                    <a:lnTo>
                      <a:pt x="15622" y="8191"/>
                    </a:lnTo>
                    <a:lnTo>
                      <a:pt x="15821" y="8777"/>
                    </a:lnTo>
                    <a:lnTo>
                      <a:pt x="16020" y="9362"/>
                    </a:lnTo>
                    <a:lnTo>
                      <a:pt x="16318" y="9894"/>
                    </a:lnTo>
                    <a:lnTo>
                      <a:pt x="16716" y="10426"/>
                    </a:lnTo>
                    <a:lnTo>
                      <a:pt x="16716" y="11011"/>
                    </a:lnTo>
                    <a:lnTo>
                      <a:pt x="17015" y="11649"/>
                    </a:lnTo>
                    <a:lnTo>
                      <a:pt x="17214" y="12181"/>
                    </a:lnTo>
                    <a:lnTo>
                      <a:pt x="17413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10" y="14415"/>
                    </a:lnTo>
                    <a:lnTo>
                      <a:pt x="17910" y="14947"/>
                    </a:lnTo>
                    <a:lnTo>
                      <a:pt x="18408" y="15479"/>
                    </a:lnTo>
                    <a:lnTo>
                      <a:pt x="18507" y="15904"/>
                    </a:lnTo>
                    <a:lnTo>
                      <a:pt x="18706" y="16436"/>
                    </a:lnTo>
                    <a:lnTo>
                      <a:pt x="18905" y="16862"/>
                    </a:lnTo>
                    <a:lnTo>
                      <a:pt x="19005" y="17340"/>
                    </a:lnTo>
                    <a:lnTo>
                      <a:pt x="19303" y="17713"/>
                    </a:lnTo>
                    <a:lnTo>
                      <a:pt x="19303" y="18138"/>
                    </a:lnTo>
                    <a:lnTo>
                      <a:pt x="19403" y="18511"/>
                    </a:lnTo>
                    <a:lnTo>
                      <a:pt x="19502" y="18883"/>
                    </a:lnTo>
                    <a:lnTo>
                      <a:pt x="19602" y="19149"/>
                    </a:lnTo>
                    <a:lnTo>
                      <a:pt x="19801" y="19521"/>
                    </a:lnTo>
                    <a:lnTo>
                      <a:pt x="19900" y="19734"/>
                    </a:lnTo>
                    <a:lnTo>
                      <a:pt x="19900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2" name="Freeform 84"/>
              <p:cNvSpPr/>
              <p:nvPr/>
            </p:nvSpPr>
            <p:spPr>
              <a:xfrm>
                <a:off x="656" y="371"/>
                <a:ext cx="133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61"/>
                    </a:lnTo>
                    <a:lnTo>
                      <a:pt x="377" y="1212"/>
                    </a:lnTo>
                    <a:lnTo>
                      <a:pt x="566" y="1873"/>
                    </a:lnTo>
                    <a:lnTo>
                      <a:pt x="660" y="2534"/>
                    </a:lnTo>
                    <a:lnTo>
                      <a:pt x="943" y="3140"/>
                    </a:lnTo>
                    <a:lnTo>
                      <a:pt x="1226" y="3691"/>
                    </a:lnTo>
                    <a:lnTo>
                      <a:pt x="1226" y="4298"/>
                    </a:lnTo>
                    <a:lnTo>
                      <a:pt x="1509" y="4959"/>
                    </a:lnTo>
                    <a:lnTo>
                      <a:pt x="1604" y="5565"/>
                    </a:lnTo>
                    <a:lnTo>
                      <a:pt x="2264" y="6171"/>
                    </a:lnTo>
                    <a:lnTo>
                      <a:pt x="2453" y="6777"/>
                    </a:lnTo>
                    <a:lnTo>
                      <a:pt x="2547" y="7328"/>
                    </a:lnTo>
                    <a:lnTo>
                      <a:pt x="2642" y="7879"/>
                    </a:lnTo>
                    <a:lnTo>
                      <a:pt x="2830" y="8485"/>
                    </a:lnTo>
                    <a:lnTo>
                      <a:pt x="3019" y="9036"/>
                    </a:lnTo>
                    <a:lnTo>
                      <a:pt x="3113" y="9642"/>
                    </a:lnTo>
                    <a:lnTo>
                      <a:pt x="3113" y="10138"/>
                    </a:lnTo>
                    <a:lnTo>
                      <a:pt x="3491" y="10689"/>
                    </a:lnTo>
                    <a:lnTo>
                      <a:pt x="3679" y="11185"/>
                    </a:lnTo>
                    <a:lnTo>
                      <a:pt x="3962" y="11736"/>
                    </a:lnTo>
                    <a:lnTo>
                      <a:pt x="4151" y="12176"/>
                    </a:lnTo>
                    <a:lnTo>
                      <a:pt x="4340" y="12727"/>
                    </a:lnTo>
                    <a:lnTo>
                      <a:pt x="4434" y="13223"/>
                    </a:lnTo>
                    <a:lnTo>
                      <a:pt x="4623" y="13664"/>
                    </a:lnTo>
                    <a:lnTo>
                      <a:pt x="4906" y="14105"/>
                    </a:lnTo>
                    <a:lnTo>
                      <a:pt x="5189" y="14545"/>
                    </a:lnTo>
                    <a:lnTo>
                      <a:pt x="5472" y="14986"/>
                    </a:lnTo>
                    <a:lnTo>
                      <a:pt x="5660" y="15482"/>
                    </a:lnTo>
                    <a:lnTo>
                      <a:pt x="5755" y="15868"/>
                    </a:lnTo>
                    <a:lnTo>
                      <a:pt x="6132" y="16198"/>
                    </a:lnTo>
                    <a:lnTo>
                      <a:pt x="6226" y="16584"/>
                    </a:lnTo>
                    <a:lnTo>
                      <a:pt x="6509" y="16970"/>
                    </a:lnTo>
                    <a:lnTo>
                      <a:pt x="6792" y="17245"/>
                    </a:lnTo>
                    <a:lnTo>
                      <a:pt x="6887" y="17631"/>
                    </a:lnTo>
                    <a:lnTo>
                      <a:pt x="7075" y="17906"/>
                    </a:lnTo>
                    <a:lnTo>
                      <a:pt x="7170" y="18182"/>
                    </a:lnTo>
                    <a:lnTo>
                      <a:pt x="7547" y="18457"/>
                    </a:lnTo>
                    <a:lnTo>
                      <a:pt x="7547" y="18733"/>
                    </a:lnTo>
                    <a:lnTo>
                      <a:pt x="7642" y="18953"/>
                    </a:lnTo>
                    <a:lnTo>
                      <a:pt x="7830" y="19118"/>
                    </a:lnTo>
                    <a:lnTo>
                      <a:pt x="8113" y="19339"/>
                    </a:lnTo>
                    <a:lnTo>
                      <a:pt x="8585" y="19504"/>
                    </a:lnTo>
                    <a:lnTo>
                      <a:pt x="8679" y="19669"/>
                    </a:lnTo>
                    <a:lnTo>
                      <a:pt x="8962" y="19725"/>
                    </a:lnTo>
                    <a:lnTo>
                      <a:pt x="9057" y="19890"/>
                    </a:lnTo>
                    <a:lnTo>
                      <a:pt x="9245" y="19890"/>
                    </a:lnTo>
                    <a:lnTo>
                      <a:pt x="9434" y="19945"/>
                    </a:lnTo>
                    <a:lnTo>
                      <a:pt x="9623" y="19945"/>
                    </a:lnTo>
                    <a:lnTo>
                      <a:pt x="9811" y="19945"/>
                    </a:lnTo>
                    <a:lnTo>
                      <a:pt x="10189" y="19890"/>
                    </a:lnTo>
                    <a:lnTo>
                      <a:pt x="10377" y="19890"/>
                    </a:lnTo>
                    <a:lnTo>
                      <a:pt x="10566" y="19725"/>
                    </a:lnTo>
                    <a:lnTo>
                      <a:pt x="10755" y="19504"/>
                    </a:lnTo>
                    <a:lnTo>
                      <a:pt x="10943" y="19339"/>
                    </a:lnTo>
                    <a:lnTo>
                      <a:pt x="11321" y="19118"/>
                    </a:lnTo>
                    <a:lnTo>
                      <a:pt x="11321" y="18843"/>
                    </a:lnTo>
                    <a:lnTo>
                      <a:pt x="11887" y="18567"/>
                    </a:lnTo>
                    <a:lnTo>
                      <a:pt x="12170" y="18237"/>
                    </a:lnTo>
                    <a:lnTo>
                      <a:pt x="12358" y="17851"/>
                    </a:lnTo>
                    <a:lnTo>
                      <a:pt x="12547" y="17466"/>
                    </a:lnTo>
                    <a:lnTo>
                      <a:pt x="12547" y="17190"/>
                    </a:lnTo>
                    <a:lnTo>
                      <a:pt x="12925" y="16749"/>
                    </a:lnTo>
                    <a:lnTo>
                      <a:pt x="13113" y="16309"/>
                    </a:lnTo>
                    <a:lnTo>
                      <a:pt x="13208" y="15813"/>
                    </a:lnTo>
                    <a:lnTo>
                      <a:pt x="13585" y="15317"/>
                    </a:lnTo>
                    <a:lnTo>
                      <a:pt x="13868" y="14876"/>
                    </a:lnTo>
                    <a:lnTo>
                      <a:pt x="14057" y="14325"/>
                    </a:lnTo>
                    <a:lnTo>
                      <a:pt x="14340" y="13829"/>
                    </a:lnTo>
                    <a:lnTo>
                      <a:pt x="14717" y="13278"/>
                    </a:lnTo>
                    <a:lnTo>
                      <a:pt x="14811" y="12837"/>
                    </a:lnTo>
                    <a:lnTo>
                      <a:pt x="15283" y="12176"/>
                    </a:lnTo>
                    <a:lnTo>
                      <a:pt x="15566" y="11680"/>
                    </a:lnTo>
                    <a:lnTo>
                      <a:pt x="15660" y="11129"/>
                    </a:lnTo>
                    <a:lnTo>
                      <a:pt x="15849" y="10579"/>
                    </a:lnTo>
                    <a:lnTo>
                      <a:pt x="16132" y="10028"/>
                    </a:lnTo>
                    <a:lnTo>
                      <a:pt x="16415" y="9477"/>
                    </a:lnTo>
                    <a:lnTo>
                      <a:pt x="16792" y="8871"/>
                    </a:lnTo>
                    <a:lnTo>
                      <a:pt x="16887" y="8375"/>
                    </a:lnTo>
                    <a:lnTo>
                      <a:pt x="16981" y="7824"/>
                    </a:lnTo>
                    <a:lnTo>
                      <a:pt x="17170" y="7273"/>
                    </a:lnTo>
                    <a:lnTo>
                      <a:pt x="17358" y="6777"/>
                    </a:lnTo>
                    <a:lnTo>
                      <a:pt x="17547" y="6226"/>
                    </a:lnTo>
                    <a:lnTo>
                      <a:pt x="17547" y="5730"/>
                    </a:lnTo>
                    <a:lnTo>
                      <a:pt x="18113" y="5234"/>
                    </a:lnTo>
                    <a:lnTo>
                      <a:pt x="18396" y="4738"/>
                    </a:lnTo>
                    <a:lnTo>
                      <a:pt x="18491" y="4298"/>
                    </a:lnTo>
                    <a:lnTo>
                      <a:pt x="18774" y="3857"/>
                    </a:lnTo>
                    <a:lnTo>
                      <a:pt x="18962" y="3416"/>
                    </a:lnTo>
                    <a:lnTo>
                      <a:pt x="19057" y="3030"/>
                    </a:lnTo>
                    <a:lnTo>
                      <a:pt x="19340" y="2590"/>
                    </a:lnTo>
                    <a:lnTo>
                      <a:pt x="19340" y="2204"/>
                    </a:lnTo>
                    <a:lnTo>
                      <a:pt x="19434" y="1928"/>
                    </a:lnTo>
                    <a:lnTo>
                      <a:pt x="19528" y="1598"/>
                    </a:lnTo>
                    <a:lnTo>
                      <a:pt x="19811" y="1377"/>
                    </a:lnTo>
                    <a:lnTo>
                      <a:pt x="19811" y="1047"/>
                    </a:lnTo>
                    <a:lnTo>
                      <a:pt x="19906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3" name="Freeform 86"/>
              <p:cNvSpPr/>
              <p:nvPr/>
            </p:nvSpPr>
            <p:spPr>
              <a:xfrm>
                <a:off x="794" y="229"/>
                <a:ext cx="12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99" y="18470"/>
                    </a:lnTo>
                    <a:lnTo>
                      <a:pt x="498" y="17869"/>
                    </a:lnTo>
                    <a:lnTo>
                      <a:pt x="697" y="17268"/>
                    </a:lnTo>
                    <a:lnTo>
                      <a:pt x="697" y="16721"/>
                    </a:lnTo>
                    <a:lnTo>
                      <a:pt x="995" y="16120"/>
                    </a:lnTo>
                    <a:lnTo>
                      <a:pt x="1294" y="15519"/>
                    </a:lnTo>
                    <a:lnTo>
                      <a:pt x="1493" y="14918"/>
                    </a:lnTo>
                    <a:lnTo>
                      <a:pt x="1891" y="14262"/>
                    </a:lnTo>
                    <a:lnTo>
                      <a:pt x="2090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7" y="12022"/>
                    </a:lnTo>
                    <a:lnTo>
                      <a:pt x="2886" y="11421"/>
                    </a:lnTo>
                    <a:lnTo>
                      <a:pt x="2985" y="10874"/>
                    </a:lnTo>
                    <a:lnTo>
                      <a:pt x="3284" y="10328"/>
                    </a:lnTo>
                    <a:lnTo>
                      <a:pt x="3284" y="9836"/>
                    </a:lnTo>
                    <a:lnTo>
                      <a:pt x="3682" y="9290"/>
                    </a:lnTo>
                    <a:lnTo>
                      <a:pt x="4080" y="8798"/>
                    </a:lnTo>
                    <a:lnTo>
                      <a:pt x="4279" y="8197"/>
                    </a:lnTo>
                    <a:lnTo>
                      <a:pt x="4378" y="7760"/>
                    </a:lnTo>
                    <a:lnTo>
                      <a:pt x="4677" y="7268"/>
                    </a:lnTo>
                    <a:lnTo>
                      <a:pt x="4876" y="6776"/>
                    </a:lnTo>
                    <a:lnTo>
                      <a:pt x="5075" y="6339"/>
                    </a:lnTo>
                    <a:lnTo>
                      <a:pt x="5373" y="5902"/>
                    </a:lnTo>
                    <a:lnTo>
                      <a:pt x="5473" y="5410"/>
                    </a:lnTo>
                    <a:lnTo>
                      <a:pt x="5871" y="5027"/>
                    </a:lnTo>
                    <a:lnTo>
                      <a:pt x="5871" y="4590"/>
                    </a:lnTo>
                    <a:lnTo>
                      <a:pt x="6368" y="4153"/>
                    </a:lnTo>
                    <a:lnTo>
                      <a:pt x="6567" y="3770"/>
                    </a:lnTo>
                    <a:lnTo>
                      <a:pt x="6567" y="3443"/>
                    </a:lnTo>
                    <a:lnTo>
                      <a:pt x="7065" y="3005"/>
                    </a:lnTo>
                    <a:lnTo>
                      <a:pt x="7065" y="2732"/>
                    </a:lnTo>
                    <a:lnTo>
                      <a:pt x="7463" y="2404"/>
                    </a:lnTo>
                    <a:lnTo>
                      <a:pt x="7562" y="2131"/>
                    </a:lnTo>
                    <a:lnTo>
                      <a:pt x="7562" y="1803"/>
                    </a:lnTo>
                    <a:lnTo>
                      <a:pt x="7861" y="1585"/>
                    </a:lnTo>
                    <a:lnTo>
                      <a:pt x="7960" y="1311"/>
                    </a:lnTo>
                    <a:lnTo>
                      <a:pt x="8458" y="1038"/>
                    </a:lnTo>
                    <a:lnTo>
                      <a:pt x="8458" y="874"/>
                    </a:lnTo>
                    <a:lnTo>
                      <a:pt x="8856" y="656"/>
                    </a:lnTo>
                    <a:lnTo>
                      <a:pt x="8955" y="492"/>
                    </a:lnTo>
                    <a:lnTo>
                      <a:pt x="9154" y="383"/>
                    </a:lnTo>
                    <a:lnTo>
                      <a:pt x="9353" y="273"/>
                    </a:lnTo>
                    <a:lnTo>
                      <a:pt x="9353" y="109"/>
                    </a:lnTo>
                    <a:lnTo>
                      <a:pt x="9751" y="109"/>
                    </a:lnTo>
                    <a:lnTo>
                      <a:pt x="10149" y="55"/>
                    </a:lnTo>
                    <a:lnTo>
                      <a:pt x="10348" y="0"/>
                    </a:lnTo>
                    <a:lnTo>
                      <a:pt x="10647" y="55"/>
                    </a:lnTo>
                    <a:lnTo>
                      <a:pt x="10746" y="55"/>
                    </a:lnTo>
                    <a:lnTo>
                      <a:pt x="10846" y="109"/>
                    </a:lnTo>
                    <a:lnTo>
                      <a:pt x="11045" y="219"/>
                    </a:lnTo>
                    <a:lnTo>
                      <a:pt x="11443" y="328"/>
                    </a:lnTo>
                    <a:lnTo>
                      <a:pt x="11542" y="492"/>
                    </a:lnTo>
                    <a:lnTo>
                      <a:pt x="12040" y="710"/>
                    </a:lnTo>
                    <a:lnTo>
                      <a:pt x="12139" y="984"/>
                    </a:lnTo>
                    <a:lnTo>
                      <a:pt x="12438" y="1257"/>
                    </a:lnTo>
                    <a:lnTo>
                      <a:pt x="12438" y="1585"/>
                    </a:lnTo>
                    <a:lnTo>
                      <a:pt x="12537" y="1913"/>
                    </a:lnTo>
                    <a:lnTo>
                      <a:pt x="12935" y="2295"/>
                    </a:lnTo>
                    <a:lnTo>
                      <a:pt x="12935" y="2732"/>
                    </a:lnTo>
                    <a:lnTo>
                      <a:pt x="13433" y="3115"/>
                    </a:lnTo>
                    <a:lnTo>
                      <a:pt x="13433" y="3497"/>
                    </a:lnTo>
                    <a:lnTo>
                      <a:pt x="13632" y="3989"/>
                    </a:lnTo>
                    <a:lnTo>
                      <a:pt x="14129" y="4426"/>
                    </a:lnTo>
                    <a:lnTo>
                      <a:pt x="14229" y="4973"/>
                    </a:lnTo>
                    <a:lnTo>
                      <a:pt x="14527" y="5519"/>
                    </a:lnTo>
                    <a:lnTo>
                      <a:pt x="14826" y="5956"/>
                    </a:lnTo>
                    <a:lnTo>
                      <a:pt x="15025" y="6503"/>
                    </a:lnTo>
                    <a:lnTo>
                      <a:pt x="15124" y="7049"/>
                    </a:lnTo>
                    <a:lnTo>
                      <a:pt x="15323" y="7596"/>
                    </a:lnTo>
                    <a:lnTo>
                      <a:pt x="15622" y="8197"/>
                    </a:lnTo>
                    <a:lnTo>
                      <a:pt x="15821" y="8798"/>
                    </a:lnTo>
                    <a:lnTo>
                      <a:pt x="16020" y="9344"/>
                    </a:lnTo>
                    <a:lnTo>
                      <a:pt x="16318" y="9891"/>
                    </a:lnTo>
                    <a:lnTo>
                      <a:pt x="16716" y="10492"/>
                    </a:lnTo>
                    <a:lnTo>
                      <a:pt x="16716" y="11038"/>
                    </a:lnTo>
                    <a:lnTo>
                      <a:pt x="17015" y="11585"/>
                    </a:lnTo>
                    <a:lnTo>
                      <a:pt x="17214" y="12186"/>
                    </a:lnTo>
                    <a:lnTo>
                      <a:pt x="17413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10" y="14426"/>
                    </a:lnTo>
                    <a:lnTo>
                      <a:pt x="17910" y="14918"/>
                    </a:lnTo>
                    <a:lnTo>
                      <a:pt x="18408" y="15410"/>
                    </a:lnTo>
                    <a:lnTo>
                      <a:pt x="18507" y="15956"/>
                    </a:lnTo>
                    <a:lnTo>
                      <a:pt x="18706" y="16448"/>
                    </a:lnTo>
                    <a:lnTo>
                      <a:pt x="18905" y="16885"/>
                    </a:lnTo>
                    <a:lnTo>
                      <a:pt x="19005" y="17268"/>
                    </a:lnTo>
                    <a:lnTo>
                      <a:pt x="19303" y="17760"/>
                    </a:lnTo>
                    <a:lnTo>
                      <a:pt x="19303" y="18197"/>
                    </a:lnTo>
                    <a:lnTo>
                      <a:pt x="19403" y="18525"/>
                    </a:lnTo>
                    <a:lnTo>
                      <a:pt x="19502" y="18852"/>
                    </a:lnTo>
                    <a:lnTo>
                      <a:pt x="19602" y="19180"/>
                    </a:lnTo>
                    <a:lnTo>
                      <a:pt x="19801" y="19508"/>
                    </a:lnTo>
                    <a:lnTo>
                      <a:pt x="19900" y="19727"/>
                    </a:lnTo>
                    <a:lnTo>
                      <a:pt x="19900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4" name="Freeform 87"/>
              <p:cNvSpPr/>
              <p:nvPr/>
            </p:nvSpPr>
            <p:spPr>
              <a:xfrm>
                <a:off x="919" y="370"/>
                <a:ext cx="13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89" y="623"/>
                    </a:lnTo>
                    <a:lnTo>
                      <a:pt x="377" y="1246"/>
                    </a:lnTo>
                    <a:lnTo>
                      <a:pt x="566" y="1870"/>
                    </a:lnTo>
                    <a:lnTo>
                      <a:pt x="660" y="2493"/>
                    </a:lnTo>
                    <a:lnTo>
                      <a:pt x="943" y="3116"/>
                    </a:lnTo>
                    <a:lnTo>
                      <a:pt x="1226" y="3739"/>
                    </a:lnTo>
                    <a:lnTo>
                      <a:pt x="1226" y="4363"/>
                    </a:lnTo>
                    <a:lnTo>
                      <a:pt x="1509" y="4986"/>
                    </a:lnTo>
                    <a:lnTo>
                      <a:pt x="1604" y="5552"/>
                    </a:lnTo>
                    <a:lnTo>
                      <a:pt x="2264" y="6176"/>
                    </a:lnTo>
                    <a:lnTo>
                      <a:pt x="2453" y="6742"/>
                    </a:lnTo>
                    <a:lnTo>
                      <a:pt x="2547" y="7309"/>
                    </a:lnTo>
                    <a:lnTo>
                      <a:pt x="2642" y="7875"/>
                    </a:lnTo>
                    <a:lnTo>
                      <a:pt x="2830" y="8499"/>
                    </a:lnTo>
                    <a:lnTo>
                      <a:pt x="3019" y="9008"/>
                    </a:lnTo>
                    <a:lnTo>
                      <a:pt x="3113" y="9575"/>
                    </a:lnTo>
                    <a:lnTo>
                      <a:pt x="3113" y="10142"/>
                    </a:lnTo>
                    <a:lnTo>
                      <a:pt x="3491" y="10652"/>
                    </a:lnTo>
                    <a:lnTo>
                      <a:pt x="3679" y="11218"/>
                    </a:lnTo>
                    <a:lnTo>
                      <a:pt x="3962" y="11728"/>
                    </a:lnTo>
                    <a:lnTo>
                      <a:pt x="4151" y="12181"/>
                    </a:lnTo>
                    <a:lnTo>
                      <a:pt x="4340" y="12691"/>
                    </a:lnTo>
                    <a:lnTo>
                      <a:pt x="4434" y="13258"/>
                    </a:lnTo>
                    <a:lnTo>
                      <a:pt x="4623" y="13654"/>
                    </a:lnTo>
                    <a:lnTo>
                      <a:pt x="4906" y="14108"/>
                    </a:lnTo>
                    <a:lnTo>
                      <a:pt x="5189" y="14561"/>
                    </a:lnTo>
                    <a:lnTo>
                      <a:pt x="5472" y="15014"/>
                    </a:lnTo>
                    <a:lnTo>
                      <a:pt x="5660" y="15411"/>
                    </a:lnTo>
                    <a:lnTo>
                      <a:pt x="5755" y="15807"/>
                    </a:lnTo>
                    <a:lnTo>
                      <a:pt x="6132" y="16204"/>
                    </a:lnTo>
                    <a:lnTo>
                      <a:pt x="6226" y="16601"/>
                    </a:lnTo>
                    <a:lnTo>
                      <a:pt x="6509" y="16941"/>
                    </a:lnTo>
                    <a:lnTo>
                      <a:pt x="6792" y="17337"/>
                    </a:lnTo>
                    <a:lnTo>
                      <a:pt x="6887" y="17564"/>
                    </a:lnTo>
                    <a:lnTo>
                      <a:pt x="7075" y="17960"/>
                    </a:lnTo>
                    <a:lnTo>
                      <a:pt x="7170" y="18130"/>
                    </a:lnTo>
                    <a:lnTo>
                      <a:pt x="7547" y="18470"/>
                    </a:lnTo>
                    <a:lnTo>
                      <a:pt x="7547" y="18754"/>
                    </a:lnTo>
                    <a:lnTo>
                      <a:pt x="7642" y="18924"/>
                    </a:lnTo>
                    <a:lnTo>
                      <a:pt x="7830" y="19150"/>
                    </a:lnTo>
                    <a:lnTo>
                      <a:pt x="8113" y="19320"/>
                    </a:lnTo>
                    <a:lnTo>
                      <a:pt x="8585" y="19490"/>
                    </a:lnTo>
                    <a:lnTo>
                      <a:pt x="8679" y="19660"/>
                    </a:lnTo>
                    <a:lnTo>
                      <a:pt x="8962" y="19717"/>
                    </a:lnTo>
                    <a:lnTo>
                      <a:pt x="9057" y="19887"/>
                    </a:lnTo>
                    <a:lnTo>
                      <a:pt x="9245" y="19887"/>
                    </a:lnTo>
                    <a:lnTo>
                      <a:pt x="9434" y="19943"/>
                    </a:lnTo>
                    <a:lnTo>
                      <a:pt x="9623" y="19943"/>
                    </a:lnTo>
                    <a:lnTo>
                      <a:pt x="9811" y="19943"/>
                    </a:lnTo>
                    <a:lnTo>
                      <a:pt x="10189" y="19887"/>
                    </a:lnTo>
                    <a:lnTo>
                      <a:pt x="10377" y="19887"/>
                    </a:lnTo>
                    <a:lnTo>
                      <a:pt x="10566" y="19717"/>
                    </a:lnTo>
                    <a:lnTo>
                      <a:pt x="10755" y="19490"/>
                    </a:lnTo>
                    <a:lnTo>
                      <a:pt x="10943" y="19320"/>
                    </a:lnTo>
                    <a:lnTo>
                      <a:pt x="11321" y="19093"/>
                    </a:lnTo>
                    <a:lnTo>
                      <a:pt x="11321" y="18810"/>
                    </a:lnTo>
                    <a:lnTo>
                      <a:pt x="11887" y="18527"/>
                    </a:lnTo>
                    <a:lnTo>
                      <a:pt x="12170" y="18244"/>
                    </a:lnTo>
                    <a:lnTo>
                      <a:pt x="12358" y="17960"/>
                    </a:lnTo>
                    <a:lnTo>
                      <a:pt x="12547" y="17564"/>
                    </a:lnTo>
                    <a:lnTo>
                      <a:pt x="12547" y="17167"/>
                    </a:lnTo>
                    <a:lnTo>
                      <a:pt x="12925" y="16714"/>
                    </a:lnTo>
                    <a:lnTo>
                      <a:pt x="13113" y="16261"/>
                    </a:lnTo>
                    <a:lnTo>
                      <a:pt x="13208" y="15807"/>
                    </a:lnTo>
                    <a:lnTo>
                      <a:pt x="13585" y="15411"/>
                    </a:lnTo>
                    <a:lnTo>
                      <a:pt x="13868" y="14844"/>
                    </a:lnTo>
                    <a:lnTo>
                      <a:pt x="14057" y="14334"/>
                    </a:lnTo>
                    <a:lnTo>
                      <a:pt x="14340" y="13824"/>
                    </a:lnTo>
                    <a:lnTo>
                      <a:pt x="14717" y="13314"/>
                    </a:lnTo>
                    <a:lnTo>
                      <a:pt x="14811" y="12805"/>
                    </a:lnTo>
                    <a:lnTo>
                      <a:pt x="15283" y="12181"/>
                    </a:lnTo>
                    <a:lnTo>
                      <a:pt x="15566" y="11671"/>
                    </a:lnTo>
                    <a:lnTo>
                      <a:pt x="15660" y="11105"/>
                    </a:lnTo>
                    <a:lnTo>
                      <a:pt x="15849" y="10538"/>
                    </a:lnTo>
                    <a:lnTo>
                      <a:pt x="16132" y="10028"/>
                    </a:lnTo>
                    <a:lnTo>
                      <a:pt x="16415" y="9462"/>
                    </a:lnTo>
                    <a:lnTo>
                      <a:pt x="16792" y="8895"/>
                    </a:lnTo>
                    <a:lnTo>
                      <a:pt x="16887" y="8385"/>
                    </a:lnTo>
                    <a:lnTo>
                      <a:pt x="16981" y="7819"/>
                    </a:lnTo>
                    <a:lnTo>
                      <a:pt x="17170" y="7309"/>
                    </a:lnTo>
                    <a:lnTo>
                      <a:pt x="17358" y="6742"/>
                    </a:lnTo>
                    <a:lnTo>
                      <a:pt x="17547" y="6232"/>
                    </a:lnTo>
                    <a:lnTo>
                      <a:pt x="17547" y="5722"/>
                    </a:lnTo>
                    <a:lnTo>
                      <a:pt x="18113" y="5212"/>
                    </a:lnTo>
                    <a:lnTo>
                      <a:pt x="18396" y="4759"/>
                    </a:lnTo>
                    <a:lnTo>
                      <a:pt x="18491" y="4249"/>
                    </a:lnTo>
                    <a:lnTo>
                      <a:pt x="18774" y="3853"/>
                    </a:lnTo>
                    <a:lnTo>
                      <a:pt x="18962" y="3399"/>
                    </a:lnTo>
                    <a:lnTo>
                      <a:pt x="19057" y="3003"/>
                    </a:lnTo>
                    <a:lnTo>
                      <a:pt x="19340" y="2606"/>
                    </a:lnTo>
                    <a:lnTo>
                      <a:pt x="19340" y="2266"/>
                    </a:lnTo>
                    <a:lnTo>
                      <a:pt x="19434" y="1870"/>
                    </a:lnTo>
                    <a:lnTo>
                      <a:pt x="19528" y="1643"/>
                    </a:lnTo>
                    <a:lnTo>
                      <a:pt x="19811" y="1360"/>
                    </a:lnTo>
                    <a:lnTo>
                      <a:pt x="19811" y="1076"/>
                    </a:lnTo>
                    <a:lnTo>
                      <a:pt x="19906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5" name="Freeform 91"/>
              <p:cNvSpPr/>
              <p:nvPr/>
            </p:nvSpPr>
            <p:spPr>
              <a:xfrm>
                <a:off x="1051" y="230"/>
                <a:ext cx="145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6" name="Freeform 92"/>
              <p:cNvSpPr/>
              <p:nvPr/>
            </p:nvSpPr>
            <p:spPr>
              <a:xfrm>
                <a:off x="1198" y="375"/>
                <a:ext cx="15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7" name="Freeform 94"/>
              <p:cNvSpPr/>
              <p:nvPr/>
            </p:nvSpPr>
            <p:spPr>
              <a:xfrm>
                <a:off x="1356" y="233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8" name="Freeform 95"/>
              <p:cNvSpPr/>
              <p:nvPr/>
            </p:nvSpPr>
            <p:spPr>
              <a:xfrm>
                <a:off x="1502" y="374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09" name="Freeform 98"/>
              <p:cNvSpPr/>
              <p:nvPr/>
            </p:nvSpPr>
            <p:spPr>
              <a:xfrm>
                <a:off x="1653" y="226"/>
                <a:ext cx="14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72" y="18457"/>
                    </a:lnTo>
                    <a:lnTo>
                      <a:pt x="429" y="17872"/>
                    </a:lnTo>
                    <a:lnTo>
                      <a:pt x="773" y="17287"/>
                    </a:lnTo>
                    <a:lnTo>
                      <a:pt x="773" y="16649"/>
                    </a:lnTo>
                    <a:lnTo>
                      <a:pt x="1030" y="16064"/>
                    </a:lnTo>
                    <a:lnTo>
                      <a:pt x="1288" y="15479"/>
                    </a:lnTo>
                    <a:lnTo>
                      <a:pt x="1459" y="14894"/>
                    </a:lnTo>
                    <a:lnTo>
                      <a:pt x="1803" y="14255"/>
                    </a:lnTo>
                    <a:lnTo>
                      <a:pt x="1974" y="13670"/>
                    </a:lnTo>
                    <a:lnTo>
                      <a:pt x="2489" y="13138"/>
                    </a:lnTo>
                    <a:lnTo>
                      <a:pt x="2489" y="12553"/>
                    </a:lnTo>
                    <a:lnTo>
                      <a:pt x="2575" y="12021"/>
                    </a:lnTo>
                    <a:lnTo>
                      <a:pt x="2833" y="11489"/>
                    </a:lnTo>
                    <a:lnTo>
                      <a:pt x="2918" y="10904"/>
                    </a:lnTo>
                    <a:lnTo>
                      <a:pt x="3176" y="10372"/>
                    </a:lnTo>
                    <a:lnTo>
                      <a:pt x="3176" y="9840"/>
                    </a:lnTo>
                    <a:lnTo>
                      <a:pt x="3691" y="9255"/>
                    </a:lnTo>
                    <a:lnTo>
                      <a:pt x="4034" y="8723"/>
                    </a:lnTo>
                    <a:lnTo>
                      <a:pt x="4206" y="8191"/>
                    </a:lnTo>
                    <a:lnTo>
                      <a:pt x="4292" y="7766"/>
                    </a:lnTo>
                    <a:lnTo>
                      <a:pt x="4549" y="7234"/>
                    </a:lnTo>
                    <a:lnTo>
                      <a:pt x="4721" y="6755"/>
                    </a:lnTo>
                    <a:lnTo>
                      <a:pt x="5236" y="6330"/>
                    </a:lnTo>
                    <a:lnTo>
                      <a:pt x="5494" y="5904"/>
                    </a:lnTo>
                    <a:lnTo>
                      <a:pt x="5579" y="5426"/>
                    </a:lnTo>
                    <a:lnTo>
                      <a:pt x="5923" y="5000"/>
                    </a:lnTo>
                    <a:lnTo>
                      <a:pt x="5923" y="4521"/>
                    </a:lnTo>
                    <a:lnTo>
                      <a:pt x="6352" y="4149"/>
                    </a:lnTo>
                    <a:lnTo>
                      <a:pt x="6695" y="3777"/>
                    </a:lnTo>
                    <a:lnTo>
                      <a:pt x="6695" y="3404"/>
                    </a:lnTo>
                    <a:lnTo>
                      <a:pt x="7124" y="3032"/>
                    </a:lnTo>
                    <a:lnTo>
                      <a:pt x="7124" y="2713"/>
                    </a:lnTo>
                    <a:lnTo>
                      <a:pt x="7468" y="2447"/>
                    </a:lnTo>
                    <a:lnTo>
                      <a:pt x="7554" y="2128"/>
                    </a:lnTo>
                    <a:lnTo>
                      <a:pt x="7554" y="1809"/>
                    </a:lnTo>
                    <a:lnTo>
                      <a:pt x="7811" y="1543"/>
                    </a:lnTo>
                    <a:lnTo>
                      <a:pt x="8069" y="1330"/>
                    </a:lnTo>
                    <a:lnTo>
                      <a:pt x="8498" y="1064"/>
                    </a:lnTo>
                    <a:lnTo>
                      <a:pt x="8498" y="851"/>
                    </a:lnTo>
                    <a:lnTo>
                      <a:pt x="8841" y="691"/>
                    </a:lnTo>
                    <a:lnTo>
                      <a:pt x="8927" y="479"/>
                    </a:lnTo>
                    <a:lnTo>
                      <a:pt x="9099" y="372"/>
                    </a:lnTo>
                    <a:lnTo>
                      <a:pt x="9442" y="266"/>
                    </a:lnTo>
                    <a:lnTo>
                      <a:pt x="9442" y="106"/>
                    </a:lnTo>
                    <a:lnTo>
                      <a:pt x="9785" y="106"/>
                    </a:lnTo>
                    <a:lnTo>
                      <a:pt x="10129" y="53"/>
                    </a:lnTo>
                    <a:lnTo>
                      <a:pt x="10300" y="0"/>
                    </a:lnTo>
                    <a:lnTo>
                      <a:pt x="10558" y="53"/>
                    </a:lnTo>
                    <a:lnTo>
                      <a:pt x="10815" y="53"/>
                    </a:lnTo>
                    <a:lnTo>
                      <a:pt x="10901" y="106"/>
                    </a:lnTo>
                    <a:lnTo>
                      <a:pt x="11073" y="213"/>
                    </a:lnTo>
                    <a:lnTo>
                      <a:pt x="11416" y="319"/>
                    </a:lnTo>
                    <a:lnTo>
                      <a:pt x="11502" y="479"/>
                    </a:lnTo>
                    <a:lnTo>
                      <a:pt x="11931" y="745"/>
                    </a:lnTo>
                    <a:lnTo>
                      <a:pt x="12189" y="1011"/>
                    </a:lnTo>
                    <a:lnTo>
                      <a:pt x="12446" y="1277"/>
                    </a:lnTo>
                    <a:lnTo>
                      <a:pt x="12446" y="1543"/>
                    </a:lnTo>
                    <a:lnTo>
                      <a:pt x="12532" y="1915"/>
                    </a:lnTo>
                    <a:lnTo>
                      <a:pt x="12876" y="2287"/>
                    </a:lnTo>
                    <a:lnTo>
                      <a:pt x="12876" y="2713"/>
                    </a:lnTo>
                    <a:lnTo>
                      <a:pt x="13305" y="3138"/>
                    </a:lnTo>
                    <a:lnTo>
                      <a:pt x="13305" y="3564"/>
                    </a:lnTo>
                    <a:lnTo>
                      <a:pt x="13648" y="3989"/>
                    </a:lnTo>
                    <a:lnTo>
                      <a:pt x="14077" y="4415"/>
                    </a:lnTo>
                    <a:lnTo>
                      <a:pt x="14163" y="4947"/>
                    </a:lnTo>
                    <a:lnTo>
                      <a:pt x="14421" y="5479"/>
                    </a:lnTo>
                    <a:lnTo>
                      <a:pt x="14678" y="5957"/>
                    </a:lnTo>
                    <a:lnTo>
                      <a:pt x="15193" y="6489"/>
                    </a:lnTo>
                    <a:lnTo>
                      <a:pt x="15279" y="7074"/>
                    </a:lnTo>
                    <a:lnTo>
                      <a:pt x="15451" y="7606"/>
                    </a:lnTo>
                    <a:lnTo>
                      <a:pt x="15708" y="8191"/>
                    </a:lnTo>
                    <a:lnTo>
                      <a:pt x="15880" y="8777"/>
                    </a:lnTo>
                    <a:lnTo>
                      <a:pt x="16052" y="9362"/>
                    </a:lnTo>
                    <a:lnTo>
                      <a:pt x="16309" y="9894"/>
                    </a:lnTo>
                    <a:lnTo>
                      <a:pt x="16824" y="10426"/>
                    </a:lnTo>
                    <a:lnTo>
                      <a:pt x="16824" y="11011"/>
                    </a:lnTo>
                    <a:lnTo>
                      <a:pt x="17082" y="11649"/>
                    </a:lnTo>
                    <a:lnTo>
                      <a:pt x="17253" y="12181"/>
                    </a:lnTo>
                    <a:lnTo>
                      <a:pt x="17425" y="12766"/>
                    </a:lnTo>
                    <a:lnTo>
                      <a:pt x="17511" y="13298"/>
                    </a:lnTo>
                    <a:lnTo>
                      <a:pt x="17511" y="13830"/>
                    </a:lnTo>
                    <a:lnTo>
                      <a:pt x="18026" y="14415"/>
                    </a:lnTo>
                    <a:lnTo>
                      <a:pt x="18026" y="14947"/>
                    </a:lnTo>
                    <a:lnTo>
                      <a:pt x="18455" y="15479"/>
                    </a:lnTo>
                    <a:lnTo>
                      <a:pt x="18541" y="15904"/>
                    </a:lnTo>
                    <a:lnTo>
                      <a:pt x="18712" y="16436"/>
                    </a:lnTo>
                    <a:lnTo>
                      <a:pt x="18884" y="16862"/>
                    </a:lnTo>
                    <a:lnTo>
                      <a:pt x="18970" y="17340"/>
                    </a:lnTo>
                    <a:lnTo>
                      <a:pt x="19227" y="17713"/>
                    </a:lnTo>
                    <a:lnTo>
                      <a:pt x="19227" y="18138"/>
                    </a:lnTo>
                    <a:lnTo>
                      <a:pt x="19485" y="18511"/>
                    </a:lnTo>
                    <a:lnTo>
                      <a:pt x="19571" y="18883"/>
                    </a:lnTo>
                    <a:lnTo>
                      <a:pt x="19657" y="19149"/>
                    </a:lnTo>
                    <a:lnTo>
                      <a:pt x="19828" y="19521"/>
                    </a:lnTo>
                    <a:lnTo>
                      <a:pt x="19914" y="19734"/>
                    </a:lnTo>
                    <a:lnTo>
                      <a:pt x="19914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0" name="Freeform 99"/>
              <p:cNvSpPr/>
              <p:nvPr/>
            </p:nvSpPr>
            <p:spPr>
              <a:xfrm>
                <a:off x="1797" y="371"/>
                <a:ext cx="155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61"/>
                    </a:lnTo>
                    <a:lnTo>
                      <a:pt x="324" y="1212"/>
                    </a:lnTo>
                    <a:lnTo>
                      <a:pt x="486" y="1873"/>
                    </a:lnTo>
                    <a:lnTo>
                      <a:pt x="567" y="2534"/>
                    </a:lnTo>
                    <a:lnTo>
                      <a:pt x="972" y="3140"/>
                    </a:lnTo>
                    <a:lnTo>
                      <a:pt x="1215" y="3691"/>
                    </a:lnTo>
                    <a:lnTo>
                      <a:pt x="1215" y="4298"/>
                    </a:lnTo>
                    <a:lnTo>
                      <a:pt x="1457" y="4959"/>
                    </a:lnTo>
                    <a:lnTo>
                      <a:pt x="1538" y="5565"/>
                    </a:lnTo>
                    <a:lnTo>
                      <a:pt x="2267" y="6171"/>
                    </a:lnTo>
                    <a:lnTo>
                      <a:pt x="2429" y="6777"/>
                    </a:lnTo>
                    <a:lnTo>
                      <a:pt x="2510" y="7328"/>
                    </a:lnTo>
                    <a:lnTo>
                      <a:pt x="2591" y="7879"/>
                    </a:lnTo>
                    <a:lnTo>
                      <a:pt x="2753" y="8485"/>
                    </a:lnTo>
                    <a:lnTo>
                      <a:pt x="2915" y="9036"/>
                    </a:lnTo>
                    <a:lnTo>
                      <a:pt x="2996" y="9642"/>
                    </a:lnTo>
                    <a:lnTo>
                      <a:pt x="2996" y="10138"/>
                    </a:lnTo>
                    <a:lnTo>
                      <a:pt x="3563" y="10689"/>
                    </a:lnTo>
                    <a:lnTo>
                      <a:pt x="3806" y="11185"/>
                    </a:lnTo>
                    <a:lnTo>
                      <a:pt x="4049" y="11736"/>
                    </a:lnTo>
                    <a:lnTo>
                      <a:pt x="4211" y="12176"/>
                    </a:lnTo>
                    <a:lnTo>
                      <a:pt x="4372" y="12727"/>
                    </a:lnTo>
                    <a:lnTo>
                      <a:pt x="4453" y="13223"/>
                    </a:lnTo>
                    <a:lnTo>
                      <a:pt x="4615" y="13664"/>
                    </a:lnTo>
                    <a:lnTo>
                      <a:pt x="4939" y="14105"/>
                    </a:lnTo>
                    <a:lnTo>
                      <a:pt x="5263" y="14545"/>
                    </a:lnTo>
                    <a:lnTo>
                      <a:pt x="5506" y="14986"/>
                    </a:lnTo>
                    <a:lnTo>
                      <a:pt x="5668" y="15482"/>
                    </a:lnTo>
                    <a:lnTo>
                      <a:pt x="5749" y="15868"/>
                    </a:lnTo>
                    <a:lnTo>
                      <a:pt x="6154" y="16198"/>
                    </a:lnTo>
                    <a:lnTo>
                      <a:pt x="6235" y="16584"/>
                    </a:lnTo>
                    <a:lnTo>
                      <a:pt x="6559" y="16970"/>
                    </a:lnTo>
                    <a:lnTo>
                      <a:pt x="6802" y="17245"/>
                    </a:lnTo>
                    <a:lnTo>
                      <a:pt x="6883" y="17631"/>
                    </a:lnTo>
                    <a:lnTo>
                      <a:pt x="7045" y="17906"/>
                    </a:lnTo>
                    <a:lnTo>
                      <a:pt x="7126" y="18182"/>
                    </a:lnTo>
                    <a:lnTo>
                      <a:pt x="7530" y="18457"/>
                    </a:lnTo>
                    <a:lnTo>
                      <a:pt x="7530" y="18733"/>
                    </a:lnTo>
                    <a:lnTo>
                      <a:pt x="7611" y="18953"/>
                    </a:lnTo>
                    <a:lnTo>
                      <a:pt x="7773" y="19118"/>
                    </a:lnTo>
                    <a:lnTo>
                      <a:pt x="8097" y="19339"/>
                    </a:lnTo>
                    <a:lnTo>
                      <a:pt x="8502" y="19504"/>
                    </a:lnTo>
                    <a:lnTo>
                      <a:pt x="8664" y="19669"/>
                    </a:lnTo>
                    <a:lnTo>
                      <a:pt x="8907" y="19725"/>
                    </a:lnTo>
                    <a:lnTo>
                      <a:pt x="8988" y="19890"/>
                    </a:lnTo>
                    <a:lnTo>
                      <a:pt x="9150" y="19890"/>
                    </a:lnTo>
                    <a:lnTo>
                      <a:pt x="9393" y="19945"/>
                    </a:lnTo>
                    <a:lnTo>
                      <a:pt x="9555" y="19945"/>
                    </a:lnTo>
                    <a:lnTo>
                      <a:pt x="9717" y="19945"/>
                    </a:lnTo>
                    <a:lnTo>
                      <a:pt x="10283" y="19890"/>
                    </a:lnTo>
                    <a:lnTo>
                      <a:pt x="10445" y="19890"/>
                    </a:lnTo>
                    <a:lnTo>
                      <a:pt x="10607" y="19725"/>
                    </a:lnTo>
                    <a:lnTo>
                      <a:pt x="10850" y="19504"/>
                    </a:lnTo>
                    <a:lnTo>
                      <a:pt x="11012" y="19339"/>
                    </a:lnTo>
                    <a:lnTo>
                      <a:pt x="11336" y="19118"/>
                    </a:lnTo>
                    <a:lnTo>
                      <a:pt x="11336" y="18843"/>
                    </a:lnTo>
                    <a:lnTo>
                      <a:pt x="11903" y="18567"/>
                    </a:lnTo>
                    <a:lnTo>
                      <a:pt x="12227" y="18237"/>
                    </a:lnTo>
                    <a:lnTo>
                      <a:pt x="12389" y="17851"/>
                    </a:lnTo>
                    <a:lnTo>
                      <a:pt x="12551" y="17466"/>
                    </a:lnTo>
                    <a:lnTo>
                      <a:pt x="12551" y="17190"/>
                    </a:lnTo>
                    <a:lnTo>
                      <a:pt x="12955" y="16749"/>
                    </a:lnTo>
                    <a:lnTo>
                      <a:pt x="13117" y="16309"/>
                    </a:lnTo>
                    <a:lnTo>
                      <a:pt x="13198" y="15813"/>
                    </a:lnTo>
                    <a:lnTo>
                      <a:pt x="13522" y="15317"/>
                    </a:lnTo>
                    <a:lnTo>
                      <a:pt x="13846" y="14876"/>
                    </a:lnTo>
                    <a:lnTo>
                      <a:pt x="14089" y="14325"/>
                    </a:lnTo>
                    <a:lnTo>
                      <a:pt x="14332" y="13829"/>
                    </a:lnTo>
                    <a:lnTo>
                      <a:pt x="14656" y="13278"/>
                    </a:lnTo>
                    <a:lnTo>
                      <a:pt x="14737" y="12837"/>
                    </a:lnTo>
                    <a:lnTo>
                      <a:pt x="15223" y="12176"/>
                    </a:lnTo>
                    <a:lnTo>
                      <a:pt x="15547" y="11680"/>
                    </a:lnTo>
                    <a:lnTo>
                      <a:pt x="15628" y="11129"/>
                    </a:lnTo>
                    <a:lnTo>
                      <a:pt x="15789" y="10579"/>
                    </a:lnTo>
                    <a:lnTo>
                      <a:pt x="16032" y="10028"/>
                    </a:lnTo>
                    <a:lnTo>
                      <a:pt x="16275" y="9477"/>
                    </a:lnTo>
                    <a:lnTo>
                      <a:pt x="16923" y="8871"/>
                    </a:lnTo>
                    <a:lnTo>
                      <a:pt x="17004" y="8375"/>
                    </a:lnTo>
                    <a:lnTo>
                      <a:pt x="17085" y="7824"/>
                    </a:lnTo>
                    <a:lnTo>
                      <a:pt x="17247" y="7273"/>
                    </a:lnTo>
                    <a:lnTo>
                      <a:pt x="17409" y="6777"/>
                    </a:lnTo>
                    <a:lnTo>
                      <a:pt x="17571" y="6226"/>
                    </a:lnTo>
                    <a:lnTo>
                      <a:pt x="17571" y="5730"/>
                    </a:lnTo>
                    <a:lnTo>
                      <a:pt x="18219" y="5234"/>
                    </a:lnTo>
                    <a:lnTo>
                      <a:pt x="18462" y="4738"/>
                    </a:lnTo>
                    <a:lnTo>
                      <a:pt x="18543" y="4298"/>
                    </a:lnTo>
                    <a:lnTo>
                      <a:pt x="18785" y="3857"/>
                    </a:lnTo>
                    <a:lnTo>
                      <a:pt x="18947" y="3416"/>
                    </a:lnTo>
                    <a:lnTo>
                      <a:pt x="19028" y="3030"/>
                    </a:lnTo>
                    <a:lnTo>
                      <a:pt x="19433" y="2590"/>
                    </a:lnTo>
                    <a:lnTo>
                      <a:pt x="19433" y="2204"/>
                    </a:lnTo>
                    <a:lnTo>
                      <a:pt x="19514" y="1928"/>
                    </a:lnTo>
                    <a:lnTo>
                      <a:pt x="19595" y="1598"/>
                    </a:lnTo>
                    <a:lnTo>
                      <a:pt x="19838" y="1377"/>
                    </a:lnTo>
                    <a:lnTo>
                      <a:pt x="19838" y="1047"/>
                    </a:lnTo>
                    <a:lnTo>
                      <a:pt x="19919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1" name="Freeform 101"/>
              <p:cNvSpPr/>
              <p:nvPr/>
            </p:nvSpPr>
            <p:spPr>
              <a:xfrm>
                <a:off x="1958" y="229"/>
                <a:ext cx="14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72" y="18470"/>
                    </a:lnTo>
                    <a:lnTo>
                      <a:pt x="429" y="17869"/>
                    </a:lnTo>
                    <a:lnTo>
                      <a:pt x="773" y="17268"/>
                    </a:lnTo>
                    <a:lnTo>
                      <a:pt x="773" y="16721"/>
                    </a:lnTo>
                    <a:lnTo>
                      <a:pt x="1030" y="16120"/>
                    </a:lnTo>
                    <a:lnTo>
                      <a:pt x="1288" y="15519"/>
                    </a:lnTo>
                    <a:lnTo>
                      <a:pt x="1459" y="14918"/>
                    </a:lnTo>
                    <a:lnTo>
                      <a:pt x="1803" y="14262"/>
                    </a:lnTo>
                    <a:lnTo>
                      <a:pt x="1974" y="13661"/>
                    </a:lnTo>
                    <a:lnTo>
                      <a:pt x="2489" y="13115"/>
                    </a:lnTo>
                    <a:lnTo>
                      <a:pt x="2489" y="12568"/>
                    </a:lnTo>
                    <a:lnTo>
                      <a:pt x="2575" y="12022"/>
                    </a:lnTo>
                    <a:lnTo>
                      <a:pt x="2833" y="11421"/>
                    </a:lnTo>
                    <a:lnTo>
                      <a:pt x="2918" y="10874"/>
                    </a:lnTo>
                    <a:lnTo>
                      <a:pt x="3176" y="10328"/>
                    </a:lnTo>
                    <a:lnTo>
                      <a:pt x="3176" y="9836"/>
                    </a:lnTo>
                    <a:lnTo>
                      <a:pt x="3691" y="9290"/>
                    </a:lnTo>
                    <a:lnTo>
                      <a:pt x="4034" y="8798"/>
                    </a:lnTo>
                    <a:lnTo>
                      <a:pt x="4206" y="8197"/>
                    </a:lnTo>
                    <a:lnTo>
                      <a:pt x="4292" y="7760"/>
                    </a:lnTo>
                    <a:lnTo>
                      <a:pt x="4549" y="7268"/>
                    </a:lnTo>
                    <a:lnTo>
                      <a:pt x="4721" y="6776"/>
                    </a:lnTo>
                    <a:lnTo>
                      <a:pt x="5236" y="6339"/>
                    </a:lnTo>
                    <a:lnTo>
                      <a:pt x="5494" y="5902"/>
                    </a:lnTo>
                    <a:lnTo>
                      <a:pt x="5579" y="5410"/>
                    </a:lnTo>
                    <a:lnTo>
                      <a:pt x="5923" y="5027"/>
                    </a:lnTo>
                    <a:lnTo>
                      <a:pt x="5923" y="4590"/>
                    </a:lnTo>
                    <a:lnTo>
                      <a:pt x="6352" y="4153"/>
                    </a:lnTo>
                    <a:lnTo>
                      <a:pt x="6695" y="3770"/>
                    </a:lnTo>
                    <a:lnTo>
                      <a:pt x="6695" y="3443"/>
                    </a:lnTo>
                    <a:lnTo>
                      <a:pt x="7124" y="3005"/>
                    </a:lnTo>
                    <a:lnTo>
                      <a:pt x="7124" y="2732"/>
                    </a:lnTo>
                    <a:lnTo>
                      <a:pt x="7468" y="2404"/>
                    </a:lnTo>
                    <a:lnTo>
                      <a:pt x="7554" y="2131"/>
                    </a:lnTo>
                    <a:lnTo>
                      <a:pt x="7554" y="1803"/>
                    </a:lnTo>
                    <a:lnTo>
                      <a:pt x="7811" y="1585"/>
                    </a:lnTo>
                    <a:lnTo>
                      <a:pt x="8069" y="1311"/>
                    </a:lnTo>
                    <a:lnTo>
                      <a:pt x="8498" y="1038"/>
                    </a:lnTo>
                    <a:lnTo>
                      <a:pt x="8498" y="874"/>
                    </a:lnTo>
                    <a:lnTo>
                      <a:pt x="8841" y="656"/>
                    </a:lnTo>
                    <a:lnTo>
                      <a:pt x="8927" y="492"/>
                    </a:lnTo>
                    <a:lnTo>
                      <a:pt x="9099" y="383"/>
                    </a:lnTo>
                    <a:lnTo>
                      <a:pt x="9442" y="273"/>
                    </a:lnTo>
                    <a:lnTo>
                      <a:pt x="9442" y="109"/>
                    </a:lnTo>
                    <a:lnTo>
                      <a:pt x="9785" y="109"/>
                    </a:lnTo>
                    <a:lnTo>
                      <a:pt x="10129" y="55"/>
                    </a:lnTo>
                    <a:lnTo>
                      <a:pt x="10300" y="0"/>
                    </a:lnTo>
                    <a:lnTo>
                      <a:pt x="10558" y="55"/>
                    </a:lnTo>
                    <a:lnTo>
                      <a:pt x="10815" y="55"/>
                    </a:lnTo>
                    <a:lnTo>
                      <a:pt x="10901" y="109"/>
                    </a:lnTo>
                    <a:lnTo>
                      <a:pt x="11073" y="219"/>
                    </a:lnTo>
                    <a:lnTo>
                      <a:pt x="11416" y="328"/>
                    </a:lnTo>
                    <a:lnTo>
                      <a:pt x="11502" y="492"/>
                    </a:lnTo>
                    <a:lnTo>
                      <a:pt x="11931" y="710"/>
                    </a:lnTo>
                    <a:lnTo>
                      <a:pt x="12189" y="984"/>
                    </a:lnTo>
                    <a:lnTo>
                      <a:pt x="12446" y="1257"/>
                    </a:lnTo>
                    <a:lnTo>
                      <a:pt x="12446" y="1585"/>
                    </a:lnTo>
                    <a:lnTo>
                      <a:pt x="12532" y="1913"/>
                    </a:lnTo>
                    <a:lnTo>
                      <a:pt x="12876" y="2295"/>
                    </a:lnTo>
                    <a:lnTo>
                      <a:pt x="12876" y="2732"/>
                    </a:lnTo>
                    <a:lnTo>
                      <a:pt x="13305" y="3115"/>
                    </a:lnTo>
                    <a:lnTo>
                      <a:pt x="13305" y="3497"/>
                    </a:lnTo>
                    <a:lnTo>
                      <a:pt x="13648" y="3989"/>
                    </a:lnTo>
                    <a:lnTo>
                      <a:pt x="14077" y="4426"/>
                    </a:lnTo>
                    <a:lnTo>
                      <a:pt x="14163" y="4973"/>
                    </a:lnTo>
                    <a:lnTo>
                      <a:pt x="14421" y="5519"/>
                    </a:lnTo>
                    <a:lnTo>
                      <a:pt x="14678" y="5956"/>
                    </a:lnTo>
                    <a:lnTo>
                      <a:pt x="15193" y="6503"/>
                    </a:lnTo>
                    <a:lnTo>
                      <a:pt x="15279" y="7049"/>
                    </a:lnTo>
                    <a:lnTo>
                      <a:pt x="15451" y="7596"/>
                    </a:lnTo>
                    <a:lnTo>
                      <a:pt x="15708" y="8197"/>
                    </a:lnTo>
                    <a:lnTo>
                      <a:pt x="15880" y="8798"/>
                    </a:lnTo>
                    <a:lnTo>
                      <a:pt x="16052" y="9344"/>
                    </a:lnTo>
                    <a:lnTo>
                      <a:pt x="16309" y="9891"/>
                    </a:lnTo>
                    <a:lnTo>
                      <a:pt x="16824" y="10492"/>
                    </a:lnTo>
                    <a:lnTo>
                      <a:pt x="16824" y="11038"/>
                    </a:lnTo>
                    <a:lnTo>
                      <a:pt x="17082" y="11585"/>
                    </a:lnTo>
                    <a:lnTo>
                      <a:pt x="17253" y="12186"/>
                    </a:lnTo>
                    <a:lnTo>
                      <a:pt x="17425" y="12732"/>
                    </a:lnTo>
                    <a:lnTo>
                      <a:pt x="17511" y="13279"/>
                    </a:lnTo>
                    <a:lnTo>
                      <a:pt x="17511" y="13880"/>
                    </a:lnTo>
                    <a:lnTo>
                      <a:pt x="18026" y="14426"/>
                    </a:lnTo>
                    <a:lnTo>
                      <a:pt x="18026" y="14918"/>
                    </a:lnTo>
                    <a:lnTo>
                      <a:pt x="18455" y="15410"/>
                    </a:lnTo>
                    <a:lnTo>
                      <a:pt x="18541" y="15956"/>
                    </a:lnTo>
                    <a:lnTo>
                      <a:pt x="18712" y="16448"/>
                    </a:lnTo>
                    <a:lnTo>
                      <a:pt x="18884" y="16885"/>
                    </a:lnTo>
                    <a:lnTo>
                      <a:pt x="18970" y="17268"/>
                    </a:lnTo>
                    <a:lnTo>
                      <a:pt x="19227" y="17760"/>
                    </a:lnTo>
                    <a:lnTo>
                      <a:pt x="19227" y="18197"/>
                    </a:lnTo>
                    <a:lnTo>
                      <a:pt x="19485" y="18525"/>
                    </a:lnTo>
                    <a:lnTo>
                      <a:pt x="19571" y="18852"/>
                    </a:lnTo>
                    <a:lnTo>
                      <a:pt x="19657" y="19180"/>
                    </a:lnTo>
                    <a:lnTo>
                      <a:pt x="19828" y="19508"/>
                    </a:lnTo>
                    <a:lnTo>
                      <a:pt x="19914" y="19727"/>
                    </a:lnTo>
                    <a:lnTo>
                      <a:pt x="19914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2" name="Freeform 102"/>
              <p:cNvSpPr/>
              <p:nvPr/>
            </p:nvSpPr>
            <p:spPr>
              <a:xfrm>
                <a:off x="2103" y="370"/>
                <a:ext cx="15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62" y="623"/>
                    </a:lnTo>
                    <a:lnTo>
                      <a:pt x="324" y="1246"/>
                    </a:lnTo>
                    <a:lnTo>
                      <a:pt x="486" y="1870"/>
                    </a:lnTo>
                    <a:lnTo>
                      <a:pt x="567" y="2493"/>
                    </a:lnTo>
                    <a:lnTo>
                      <a:pt x="972" y="3116"/>
                    </a:lnTo>
                    <a:lnTo>
                      <a:pt x="1215" y="3739"/>
                    </a:lnTo>
                    <a:lnTo>
                      <a:pt x="1215" y="4363"/>
                    </a:lnTo>
                    <a:lnTo>
                      <a:pt x="1457" y="4986"/>
                    </a:lnTo>
                    <a:lnTo>
                      <a:pt x="1538" y="5552"/>
                    </a:lnTo>
                    <a:lnTo>
                      <a:pt x="2267" y="6176"/>
                    </a:lnTo>
                    <a:lnTo>
                      <a:pt x="2429" y="6742"/>
                    </a:lnTo>
                    <a:lnTo>
                      <a:pt x="2510" y="7309"/>
                    </a:lnTo>
                    <a:lnTo>
                      <a:pt x="2591" y="7875"/>
                    </a:lnTo>
                    <a:lnTo>
                      <a:pt x="2753" y="8499"/>
                    </a:lnTo>
                    <a:lnTo>
                      <a:pt x="2915" y="9008"/>
                    </a:lnTo>
                    <a:lnTo>
                      <a:pt x="2996" y="9575"/>
                    </a:lnTo>
                    <a:lnTo>
                      <a:pt x="2996" y="10142"/>
                    </a:lnTo>
                    <a:lnTo>
                      <a:pt x="3563" y="10652"/>
                    </a:lnTo>
                    <a:lnTo>
                      <a:pt x="3806" y="11218"/>
                    </a:lnTo>
                    <a:lnTo>
                      <a:pt x="4049" y="11728"/>
                    </a:lnTo>
                    <a:lnTo>
                      <a:pt x="4211" y="12181"/>
                    </a:lnTo>
                    <a:lnTo>
                      <a:pt x="4372" y="12691"/>
                    </a:lnTo>
                    <a:lnTo>
                      <a:pt x="4453" y="13258"/>
                    </a:lnTo>
                    <a:lnTo>
                      <a:pt x="4615" y="13654"/>
                    </a:lnTo>
                    <a:lnTo>
                      <a:pt x="4939" y="14108"/>
                    </a:lnTo>
                    <a:lnTo>
                      <a:pt x="5263" y="14561"/>
                    </a:lnTo>
                    <a:lnTo>
                      <a:pt x="5506" y="15014"/>
                    </a:lnTo>
                    <a:lnTo>
                      <a:pt x="5668" y="15411"/>
                    </a:lnTo>
                    <a:lnTo>
                      <a:pt x="5749" y="15807"/>
                    </a:lnTo>
                    <a:lnTo>
                      <a:pt x="6154" y="16204"/>
                    </a:lnTo>
                    <a:lnTo>
                      <a:pt x="6235" y="16601"/>
                    </a:lnTo>
                    <a:lnTo>
                      <a:pt x="6559" y="16941"/>
                    </a:lnTo>
                    <a:lnTo>
                      <a:pt x="6802" y="17337"/>
                    </a:lnTo>
                    <a:lnTo>
                      <a:pt x="6883" y="17564"/>
                    </a:lnTo>
                    <a:lnTo>
                      <a:pt x="7045" y="17960"/>
                    </a:lnTo>
                    <a:lnTo>
                      <a:pt x="7126" y="18130"/>
                    </a:lnTo>
                    <a:lnTo>
                      <a:pt x="7530" y="18470"/>
                    </a:lnTo>
                    <a:lnTo>
                      <a:pt x="7530" y="18754"/>
                    </a:lnTo>
                    <a:lnTo>
                      <a:pt x="7611" y="18924"/>
                    </a:lnTo>
                    <a:lnTo>
                      <a:pt x="7773" y="19150"/>
                    </a:lnTo>
                    <a:lnTo>
                      <a:pt x="8097" y="19320"/>
                    </a:lnTo>
                    <a:lnTo>
                      <a:pt x="8502" y="19490"/>
                    </a:lnTo>
                    <a:lnTo>
                      <a:pt x="8664" y="19660"/>
                    </a:lnTo>
                    <a:lnTo>
                      <a:pt x="8907" y="19717"/>
                    </a:lnTo>
                    <a:lnTo>
                      <a:pt x="8988" y="19887"/>
                    </a:lnTo>
                    <a:lnTo>
                      <a:pt x="9150" y="19887"/>
                    </a:lnTo>
                    <a:lnTo>
                      <a:pt x="9393" y="19943"/>
                    </a:lnTo>
                    <a:lnTo>
                      <a:pt x="9555" y="19943"/>
                    </a:lnTo>
                    <a:lnTo>
                      <a:pt x="9717" y="19943"/>
                    </a:lnTo>
                    <a:lnTo>
                      <a:pt x="10283" y="19887"/>
                    </a:lnTo>
                    <a:lnTo>
                      <a:pt x="10445" y="19887"/>
                    </a:lnTo>
                    <a:lnTo>
                      <a:pt x="10607" y="19717"/>
                    </a:lnTo>
                    <a:lnTo>
                      <a:pt x="10850" y="19490"/>
                    </a:lnTo>
                    <a:lnTo>
                      <a:pt x="11012" y="19320"/>
                    </a:lnTo>
                    <a:lnTo>
                      <a:pt x="11336" y="19093"/>
                    </a:lnTo>
                    <a:lnTo>
                      <a:pt x="11336" y="18810"/>
                    </a:lnTo>
                    <a:lnTo>
                      <a:pt x="11903" y="18527"/>
                    </a:lnTo>
                    <a:lnTo>
                      <a:pt x="12227" y="18244"/>
                    </a:lnTo>
                    <a:lnTo>
                      <a:pt x="12389" y="17960"/>
                    </a:lnTo>
                    <a:lnTo>
                      <a:pt x="12551" y="17564"/>
                    </a:lnTo>
                    <a:lnTo>
                      <a:pt x="12551" y="17167"/>
                    </a:lnTo>
                    <a:lnTo>
                      <a:pt x="12955" y="16714"/>
                    </a:lnTo>
                    <a:lnTo>
                      <a:pt x="13117" y="16261"/>
                    </a:lnTo>
                    <a:lnTo>
                      <a:pt x="13198" y="15807"/>
                    </a:lnTo>
                    <a:lnTo>
                      <a:pt x="13522" y="15411"/>
                    </a:lnTo>
                    <a:lnTo>
                      <a:pt x="13846" y="14844"/>
                    </a:lnTo>
                    <a:lnTo>
                      <a:pt x="14089" y="14334"/>
                    </a:lnTo>
                    <a:lnTo>
                      <a:pt x="14332" y="13824"/>
                    </a:lnTo>
                    <a:lnTo>
                      <a:pt x="14656" y="13314"/>
                    </a:lnTo>
                    <a:lnTo>
                      <a:pt x="14737" y="12805"/>
                    </a:lnTo>
                    <a:lnTo>
                      <a:pt x="15223" y="12181"/>
                    </a:lnTo>
                    <a:lnTo>
                      <a:pt x="15547" y="11671"/>
                    </a:lnTo>
                    <a:lnTo>
                      <a:pt x="15628" y="11105"/>
                    </a:lnTo>
                    <a:lnTo>
                      <a:pt x="15789" y="10538"/>
                    </a:lnTo>
                    <a:lnTo>
                      <a:pt x="16032" y="10028"/>
                    </a:lnTo>
                    <a:lnTo>
                      <a:pt x="16275" y="9462"/>
                    </a:lnTo>
                    <a:lnTo>
                      <a:pt x="16923" y="8895"/>
                    </a:lnTo>
                    <a:lnTo>
                      <a:pt x="17004" y="8385"/>
                    </a:lnTo>
                    <a:lnTo>
                      <a:pt x="17085" y="7819"/>
                    </a:lnTo>
                    <a:lnTo>
                      <a:pt x="17247" y="7309"/>
                    </a:lnTo>
                    <a:lnTo>
                      <a:pt x="17409" y="6742"/>
                    </a:lnTo>
                    <a:lnTo>
                      <a:pt x="17571" y="6232"/>
                    </a:lnTo>
                    <a:lnTo>
                      <a:pt x="17571" y="5722"/>
                    </a:lnTo>
                    <a:lnTo>
                      <a:pt x="18219" y="5212"/>
                    </a:lnTo>
                    <a:lnTo>
                      <a:pt x="18462" y="4759"/>
                    </a:lnTo>
                    <a:lnTo>
                      <a:pt x="18543" y="4249"/>
                    </a:lnTo>
                    <a:lnTo>
                      <a:pt x="18785" y="3853"/>
                    </a:lnTo>
                    <a:lnTo>
                      <a:pt x="18947" y="3399"/>
                    </a:lnTo>
                    <a:lnTo>
                      <a:pt x="19028" y="3003"/>
                    </a:lnTo>
                    <a:lnTo>
                      <a:pt x="19433" y="2606"/>
                    </a:lnTo>
                    <a:lnTo>
                      <a:pt x="19433" y="2266"/>
                    </a:lnTo>
                    <a:lnTo>
                      <a:pt x="19514" y="1870"/>
                    </a:lnTo>
                    <a:lnTo>
                      <a:pt x="19595" y="1643"/>
                    </a:lnTo>
                    <a:lnTo>
                      <a:pt x="19838" y="1360"/>
                    </a:lnTo>
                    <a:lnTo>
                      <a:pt x="19838" y="1076"/>
                    </a:lnTo>
                    <a:lnTo>
                      <a:pt x="19919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3" name="Freeform 106"/>
              <p:cNvSpPr/>
              <p:nvPr/>
            </p:nvSpPr>
            <p:spPr>
              <a:xfrm>
                <a:off x="2270" y="220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4" name="Freeform 107"/>
              <p:cNvSpPr/>
              <p:nvPr/>
            </p:nvSpPr>
            <p:spPr>
              <a:xfrm>
                <a:off x="2404" y="365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5" name="Freeform 109"/>
              <p:cNvSpPr/>
              <p:nvPr/>
            </p:nvSpPr>
            <p:spPr>
              <a:xfrm>
                <a:off x="2553" y="223"/>
                <a:ext cx="136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6" name="Freeform 110"/>
              <p:cNvSpPr/>
              <p:nvPr/>
            </p:nvSpPr>
            <p:spPr>
              <a:xfrm>
                <a:off x="2688" y="364"/>
                <a:ext cx="144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7" name="Freeform 113"/>
              <p:cNvSpPr/>
              <p:nvPr/>
            </p:nvSpPr>
            <p:spPr>
              <a:xfrm>
                <a:off x="2832" y="216"/>
                <a:ext cx="136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84" y="18457"/>
                    </a:lnTo>
                    <a:lnTo>
                      <a:pt x="461" y="17872"/>
                    </a:lnTo>
                    <a:lnTo>
                      <a:pt x="737" y="17287"/>
                    </a:lnTo>
                    <a:lnTo>
                      <a:pt x="737" y="16649"/>
                    </a:lnTo>
                    <a:lnTo>
                      <a:pt x="1014" y="16064"/>
                    </a:lnTo>
                    <a:lnTo>
                      <a:pt x="1290" y="15479"/>
                    </a:lnTo>
                    <a:lnTo>
                      <a:pt x="1475" y="14894"/>
                    </a:lnTo>
                    <a:lnTo>
                      <a:pt x="1843" y="14255"/>
                    </a:lnTo>
                    <a:lnTo>
                      <a:pt x="2028" y="13670"/>
                    </a:lnTo>
                    <a:lnTo>
                      <a:pt x="2488" y="13138"/>
                    </a:lnTo>
                    <a:lnTo>
                      <a:pt x="2488" y="12553"/>
                    </a:lnTo>
                    <a:lnTo>
                      <a:pt x="2581" y="12021"/>
                    </a:lnTo>
                    <a:lnTo>
                      <a:pt x="2857" y="11489"/>
                    </a:lnTo>
                    <a:lnTo>
                      <a:pt x="2949" y="10904"/>
                    </a:lnTo>
                    <a:lnTo>
                      <a:pt x="3226" y="10372"/>
                    </a:lnTo>
                    <a:lnTo>
                      <a:pt x="3226" y="9840"/>
                    </a:lnTo>
                    <a:lnTo>
                      <a:pt x="3687" y="9255"/>
                    </a:lnTo>
                    <a:lnTo>
                      <a:pt x="4055" y="8723"/>
                    </a:lnTo>
                    <a:lnTo>
                      <a:pt x="4240" y="8191"/>
                    </a:lnTo>
                    <a:lnTo>
                      <a:pt x="4332" y="7766"/>
                    </a:lnTo>
                    <a:lnTo>
                      <a:pt x="4608" y="7234"/>
                    </a:lnTo>
                    <a:lnTo>
                      <a:pt x="4793" y="6755"/>
                    </a:lnTo>
                    <a:lnTo>
                      <a:pt x="5161" y="6330"/>
                    </a:lnTo>
                    <a:lnTo>
                      <a:pt x="5438" y="5904"/>
                    </a:lnTo>
                    <a:lnTo>
                      <a:pt x="5530" y="5426"/>
                    </a:lnTo>
                    <a:lnTo>
                      <a:pt x="5899" y="5000"/>
                    </a:lnTo>
                    <a:lnTo>
                      <a:pt x="5899" y="4521"/>
                    </a:lnTo>
                    <a:lnTo>
                      <a:pt x="6359" y="4149"/>
                    </a:lnTo>
                    <a:lnTo>
                      <a:pt x="6636" y="3777"/>
                    </a:lnTo>
                    <a:lnTo>
                      <a:pt x="6636" y="3404"/>
                    </a:lnTo>
                    <a:lnTo>
                      <a:pt x="7097" y="3032"/>
                    </a:lnTo>
                    <a:lnTo>
                      <a:pt x="7097" y="2713"/>
                    </a:lnTo>
                    <a:lnTo>
                      <a:pt x="7465" y="2447"/>
                    </a:lnTo>
                    <a:lnTo>
                      <a:pt x="7558" y="2128"/>
                    </a:lnTo>
                    <a:lnTo>
                      <a:pt x="7558" y="1809"/>
                    </a:lnTo>
                    <a:lnTo>
                      <a:pt x="7834" y="1543"/>
                    </a:lnTo>
                    <a:lnTo>
                      <a:pt x="8018" y="1330"/>
                    </a:lnTo>
                    <a:lnTo>
                      <a:pt x="8479" y="1064"/>
                    </a:lnTo>
                    <a:lnTo>
                      <a:pt x="8479" y="851"/>
                    </a:lnTo>
                    <a:lnTo>
                      <a:pt x="8848" y="691"/>
                    </a:lnTo>
                    <a:lnTo>
                      <a:pt x="8940" y="479"/>
                    </a:lnTo>
                    <a:lnTo>
                      <a:pt x="9124" y="372"/>
                    </a:lnTo>
                    <a:lnTo>
                      <a:pt x="9401" y="266"/>
                    </a:lnTo>
                    <a:lnTo>
                      <a:pt x="9401" y="106"/>
                    </a:lnTo>
                    <a:lnTo>
                      <a:pt x="9770" y="106"/>
                    </a:lnTo>
                    <a:lnTo>
                      <a:pt x="10138" y="53"/>
                    </a:lnTo>
                    <a:lnTo>
                      <a:pt x="10323" y="0"/>
                    </a:lnTo>
                    <a:lnTo>
                      <a:pt x="10599" y="53"/>
                    </a:lnTo>
                    <a:lnTo>
                      <a:pt x="10783" y="53"/>
                    </a:lnTo>
                    <a:lnTo>
                      <a:pt x="10876" y="106"/>
                    </a:lnTo>
                    <a:lnTo>
                      <a:pt x="11060" y="213"/>
                    </a:lnTo>
                    <a:lnTo>
                      <a:pt x="11429" y="319"/>
                    </a:lnTo>
                    <a:lnTo>
                      <a:pt x="11521" y="479"/>
                    </a:lnTo>
                    <a:lnTo>
                      <a:pt x="11982" y="745"/>
                    </a:lnTo>
                    <a:lnTo>
                      <a:pt x="12166" y="1011"/>
                    </a:lnTo>
                    <a:lnTo>
                      <a:pt x="12442" y="1277"/>
                    </a:lnTo>
                    <a:lnTo>
                      <a:pt x="12442" y="1543"/>
                    </a:lnTo>
                    <a:lnTo>
                      <a:pt x="12535" y="1915"/>
                    </a:lnTo>
                    <a:lnTo>
                      <a:pt x="12903" y="2287"/>
                    </a:lnTo>
                    <a:lnTo>
                      <a:pt x="12903" y="2713"/>
                    </a:lnTo>
                    <a:lnTo>
                      <a:pt x="13364" y="3138"/>
                    </a:lnTo>
                    <a:lnTo>
                      <a:pt x="13364" y="3564"/>
                    </a:lnTo>
                    <a:lnTo>
                      <a:pt x="13641" y="3989"/>
                    </a:lnTo>
                    <a:lnTo>
                      <a:pt x="14101" y="4415"/>
                    </a:lnTo>
                    <a:lnTo>
                      <a:pt x="14194" y="4947"/>
                    </a:lnTo>
                    <a:lnTo>
                      <a:pt x="14470" y="5479"/>
                    </a:lnTo>
                    <a:lnTo>
                      <a:pt x="14747" y="5957"/>
                    </a:lnTo>
                    <a:lnTo>
                      <a:pt x="15115" y="6489"/>
                    </a:lnTo>
                    <a:lnTo>
                      <a:pt x="15207" y="7074"/>
                    </a:lnTo>
                    <a:lnTo>
                      <a:pt x="15392" y="7606"/>
                    </a:lnTo>
                    <a:lnTo>
                      <a:pt x="15668" y="8191"/>
                    </a:lnTo>
                    <a:lnTo>
                      <a:pt x="15853" y="8777"/>
                    </a:lnTo>
                    <a:lnTo>
                      <a:pt x="16037" y="9362"/>
                    </a:lnTo>
                    <a:lnTo>
                      <a:pt x="16313" y="9894"/>
                    </a:lnTo>
                    <a:lnTo>
                      <a:pt x="16774" y="10426"/>
                    </a:lnTo>
                    <a:lnTo>
                      <a:pt x="16774" y="11011"/>
                    </a:lnTo>
                    <a:lnTo>
                      <a:pt x="17051" y="11649"/>
                    </a:lnTo>
                    <a:lnTo>
                      <a:pt x="17235" y="12181"/>
                    </a:lnTo>
                    <a:lnTo>
                      <a:pt x="17419" y="12766"/>
                    </a:lnTo>
                    <a:lnTo>
                      <a:pt x="17512" y="13298"/>
                    </a:lnTo>
                    <a:lnTo>
                      <a:pt x="17512" y="13830"/>
                    </a:lnTo>
                    <a:lnTo>
                      <a:pt x="17972" y="14415"/>
                    </a:lnTo>
                    <a:lnTo>
                      <a:pt x="17972" y="14947"/>
                    </a:lnTo>
                    <a:lnTo>
                      <a:pt x="18433" y="15479"/>
                    </a:lnTo>
                    <a:lnTo>
                      <a:pt x="18525" y="15904"/>
                    </a:lnTo>
                    <a:lnTo>
                      <a:pt x="18710" y="16436"/>
                    </a:lnTo>
                    <a:lnTo>
                      <a:pt x="18894" y="16862"/>
                    </a:lnTo>
                    <a:lnTo>
                      <a:pt x="18986" y="17340"/>
                    </a:lnTo>
                    <a:lnTo>
                      <a:pt x="19263" y="17713"/>
                    </a:lnTo>
                    <a:lnTo>
                      <a:pt x="19263" y="18138"/>
                    </a:lnTo>
                    <a:lnTo>
                      <a:pt x="19447" y="18511"/>
                    </a:lnTo>
                    <a:lnTo>
                      <a:pt x="19539" y="18883"/>
                    </a:lnTo>
                    <a:lnTo>
                      <a:pt x="19631" y="19149"/>
                    </a:lnTo>
                    <a:lnTo>
                      <a:pt x="19816" y="19521"/>
                    </a:lnTo>
                    <a:lnTo>
                      <a:pt x="19908" y="19734"/>
                    </a:lnTo>
                    <a:lnTo>
                      <a:pt x="19908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8" name="Freeform 114"/>
              <p:cNvSpPr/>
              <p:nvPr/>
            </p:nvSpPr>
            <p:spPr>
              <a:xfrm>
                <a:off x="2964" y="361"/>
                <a:ext cx="144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61"/>
                    </a:lnTo>
                    <a:lnTo>
                      <a:pt x="348" y="1212"/>
                    </a:lnTo>
                    <a:lnTo>
                      <a:pt x="522" y="1873"/>
                    </a:lnTo>
                    <a:lnTo>
                      <a:pt x="609" y="2534"/>
                    </a:lnTo>
                    <a:lnTo>
                      <a:pt x="957" y="3140"/>
                    </a:lnTo>
                    <a:lnTo>
                      <a:pt x="1217" y="3691"/>
                    </a:lnTo>
                    <a:lnTo>
                      <a:pt x="1217" y="4298"/>
                    </a:lnTo>
                    <a:lnTo>
                      <a:pt x="1478" y="4959"/>
                    </a:lnTo>
                    <a:lnTo>
                      <a:pt x="1565" y="5565"/>
                    </a:lnTo>
                    <a:lnTo>
                      <a:pt x="2261" y="6171"/>
                    </a:lnTo>
                    <a:lnTo>
                      <a:pt x="2435" y="6777"/>
                    </a:lnTo>
                    <a:lnTo>
                      <a:pt x="2522" y="7328"/>
                    </a:lnTo>
                    <a:lnTo>
                      <a:pt x="2609" y="7879"/>
                    </a:lnTo>
                    <a:lnTo>
                      <a:pt x="2783" y="8485"/>
                    </a:lnTo>
                    <a:lnTo>
                      <a:pt x="2957" y="9036"/>
                    </a:lnTo>
                    <a:lnTo>
                      <a:pt x="3043" y="9642"/>
                    </a:lnTo>
                    <a:lnTo>
                      <a:pt x="3043" y="10138"/>
                    </a:lnTo>
                    <a:lnTo>
                      <a:pt x="3565" y="10689"/>
                    </a:lnTo>
                    <a:lnTo>
                      <a:pt x="3739" y="11185"/>
                    </a:lnTo>
                    <a:lnTo>
                      <a:pt x="4000" y="11736"/>
                    </a:lnTo>
                    <a:lnTo>
                      <a:pt x="4174" y="12176"/>
                    </a:lnTo>
                    <a:lnTo>
                      <a:pt x="4348" y="12727"/>
                    </a:lnTo>
                    <a:lnTo>
                      <a:pt x="4435" y="13223"/>
                    </a:lnTo>
                    <a:lnTo>
                      <a:pt x="4609" y="13664"/>
                    </a:lnTo>
                    <a:lnTo>
                      <a:pt x="4957" y="14105"/>
                    </a:lnTo>
                    <a:lnTo>
                      <a:pt x="5217" y="14545"/>
                    </a:lnTo>
                    <a:lnTo>
                      <a:pt x="5478" y="14986"/>
                    </a:lnTo>
                    <a:lnTo>
                      <a:pt x="5652" y="15482"/>
                    </a:lnTo>
                    <a:lnTo>
                      <a:pt x="5739" y="15868"/>
                    </a:lnTo>
                    <a:lnTo>
                      <a:pt x="6174" y="16198"/>
                    </a:lnTo>
                    <a:lnTo>
                      <a:pt x="6261" y="16584"/>
                    </a:lnTo>
                    <a:lnTo>
                      <a:pt x="6522" y="16970"/>
                    </a:lnTo>
                    <a:lnTo>
                      <a:pt x="6783" y="17245"/>
                    </a:lnTo>
                    <a:lnTo>
                      <a:pt x="6870" y="17631"/>
                    </a:lnTo>
                    <a:lnTo>
                      <a:pt x="7043" y="17906"/>
                    </a:lnTo>
                    <a:lnTo>
                      <a:pt x="7130" y="18182"/>
                    </a:lnTo>
                    <a:lnTo>
                      <a:pt x="7565" y="18457"/>
                    </a:lnTo>
                    <a:lnTo>
                      <a:pt x="7565" y="18733"/>
                    </a:lnTo>
                    <a:lnTo>
                      <a:pt x="7652" y="18953"/>
                    </a:lnTo>
                    <a:lnTo>
                      <a:pt x="7826" y="19118"/>
                    </a:lnTo>
                    <a:lnTo>
                      <a:pt x="8087" y="19339"/>
                    </a:lnTo>
                    <a:lnTo>
                      <a:pt x="8522" y="19504"/>
                    </a:lnTo>
                    <a:lnTo>
                      <a:pt x="8696" y="19669"/>
                    </a:lnTo>
                    <a:lnTo>
                      <a:pt x="8957" y="19725"/>
                    </a:lnTo>
                    <a:lnTo>
                      <a:pt x="9043" y="19890"/>
                    </a:lnTo>
                    <a:lnTo>
                      <a:pt x="9217" y="19890"/>
                    </a:lnTo>
                    <a:lnTo>
                      <a:pt x="9391" y="19945"/>
                    </a:lnTo>
                    <a:lnTo>
                      <a:pt x="9565" y="19945"/>
                    </a:lnTo>
                    <a:lnTo>
                      <a:pt x="9739" y="19945"/>
                    </a:lnTo>
                    <a:lnTo>
                      <a:pt x="10261" y="19890"/>
                    </a:lnTo>
                    <a:lnTo>
                      <a:pt x="10435" y="19890"/>
                    </a:lnTo>
                    <a:lnTo>
                      <a:pt x="10609" y="19725"/>
                    </a:lnTo>
                    <a:lnTo>
                      <a:pt x="10783" y="19504"/>
                    </a:lnTo>
                    <a:lnTo>
                      <a:pt x="10957" y="19339"/>
                    </a:lnTo>
                    <a:lnTo>
                      <a:pt x="11304" y="19118"/>
                    </a:lnTo>
                    <a:lnTo>
                      <a:pt x="11304" y="18843"/>
                    </a:lnTo>
                    <a:lnTo>
                      <a:pt x="11913" y="18567"/>
                    </a:lnTo>
                    <a:lnTo>
                      <a:pt x="12174" y="18237"/>
                    </a:lnTo>
                    <a:lnTo>
                      <a:pt x="12348" y="17851"/>
                    </a:lnTo>
                    <a:lnTo>
                      <a:pt x="12522" y="17466"/>
                    </a:lnTo>
                    <a:lnTo>
                      <a:pt x="12522" y="17190"/>
                    </a:lnTo>
                    <a:lnTo>
                      <a:pt x="12957" y="16749"/>
                    </a:lnTo>
                    <a:lnTo>
                      <a:pt x="13130" y="16309"/>
                    </a:lnTo>
                    <a:lnTo>
                      <a:pt x="13217" y="15813"/>
                    </a:lnTo>
                    <a:lnTo>
                      <a:pt x="13565" y="15317"/>
                    </a:lnTo>
                    <a:lnTo>
                      <a:pt x="13826" y="14876"/>
                    </a:lnTo>
                    <a:lnTo>
                      <a:pt x="14087" y="14325"/>
                    </a:lnTo>
                    <a:lnTo>
                      <a:pt x="14348" y="13829"/>
                    </a:lnTo>
                    <a:lnTo>
                      <a:pt x="14696" y="13278"/>
                    </a:lnTo>
                    <a:lnTo>
                      <a:pt x="14783" y="12837"/>
                    </a:lnTo>
                    <a:lnTo>
                      <a:pt x="15217" y="12176"/>
                    </a:lnTo>
                    <a:lnTo>
                      <a:pt x="15565" y="11680"/>
                    </a:lnTo>
                    <a:lnTo>
                      <a:pt x="15652" y="11129"/>
                    </a:lnTo>
                    <a:lnTo>
                      <a:pt x="15826" y="10579"/>
                    </a:lnTo>
                    <a:lnTo>
                      <a:pt x="16087" y="10028"/>
                    </a:lnTo>
                    <a:lnTo>
                      <a:pt x="16348" y="9477"/>
                    </a:lnTo>
                    <a:lnTo>
                      <a:pt x="16870" y="8871"/>
                    </a:lnTo>
                    <a:lnTo>
                      <a:pt x="16957" y="8375"/>
                    </a:lnTo>
                    <a:lnTo>
                      <a:pt x="17043" y="7824"/>
                    </a:lnTo>
                    <a:lnTo>
                      <a:pt x="17217" y="7273"/>
                    </a:lnTo>
                    <a:lnTo>
                      <a:pt x="17391" y="6777"/>
                    </a:lnTo>
                    <a:lnTo>
                      <a:pt x="17565" y="6226"/>
                    </a:lnTo>
                    <a:lnTo>
                      <a:pt x="17565" y="5730"/>
                    </a:lnTo>
                    <a:lnTo>
                      <a:pt x="18174" y="5234"/>
                    </a:lnTo>
                    <a:lnTo>
                      <a:pt x="18435" y="4738"/>
                    </a:lnTo>
                    <a:lnTo>
                      <a:pt x="18522" y="4298"/>
                    </a:lnTo>
                    <a:lnTo>
                      <a:pt x="18783" y="3857"/>
                    </a:lnTo>
                    <a:lnTo>
                      <a:pt x="18957" y="3416"/>
                    </a:lnTo>
                    <a:lnTo>
                      <a:pt x="19043" y="3030"/>
                    </a:lnTo>
                    <a:lnTo>
                      <a:pt x="19391" y="2590"/>
                    </a:lnTo>
                    <a:lnTo>
                      <a:pt x="19391" y="2204"/>
                    </a:lnTo>
                    <a:lnTo>
                      <a:pt x="19478" y="1928"/>
                    </a:lnTo>
                    <a:lnTo>
                      <a:pt x="19565" y="1598"/>
                    </a:lnTo>
                    <a:lnTo>
                      <a:pt x="19826" y="1377"/>
                    </a:lnTo>
                    <a:lnTo>
                      <a:pt x="19826" y="1047"/>
                    </a:lnTo>
                    <a:lnTo>
                      <a:pt x="19913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19" name="Freeform 116"/>
              <p:cNvSpPr/>
              <p:nvPr/>
            </p:nvSpPr>
            <p:spPr>
              <a:xfrm>
                <a:off x="3115" y="219"/>
                <a:ext cx="135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84" y="18470"/>
                    </a:lnTo>
                    <a:lnTo>
                      <a:pt x="461" y="17869"/>
                    </a:lnTo>
                    <a:lnTo>
                      <a:pt x="737" y="17268"/>
                    </a:lnTo>
                    <a:lnTo>
                      <a:pt x="737" y="16721"/>
                    </a:lnTo>
                    <a:lnTo>
                      <a:pt x="1014" y="16120"/>
                    </a:lnTo>
                    <a:lnTo>
                      <a:pt x="1290" y="15519"/>
                    </a:lnTo>
                    <a:lnTo>
                      <a:pt x="1475" y="14918"/>
                    </a:lnTo>
                    <a:lnTo>
                      <a:pt x="1843" y="14262"/>
                    </a:lnTo>
                    <a:lnTo>
                      <a:pt x="2028" y="13661"/>
                    </a:lnTo>
                    <a:lnTo>
                      <a:pt x="2488" y="13115"/>
                    </a:lnTo>
                    <a:lnTo>
                      <a:pt x="2488" y="12568"/>
                    </a:lnTo>
                    <a:lnTo>
                      <a:pt x="2581" y="12022"/>
                    </a:lnTo>
                    <a:lnTo>
                      <a:pt x="2857" y="11421"/>
                    </a:lnTo>
                    <a:lnTo>
                      <a:pt x="2949" y="10874"/>
                    </a:lnTo>
                    <a:lnTo>
                      <a:pt x="3226" y="10328"/>
                    </a:lnTo>
                    <a:lnTo>
                      <a:pt x="3226" y="9836"/>
                    </a:lnTo>
                    <a:lnTo>
                      <a:pt x="3687" y="9290"/>
                    </a:lnTo>
                    <a:lnTo>
                      <a:pt x="4055" y="8798"/>
                    </a:lnTo>
                    <a:lnTo>
                      <a:pt x="4240" y="8197"/>
                    </a:lnTo>
                    <a:lnTo>
                      <a:pt x="4332" y="7760"/>
                    </a:lnTo>
                    <a:lnTo>
                      <a:pt x="4608" y="7268"/>
                    </a:lnTo>
                    <a:lnTo>
                      <a:pt x="4793" y="6776"/>
                    </a:lnTo>
                    <a:lnTo>
                      <a:pt x="5161" y="6339"/>
                    </a:lnTo>
                    <a:lnTo>
                      <a:pt x="5438" y="5902"/>
                    </a:lnTo>
                    <a:lnTo>
                      <a:pt x="5530" y="5410"/>
                    </a:lnTo>
                    <a:lnTo>
                      <a:pt x="5899" y="5027"/>
                    </a:lnTo>
                    <a:lnTo>
                      <a:pt x="5899" y="4590"/>
                    </a:lnTo>
                    <a:lnTo>
                      <a:pt x="6359" y="4153"/>
                    </a:lnTo>
                    <a:lnTo>
                      <a:pt x="6636" y="3770"/>
                    </a:lnTo>
                    <a:lnTo>
                      <a:pt x="6636" y="3443"/>
                    </a:lnTo>
                    <a:lnTo>
                      <a:pt x="7097" y="3005"/>
                    </a:lnTo>
                    <a:lnTo>
                      <a:pt x="7097" y="2732"/>
                    </a:lnTo>
                    <a:lnTo>
                      <a:pt x="7465" y="2404"/>
                    </a:lnTo>
                    <a:lnTo>
                      <a:pt x="7558" y="2131"/>
                    </a:lnTo>
                    <a:lnTo>
                      <a:pt x="7558" y="1803"/>
                    </a:lnTo>
                    <a:lnTo>
                      <a:pt x="7834" y="1585"/>
                    </a:lnTo>
                    <a:lnTo>
                      <a:pt x="8018" y="1311"/>
                    </a:lnTo>
                    <a:lnTo>
                      <a:pt x="8479" y="1038"/>
                    </a:lnTo>
                    <a:lnTo>
                      <a:pt x="8479" y="874"/>
                    </a:lnTo>
                    <a:lnTo>
                      <a:pt x="8848" y="656"/>
                    </a:lnTo>
                    <a:lnTo>
                      <a:pt x="8940" y="492"/>
                    </a:lnTo>
                    <a:lnTo>
                      <a:pt x="9124" y="383"/>
                    </a:lnTo>
                    <a:lnTo>
                      <a:pt x="9401" y="273"/>
                    </a:lnTo>
                    <a:lnTo>
                      <a:pt x="9401" y="109"/>
                    </a:lnTo>
                    <a:lnTo>
                      <a:pt x="9770" y="109"/>
                    </a:lnTo>
                    <a:lnTo>
                      <a:pt x="10138" y="55"/>
                    </a:lnTo>
                    <a:lnTo>
                      <a:pt x="10323" y="0"/>
                    </a:lnTo>
                    <a:lnTo>
                      <a:pt x="10599" y="55"/>
                    </a:lnTo>
                    <a:lnTo>
                      <a:pt x="10783" y="55"/>
                    </a:lnTo>
                    <a:lnTo>
                      <a:pt x="10876" y="109"/>
                    </a:lnTo>
                    <a:lnTo>
                      <a:pt x="11060" y="219"/>
                    </a:lnTo>
                    <a:lnTo>
                      <a:pt x="11429" y="328"/>
                    </a:lnTo>
                    <a:lnTo>
                      <a:pt x="11521" y="492"/>
                    </a:lnTo>
                    <a:lnTo>
                      <a:pt x="11982" y="710"/>
                    </a:lnTo>
                    <a:lnTo>
                      <a:pt x="12166" y="984"/>
                    </a:lnTo>
                    <a:lnTo>
                      <a:pt x="12442" y="1257"/>
                    </a:lnTo>
                    <a:lnTo>
                      <a:pt x="12442" y="1585"/>
                    </a:lnTo>
                    <a:lnTo>
                      <a:pt x="12535" y="1913"/>
                    </a:lnTo>
                    <a:lnTo>
                      <a:pt x="12903" y="2295"/>
                    </a:lnTo>
                    <a:lnTo>
                      <a:pt x="12903" y="2732"/>
                    </a:lnTo>
                    <a:lnTo>
                      <a:pt x="13364" y="3115"/>
                    </a:lnTo>
                    <a:lnTo>
                      <a:pt x="13364" y="3497"/>
                    </a:lnTo>
                    <a:lnTo>
                      <a:pt x="13641" y="3989"/>
                    </a:lnTo>
                    <a:lnTo>
                      <a:pt x="14101" y="4426"/>
                    </a:lnTo>
                    <a:lnTo>
                      <a:pt x="14194" y="4973"/>
                    </a:lnTo>
                    <a:lnTo>
                      <a:pt x="14470" y="5519"/>
                    </a:lnTo>
                    <a:lnTo>
                      <a:pt x="14747" y="5956"/>
                    </a:lnTo>
                    <a:lnTo>
                      <a:pt x="15115" y="6503"/>
                    </a:lnTo>
                    <a:lnTo>
                      <a:pt x="15207" y="7049"/>
                    </a:lnTo>
                    <a:lnTo>
                      <a:pt x="15392" y="7596"/>
                    </a:lnTo>
                    <a:lnTo>
                      <a:pt x="15668" y="8197"/>
                    </a:lnTo>
                    <a:lnTo>
                      <a:pt x="15853" y="8798"/>
                    </a:lnTo>
                    <a:lnTo>
                      <a:pt x="16037" y="9344"/>
                    </a:lnTo>
                    <a:lnTo>
                      <a:pt x="16313" y="9891"/>
                    </a:lnTo>
                    <a:lnTo>
                      <a:pt x="16774" y="10492"/>
                    </a:lnTo>
                    <a:lnTo>
                      <a:pt x="16774" y="11038"/>
                    </a:lnTo>
                    <a:lnTo>
                      <a:pt x="17051" y="11585"/>
                    </a:lnTo>
                    <a:lnTo>
                      <a:pt x="17235" y="12186"/>
                    </a:lnTo>
                    <a:lnTo>
                      <a:pt x="17419" y="12732"/>
                    </a:lnTo>
                    <a:lnTo>
                      <a:pt x="17512" y="13279"/>
                    </a:lnTo>
                    <a:lnTo>
                      <a:pt x="17512" y="13880"/>
                    </a:lnTo>
                    <a:lnTo>
                      <a:pt x="17972" y="14426"/>
                    </a:lnTo>
                    <a:lnTo>
                      <a:pt x="17972" y="14918"/>
                    </a:lnTo>
                    <a:lnTo>
                      <a:pt x="18433" y="15410"/>
                    </a:lnTo>
                    <a:lnTo>
                      <a:pt x="18525" y="15956"/>
                    </a:lnTo>
                    <a:lnTo>
                      <a:pt x="18710" y="16448"/>
                    </a:lnTo>
                    <a:lnTo>
                      <a:pt x="18894" y="16885"/>
                    </a:lnTo>
                    <a:lnTo>
                      <a:pt x="18986" y="17268"/>
                    </a:lnTo>
                    <a:lnTo>
                      <a:pt x="19263" y="17760"/>
                    </a:lnTo>
                    <a:lnTo>
                      <a:pt x="19263" y="18197"/>
                    </a:lnTo>
                    <a:lnTo>
                      <a:pt x="19447" y="18525"/>
                    </a:lnTo>
                    <a:lnTo>
                      <a:pt x="19539" y="18852"/>
                    </a:lnTo>
                    <a:lnTo>
                      <a:pt x="19631" y="19180"/>
                    </a:lnTo>
                    <a:lnTo>
                      <a:pt x="19816" y="19508"/>
                    </a:lnTo>
                    <a:lnTo>
                      <a:pt x="19908" y="19727"/>
                    </a:lnTo>
                    <a:lnTo>
                      <a:pt x="19908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0" name="Freeform 117"/>
              <p:cNvSpPr/>
              <p:nvPr/>
            </p:nvSpPr>
            <p:spPr>
              <a:xfrm>
                <a:off x="3249" y="360"/>
                <a:ext cx="143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74" y="623"/>
                    </a:lnTo>
                    <a:lnTo>
                      <a:pt x="348" y="1246"/>
                    </a:lnTo>
                    <a:lnTo>
                      <a:pt x="522" y="1870"/>
                    </a:lnTo>
                    <a:lnTo>
                      <a:pt x="609" y="2493"/>
                    </a:lnTo>
                    <a:lnTo>
                      <a:pt x="957" y="3116"/>
                    </a:lnTo>
                    <a:lnTo>
                      <a:pt x="1217" y="3739"/>
                    </a:lnTo>
                    <a:lnTo>
                      <a:pt x="1217" y="4363"/>
                    </a:lnTo>
                    <a:lnTo>
                      <a:pt x="1478" y="4986"/>
                    </a:lnTo>
                    <a:lnTo>
                      <a:pt x="1565" y="5552"/>
                    </a:lnTo>
                    <a:lnTo>
                      <a:pt x="2261" y="6176"/>
                    </a:lnTo>
                    <a:lnTo>
                      <a:pt x="2435" y="6742"/>
                    </a:lnTo>
                    <a:lnTo>
                      <a:pt x="2522" y="7309"/>
                    </a:lnTo>
                    <a:lnTo>
                      <a:pt x="2609" y="7875"/>
                    </a:lnTo>
                    <a:lnTo>
                      <a:pt x="2783" y="8499"/>
                    </a:lnTo>
                    <a:lnTo>
                      <a:pt x="2957" y="9008"/>
                    </a:lnTo>
                    <a:lnTo>
                      <a:pt x="3043" y="9575"/>
                    </a:lnTo>
                    <a:lnTo>
                      <a:pt x="3043" y="10142"/>
                    </a:lnTo>
                    <a:lnTo>
                      <a:pt x="3565" y="10652"/>
                    </a:lnTo>
                    <a:lnTo>
                      <a:pt x="3739" y="11218"/>
                    </a:lnTo>
                    <a:lnTo>
                      <a:pt x="4000" y="11728"/>
                    </a:lnTo>
                    <a:lnTo>
                      <a:pt x="4174" y="12181"/>
                    </a:lnTo>
                    <a:lnTo>
                      <a:pt x="4348" y="12691"/>
                    </a:lnTo>
                    <a:lnTo>
                      <a:pt x="4435" y="13258"/>
                    </a:lnTo>
                    <a:lnTo>
                      <a:pt x="4609" y="13654"/>
                    </a:lnTo>
                    <a:lnTo>
                      <a:pt x="4957" y="14108"/>
                    </a:lnTo>
                    <a:lnTo>
                      <a:pt x="5217" y="14561"/>
                    </a:lnTo>
                    <a:lnTo>
                      <a:pt x="5478" y="15014"/>
                    </a:lnTo>
                    <a:lnTo>
                      <a:pt x="5652" y="15411"/>
                    </a:lnTo>
                    <a:lnTo>
                      <a:pt x="5739" y="15807"/>
                    </a:lnTo>
                    <a:lnTo>
                      <a:pt x="6174" y="16204"/>
                    </a:lnTo>
                    <a:lnTo>
                      <a:pt x="6261" y="16601"/>
                    </a:lnTo>
                    <a:lnTo>
                      <a:pt x="6522" y="16941"/>
                    </a:lnTo>
                    <a:lnTo>
                      <a:pt x="6783" y="17337"/>
                    </a:lnTo>
                    <a:lnTo>
                      <a:pt x="6870" y="17564"/>
                    </a:lnTo>
                    <a:lnTo>
                      <a:pt x="7043" y="17960"/>
                    </a:lnTo>
                    <a:lnTo>
                      <a:pt x="7130" y="18130"/>
                    </a:lnTo>
                    <a:lnTo>
                      <a:pt x="7565" y="18470"/>
                    </a:lnTo>
                    <a:lnTo>
                      <a:pt x="7565" y="18754"/>
                    </a:lnTo>
                    <a:lnTo>
                      <a:pt x="7652" y="18924"/>
                    </a:lnTo>
                    <a:lnTo>
                      <a:pt x="7826" y="19150"/>
                    </a:lnTo>
                    <a:lnTo>
                      <a:pt x="8087" y="19320"/>
                    </a:lnTo>
                    <a:lnTo>
                      <a:pt x="8522" y="19490"/>
                    </a:lnTo>
                    <a:lnTo>
                      <a:pt x="8696" y="19660"/>
                    </a:lnTo>
                    <a:lnTo>
                      <a:pt x="8957" y="19717"/>
                    </a:lnTo>
                    <a:lnTo>
                      <a:pt x="9043" y="19887"/>
                    </a:lnTo>
                    <a:lnTo>
                      <a:pt x="9217" y="19887"/>
                    </a:lnTo>
                    <a:lnTo>
                      <a:pt x="9391" y="19943"/>
                    </a:lnTo>
                    <a:lnTo>
                      <a:pt x="9565" y="19943"/>
                    </a:lnTo>
                    <a:lnTo>
                      <a:pt x="9739" y="19943"/>
                    </a:lnTo>
                    <a:lnTo>
                      <a:pt x="10261" y="19887"/>
                    </a:lnTo>
                    <a:lnTo>
                      <a:pt x="10435" y="19887"/>
                    </a:lnTo>
                    <a:lnTo>
                      <a:pt x="10609" y="19717"/>
                    </a:lnTo>
                    <a:lnTo>
                      <a:pt x="10783" y="19490"/>
                    </a:lnTo>
                    <a:lnTo>
                      <a:pt x="10957" y="19320"/>
                    </a:lnTo>
                    <a:lnTo>
                      <a:pt x="11304" y="19093"/>
                    </a:lnTo>
                    <a:lnTo>
                      <a:pt x="11304" y="18810"/>
                    </a:lnTo>
                    <a:lnTo>
                      <a:pt x="11913" y="18527"/>
                    </a:lnTo>
                    <a:lnTo>
                      <a:pt x="12174" y="18244"/>
                    </a:lnTo>
                    <a:lnTo>
                      <a:pt x="12348" y="17960"/>
                    </a:lnTo>
                    <a:lnTo>
                      <a:pt x="12522" y="17564"/>
                    </a:lnTo>
                    <a:lnTo>
                      <a:pt x="12522" y="17167"/>
                    </a:lnTo>
                    <a:lnTo>
                      <a:pt x="12957" y="16714"/>
                    </a:lnTo>
                    <a:lnTo>
                      <a:pt x="13130" y="16261"/>
                    </a:lnTo>
                    <a:lnTo>
                      <a:pt x="13217" y="15807"/>
                    </a:lnTo>
                    <a:lnTo>
                      <a:pt x="13565" y="15411"/>
                    </a:lnTo>
                    <a:lnTo>
                      <a:pt x="13826" y="14844"/>
                    </a:lnTo>
                    <a:lnTo>
                      <a:pt x="14087" y="14334"/>
                    </a:lnTo>
                    <a:lnTo>
                      <a:pt x="14348" y="13824"/>
                    </a:lnTo>
                    <a:lnTo>
                      <a:pt x="14696" y="13314"/>
                    </a:lnTo>
                    <a:lnTo>
                      <a:pt x="14783" y="12805"/>
                    </a:lnTo>
                    <a:lnTo>
                      <a:pt x="15217" y="12181"/>
                    </a:lnTo>
                    <a:lnTo>
                      <a:pt x="15565" y="11671"/>
                    </a:lnTo>
                    <a:lnTo>
                      <a:pt x="15652" y="11105"/>
                    </a:lnTo>
                    <a:lnTo>
                      <a:pt x="15826" y="10538"/>
                    </a:lnTo>
                    <a:lnTo>
                      <a:pt x="16087" y="10028"/>
                    </a:lnTo>
                    <a:lnTo>
                      <a:pt x="16348" y="9462"/>
                    </a:lnTo>
                    <a:lnTo>
                      <a:pt x="16870" y="8895"/>
                    </a:lnTo>
                    <a:lnTo>
                      <a:pt x="16957" y="8385"/>
                    </a:lnTo>
                    <a:lnTo>
                      <a:pt x="17043" y="7819"/>
                    </a:lnTo>
                    <a:lnTo>
                      <a:pt x="17217" y="7309"/>
                    </a:lnTo>
                    <a:lnTo>
                      <a:pt x="17391" y="6742"/>
                    </a:lnTo>
                    <a:lnTo>
                      <a:pt x="17565" y="6232"/>
                    </a:lnTo>
                    <a:lnTo>
                      <a:pt x="17565" y="5722"/>
                    </a:lnTo>
                    <a:lnTo>
                      <a:pt x="18174" y="5212"/>
                    </a:lnTo>
                    <a:lnTo>
                      <a:pt x="18435" y="4759"/>
                    </a:lnTo>
                    <a:lnTo>
                      <a:pt x="18522" y="4249"/>
                    </a:lnTo>
                    <a:lnTo>
                      <a:pt x="18783" y="3853"/>
                    </a:lnTo>
                    <a:lnTo>
                      <a:pt x="18957" y="3399"/>
                    </a:lnTo>
                    <a:lnTo>
                      <a:pt x="19043" y="3003"/>
                    </a:lnTo>
                    <a:lnTo>
                      <a:pt x="19391" y="2606"/>
                    </a:lnTo>
                    <a:lnTo>
                      <a:pt x="19391" y="2266"/>
                    </a:lnTo>
                    <a:lnTo>
                      <a:pt x="19478" y="1870"/>
                    </a:lnTo>
                    <a:lnTo>
                      <a:pt x="19565" y="1643"/>
                    </a:lnTo>
                    <a:lnTo>
                      <a:pt x="19826" y="1360"/>
                    </a:lnTo>
                    <a:lnTo>
                      <a:pt x="19826" y="1076"/>
                    </a:lnTo>
                    <a:lnTo>
                      <a:pt x="19913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1" name="Freeform 120"/>
              <p:cNvSpPr/>
              <p:nvPr/>
            </p:nvSpPr>
            <p:spPr>
              <a:xfrm>
                <a:off x="3376" y="220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2" name="Freeform 121"/>
              <p:cNvSpPr/>
              <p:nvPr/>
            </p:nvSpPr>
            <p:spPr>
              <a:xfrm>
                <a:off x="3533" y="365"/>
                <a:ext cx="172" cy="145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61"/>
                    </a:lnTo>
                    <a:lnTo>
                      <a:pt x="291" y="1212"/>
                    </a:lnTo>
                    <a:lnTo>
                      <a:pt x="436" y="1873"/>
                    </a:lnTo>
                    <a:lnTo>
                      <a:pt x="582" y="2534"/>
                    </a:lnTo>
                    <a:lnTo>
                      <a:pt x="800" y="3140"/>
                    </a:lnTo>
                    <a:lnTo>
                      <a:pt x="1164" y="3691"/>
                    </a:lnTo>
                    <a:lnTo>
                      <a:pt x="1164" y="4298"/>
                    </a:lnTo>
                    <a:lnTo>
                      <a:pt x="1455" y="4959"/>
                    </a:lnTo>
                    <a:lnTo>
                      <a:pt x="1600" y="5565"/>
                    </a:lnTo>
                    <a:lnTo>
                      <a:pt x="2182" y="6171"/>
                    </a:lnTo>
                    <a:lnTo>
                      <a:pt x="2327" y="6777"/>
                    </a:lnTo>
                    <a:lnTo>
                      <a:pt x="2400" y="7328"/>
                    </a:lnTo>
                    <a:lnTo>
                      <a:pt x="2618" y="7879"/>
                    </a:lnTo>
                    <a:lnTo>
                      <a:pt x="2764" y="8485"/>
                    </a:lnTo>
                    <a:lnTo>
                      <a:pt x="3055" y="9036"/>
                    </a:lnTo>
                    <a:lnTo>
                      <a:pt x="3127" y="9642"/>
                    </a:lnTo>
                    <a:lnTo>
                      <a:pt x="3200" y="10138"/>
                    </a:lnTo>
                    <a:lnTo>
                      <a:pt x="3636" y="10689"/>
                    </a:lnTo>
                    <a:lnTo>
                      <a:pt x="3782" y="11185"/>
                    </a:lnTo>
                    <a:lnTo>
                      <a:pt x="4073" y="11736"/>
                    </a:lnTo>
                    <a:lnTo>
                      <a:pt x="4218" y="12176"/>
                    </a:lnTo>
                    <a:lnTo>
                      <a:pt x="4364" y="12727"/>
                    </a:lnTo>
                    <a:lnTo>
                      <a:pt x="4509" y="13223"/>
                    </a:lnTo>
                    <a:lnTo>
                      <a:pt x="4655" y="13664"/>
                    </a:lnTo>
                    <a:lnTo>
                      <a:pt x="4873" y="14105"/>
                    </a:lnTo>
                    <a:lnTo>
                      <a:pt x="5236" y="14545"/>
                    </a:lnTo>
                    <a:lnTo>
                      <a:pt x="5455" y="14986"/>
                    </a:lnTo>
                    <a:lnTo>
                      <a:pt x="5600" y="15482"/>
                    </a:lnTo>
                    <a:lnTo>
                      <a:pt x="5745" y="15868"/>
                    </a:lnTo>
                    <a:lnTo>
                      <a:pt x="6109" y="16198"/>
                    </a:lnTo>
                    <a:lnTo>
                      <a:pt x="6109" y="16584"/>
                    </a:lnTo>
                    <a:lnTo>
                      <a:pt x="6473" y="16970"/>
                    </a:lnTo>
                    <a:lnTo>
                      <a:pt x="6691" y="17245"/>
                    </a:lnTo>
                    <a:lnTo>
                      <a:pt x="6836" y="17631"/>
                    </a:lnTo>
                    <a:lnTo>
                      <a:pt x="7127" y="17906"/>
                    </a:lnTo>
                    <a:lnTo>
                      <a:pt x="7127" y="18182"/>
                    </a:lnTo>
                    <a:lnTo>
                      <a:pt x="7564" y="18457"/>
                    </a:lnTo>
                    <a:lnTo>
                      <a:pt x="7564" y="18733"/>
                    </a:lnTo>
                    <a:lnTo>
                      <a:pt x="7709" y="18953"/>
                    </a:lnTo>
                    <a:lnTo>
                      <a:pt x="7855" y="19118"/>
                    </a:lnTo>
                    <a:lnTo>
                      <a:pt x="8073" y="19339"/>
                    </a:lnTo>
                    <a:lnTo>
                      <a:pt x="8509" y="19504"/>
                    </a:lnTo>
                    <a:lnTo>
                      <a:pt x="8582" y="19669"/>
                    </a:lnTo>
                    <a:lnTo>
                      <a:pt x="9018" y="19725"/>
                    </a:lnTo>
                    <a:lnTo>
                      <a:pt x="9091" y="19890"/>
                    </a:lnTo>
                    <a:lnTo>
                      <a:pt x="9236" y="19890"/>
                    </a:lnTo>
                    <a:lnTo>
                      <a:pt x="9455" y="19945"/>
                    </a:lnTo>
                    <a:lnTo>
                      <a:pt x="9600" y="19945"/>
                    </a:lnTo>
                    <a:lnTo>
                      <a:pt x="9745" y="19945"/>
                    </a:lnTo>
                    <a:lnTo>
                      <a:pt x="10255" y="19890"/>
                    </a:lnTo>
                    <a:lnTo>
                      <a:pt x="10400" y="19890"/>
                    </a:lnTo>
                    <a:lnTo>
                      <a:pt x="10545" y="19725"/>
                    </a:lnTo>
                    <a:lnTo>
                      <a:pt x="10764" y="19504"/>
                    </a:lnTo>
                    <a:lnTo>
                      <a:pt x="10909" y="19339"/>
                    </a:lnTo>
                    <a:lnTo>
                      <a:pt x="11418" y="19118"/>
                    </a:lnTo>
                    <a:lnTo>
                      <a:pt x="11418" y="18843"/>
                    </a:lnTo>
                    <a:lnTo>
                      <a:pt x="11927" y="18567"/>
                    </a:lnTo>
                    <a:lnTo>
                      <a:pt x="12145" y="18237"/>
                    </a:lnTo>
                    <a:lnTo>
                      <a:pt x="12291" y="17851"/>
                    </a:lnTo>
                    <a:lnTo>
                      <a:pt x="12436" y="17466"/>
                    </a:lnTo>
                    <a:lnTo>
                      <a:pt x="12582" y="17190"/>
                    </a:lnTo>
                    <a:lnTo>
                      <a:pt x="12873" y="16749"/>
                    </a:lnTo>
                    <a:lnTo>
                      <a:pt x="13164" y="16309"/>
                    </a:lnTo>
                    <a:lnTo>
                      <a:pt x="13309" y="15813"/>
                    </a:lnTo>
                    <a:lnTo>
                      <a:pt x="13600" y="15317"/>
                    </a:lnTo>
                    <a:lnTo>
                      <a:pt x="13891" y="14876"/>
                    </a:lnTo>
                    <a:lnTo>
                      <a:pt x="14109" y="14325"/>
                    </a:lnTo>
                    <a:lnTo>
                      <a:pt x="14400" y="13829"/>
                    </a:lnTo>
                    <a:lnTo>
                      <a:pt x="14691" y="13278"/>
                    </a:lnTo>
                    <a:lnTo>
                      <a:pt x="14764" y="12837"/>
                    </a:lnTo>
                    <a:lnTo>
                      <a:pt x="15273" y="12176"/>
                    </a:lnTo>
                    <a:lnTo>
                      <a:pt x="15491" y="11680"/>
                    </a:lnTo>
                    <a:lnTo>
                      <a:pt x="15636" y="11129"/>
                    </a:lnTo>
                    <a:lnTo>
                      <a:pt x="15782" y="10579"/>
                    </a:lnTo>
                    <a:lnTo>
                      <a:pt x="16000" y="10028"/>
                    </a:lnTo>
                    <a:lnTo>
                      <a:pt x="16291" y="9477"/>
                    </a:lnTo>
                    <a:lnTo>
                      <a:pt x="16727" y="8871"/>
                    </a:lnTo>
                    <a:lnTo>
                      <a:pt x="16873" y="8375"/>
                    </a:lnTo>
                    <a:lnTo>
                      <a:pt x="17091" y="7824"/>
                    </a:lnTo>
                    <a:lnTo>
                      <a:pt x="17236" y="7273"/>
                    </a:lnTo>
                    <a:lnTo>
                      <a:pt x="17382" y="6777"/>
                    </a:lnTo>
                    <a:lnTo>
                      <a:pt x="17673" y="6226"/>
                    </a:lnTo>
                    <a:lnTo>
                      <a:pt x="17673" y="5730"/>
                    </a:lnTo>
                    <a:lnTo>
                      <a:pt x="18255" y="5234"/>
                    </a:lnTo>
                    <a:lnTo>
                      <a:pt x="18473" y="4738"/>
                    </a:lnTo>
                    <a:lnTo>
                      <a:pt x="18545" y="4298"/>
                    </a:lnTo>
                    <a:lnTo>
                      <a:pt x="18836" y="3857"/>
                    </a:lnTo>
                    <a:lnTo>
                      <a:pt x="19127" y="3416"/>
                    </a:lnTo>
                    <a:lnTo>
                      <a:pt x="19200" y="3030"/>
                    </a:lnTo>
                    <a:lnTo>
                      <a:pt x="19418" y="2590"/>
                    </a:lnTo>
                    <a:lnTo>
                      <a:pt x="19418" y="2204"/>
                    </a:lnTo>
                    <a:lnTo>
                      <a:pt x="19564" y="1928"/>
                    </a:lnTo>
                    <a:lnTo>
                      <a:pt x="19636" y="1598"/>
                    </a:lnTo>
                    <a:lnTo>
                      <a:pt x="19855" y="1377"/>
                    </a:lnTo>
                    <a:lnTo>
                      <a:pt x="19855" y="1047"/>
                    </a:lnTo>
                    <a:lnTo>
                      <a:pt x="19927" y="882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3" name="Freeform 123"/>
              <p:cNvSpPr/>
              <p:nvPr/>
            </p:nvSpPr>
            <p:spPr>
              <a:xfrm>
                <a:off x="3712" y="223"/>
                <a:ext cx="160" cy="146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71"/>
                    </a:moveTo>
                    <a:lnTo>
                      <a:pt x="156" y="18470"/>
                    </a:lnTo>
                    <a:lnTo>
                      <a:pt x="391" y="17869"/>
                    </a:lnTo>
                    <a:lnTo>
                      <a:pt x="547" y="17268"/>
                    </a:lnTo>
                    <a:lnTo>
                      <a:pt x="547" y="16721"/>
                    </a:lnTo>
                    <a:lnTo>
                      <a:pt x="859" y="16120"/>
                    </a:lnTo>
                    <a:lnTo>
                      <a:pt x="1250" y="15519"/>
                    </a:lnTo>
                    <a:lnTo>
                      <a:pt x="1484" y="14918"/>
                    </a:lnTo>
                    <a:lnTo>
                      <a:pt x="1719" y="14262"/>
                    </a:lnTo>
                    <a:lnTo>
                      <a:pt x="1875" y="13661"/>
                    </a:lnTo>
                    <a:lnTo>
                      <a:pt x="2422" y="13115"/>
                    </a:lnTo>
                    <a:lnTo>
                      <a:pt x="2500" y="12568"/>
                    </a:lnTo>
                    <a:lnTo>
                      <a:pt x="2578" y="12022"/>
                    </a:lnTo>
                    <a:lnTo>
                      <a:pt x="2813" y="11421"/>
                    </a:lnTo>
                    <a:lnTo>
                      <a:pt x="2969" y="10874"/>
                    </a:lnTo>
                    <a:lnTo>
                      <a:pt x="3281" y="10328"/>
                    </a:lnTo>
                    <a:lnTo>
                      <a:pt x="3438" y="9836"/>
                    </a:lnTo>
                    <a:lnTo>
                      <a:pt x="3672" y="9290"/>
                    </a:lnTo>
                    <a:lnTo>
                      <a:pt x="3984" y="8798"/>
                    </a:lnTo>
                    <a:lnTo>
                      <a:pt x="4063" y="8197"/>
                    </a:lnTo>
                    <a:lnTo>
                      <a:pt x="4219" y="7760"/>
                    </a:lnTo>
                    <a:lnTo>
                      <a:pt x="4609" y="7268"/>
                    </a:lnTo>
                    <a:lnTo>
                      <a:pt x="4688" y="6776"/>
                    </a:lnTo>
                    <a:lnTo>
                      <a:pt x="5313" y="6339"/>
                    </a:lnTo>
                    <a:lnTo>
                      <a:pt x="5469" y="5902"/>
                    </a:lnTo>
                    <a:lnTo>
                      <a:pt x="5547" y="5410"/>
                    </a:lnTo>
                    <a:lnTo>
                      <a:pt x="6094" y="5027"/>
                    </a:lnTo>
                    <a:lnTo>
                      <a:pt x="6094" y="4590"/>
                    </a:lnTo>
                    <a:lnTo>
                      <a:pt x="6406" y="4153"/>
                    </a:lnTo>
                    <a:lnTo>
                      <a:pt x="6563" y="3770"/>
                    </a:lnTo>
                    <a:lnTo>
                      <a:pt x="6563" y="3443"/>
                    </a:lnTo>
                    <a:lnTo>
                      <a:pt x="7188" y="3005"/>
                    </a:lnTo>
                    <a:lnTo>
                      <a:pt x="7188" y="2732"/>
                    </a:lnTo>
                    <a:lnTo>
                      <a:pt x="7578" y="2404"/>
                    </a:lnTo>
                    <a:lnTo>
                      <a:pt x="7656" y="2131"/>
                    </a:lnTo>
                    <a:lnTo>
                      <a:pt x="7656" y="1803"/>
                    </a:lnTo>
                    <a:lnTo>
                      <a:pt x="7891" y="1585"/>
                    </a:lnTo>
                    <a:lnTo>
                      <a:pt x="8047" y="1311"/>
                    </a:lnTo>
                    <a:lnTo>
                      <a:pt x="8516" y="1038"/>
                    </a:lnTo>
                    <a:lnTo>
                      <a:pt x="8516" y="874"/>
                    </a:lnTo>
                    <a:lnTo>
                      <a:pt x="8750" y="656"/>
                    </a:lnTo>
                    <a:lnTo>
                      <a:pt x="8828" y="492"/>
                    </a:lnTo>
                    <a:lnTo>
                      <a:pt x="9141" y="383"/>
                    </a:lnTo>
                    <a:lnTo>
                      <a:pt x="9453" y="273"/>
                    </a:lnTo>
                    <a:lnTo>
                      <a:pt x="9453" y="109"/>
                    </a:lnTo>
                    <a:lnTo>
                      <a:pt x="9766" y="109"/>
                    </a:lnTo>
                    <a:lnTo>
                      <a:pt x="10156" y="55"/>
                    </a:lnTo>
                    <a:lnTo>
                      <a:pt x="10313" y="0"/>
                    </a:lnTo>
                    <a:lnTo>
                      <a:pt x="10547" y="55"/>
                    </a:lnTo>
                    <a:lnTo>
                      <a:pt x="10781" y="55"/>
                    </a:lnTo>
                    <a:lnTo>
                      <a:pt x="10859" y="109"/>
                    </a:lnTo>
                    <a:lnTo>
                      <a:pt x="11172" y="219"/>
                    </a:lnTo>
                    <a:lnTo>
                      <a:pt x="11328" y="328"/>
                    </a:lnTo>
                    <a:lnTo>
                      <a:pt x="11484" y="492"/>
                    </a:lnTo>
                    <a:lnTo>
                      <a:pt x="11953" y="710"/>
                    </a:lnTo>
                    <a:lnTo>
                      <a:pt x="12109" y="984"/>
                    </a:lnTo>
                    <a:lnTo>
                      <a:pt x="12344" y="1257"/>
                    </a:lnTo>
                    <a:lnTo>
                      <a:pt x="12344" y="1585"/>
                    </a:lnTo>
                    <a:lnTo>
                      <a:pt x="12422" y="1913"/>
                    </a:lnTo>
                    <a:lnTo>
                      <a:pt x="12813" y="2295"/>
                    </a:lnTo>
                    <a:lnTo>
                      <a:pt x="12813" y="2732"/>
                    </a:lnTo>
                    <a:lnTo>
                      <a:pt x="13438" y="3115"/>
                    </a:lnTo>
                    <a:lnTo>
                      <a:pt x="13438" y="3497"/>
                    </a:lnTo>
                    <a:lnTo>
                      <a:pt x="13594" y="3989"/>
                    </a:lnTo>
                    <a:lnTo>
                      <a:pt x="13906" y="4426"/>
                    </a:lnTo>
                    <a:lnTo>
                      <a:pt x="14141" y="4973"/>
                    </a:lnTo>
                    <a:lnTo>
                      <a:pt x="14453" y="5519"/>
                    </a:lnTo>
                    <a:lnTo>
                      <a:pt x="14688" y="5956"/>
                    </a:lnTo>
                    <a:lnTo>
                      <a:pt x="15234" y="6503"/>
                    </a:lnTo>
                    <a:lnTo>
                      <a:pt x="15313" y="7049"/>
                    </a:lnTo>
                    <a:lnTo>
                      <a:pt x="15469" y="7596"/>
                    </a:lnTo>
                    <a:lnTo>
                      <a:pt x="15781" y="8197"/>
                    </a:lnTo>
                    <a:lnTo>
                      <a:pt x="15938" y="8798"/>
                    </a:lnTo>
                    <a:lnTo>
                      <a:pt x="16094" y="9344"/>
                    </a:lnTo>
                    <a:lnTo>
                      <a:pt x="16328" y="9891"/>
                    </a:lnTo>
                    <a:lnTo>
                      <a:pt x="16563" y="10492"/>
                    </a:lnTo>
                    <a:lnTo>
                      <a:pt x="16719" y="11038"/>
                    </a:lnTo>
                    <a:lnTo>
                      <a:pt x="17031" y="11585"/>
                    </a:lnTo>
                    <a:lnTo>
                      <a:pt x="17266" y="12186"/>
                    </a:lnTo>
                    <a:lnTo>
                      <a:pt x="17422" y="12732"/>
                    </a:lnTo>
                    <a:lnTo>
                      <a:pt x="17500" y="13279"/>
                    </a:lnTo>
                    <a:lnTo>
                      <a:pt x="17578" y="13880"/>
                    </a:lnTo>
                    <a:lnTo>
                      <a:pt x="18125" y="14426"/>
                    </a:lnTo>
                    <a:lnTo>
                      <a:pt x="18125" y="14918"/>
                    </a:lnTo>
                    <a:lnTo>
                      <a:pt x="18438" y="15410"/>
                    </a:lnTo>
                    <a:lnTo>
                      <a:pt x="18516" y="15956"/>
                    </a:lnTo>
                    <a:lnTo>
                      <a:pt x="18750" y="16448"/>
                    </a:lnTo>
                    <a:lnTo>
                      <a:pt x="18906" y="16885"/>
                    </a:lnTo>
                    <a:lnTo>
                      <a:pt x="19141" y="17268"/>
                    </a:lnTo>
                    <a:lnTo>
                      <a:pt x="19453" y="17760"/>
                    </a:lnTo>
                    <a:lnTo>
                      <a:pt x="19453" y="18197"/>
                    </a:lnTo>
                    <a:lnTo>
                      <a:pt x="19531" y="18525"/>
                    </a:lnTo>
                    <a:lnTo>
                      <a:pt x="19609" y="18852"/>
                    </a:lnTo>
                    <a:lnTo>
                      <a:pt x="19688" y="19180"/>
                    </a:lnTo>
                    <a:lnTo>
                      <a:pt x="19844" y="19508"/>
                    </a:lnTo>
                    <a:lnTo>
                      <a:pt x="19922" y="19727"/>
                    </a:lnTo>
                    <a:lnTo>
                      <a:pt x="19922" y="19945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4" name="Freeform 124"/>
              <p:cNvSpPr/>
              <p:nvPr/>
            </p:nvSpPr>
            <p:spPr>
              <a:xfrm>
                <a:off x="3871" y="364"/>
                <a:ext cx="172" cy="141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0"/>
                    </a:moveTo>
                    <a:lnTo>
                      <a:pt x="145" y="623"/>
                    </a:lnTo>
                    <a:lnTo>
                      <a:pt x="291" y="1246"/>
                    </a:lnTo>
                    <a:lnTo>
                      <a:pt x="436" y="1870"/>
                    </a:lnTo>
                    <a:lnTo>
                      <a:pt x="582" y="2493"/>
                    </a:lnTo>
                    <a:lnTo>
                      <a:pt x="800" y="3116"/>
                    </a:lnTo>
                    <a:lnTo>
                      <a:pt x="1164" y="3739"/>
                    </a:lnTo>
                    <a:lnTo>
                      <a:pt x="1164" y="4363"/>
                    </a:lnTo>
                    <a:lnTo>
                      <a:pt x="1455" y="4986"/>
                    </a:lnTo>
                    <a:lnTo>
                      <a:pt x="1600" y="5552"/>
                    </a:lnTo>
                    <a:lnTo>
                      <a:pt x="2182" y="6176"/>
                    </a:lnTo>
                    <a:lnTo>
                      <a:pt x="2327" y="6742"/>
                    </a:lnTo>
                    <a:lnTo>
                      <a:pt x="2400" y="7309"/>
                    </a:lnTo>
                    <a:lnTo>
                      <a:pt x="2618" y="7875"/>
                    </a:lnTo>
                    <a:lnTo>
                      <a:pt x="2764" y="8499"/>
                    </a:lnTo>
                    <a:lnTo>
                      <a:pt x="3055" y="9008"/>
                    </a:lnTo>
                    <a:lnTo>
                      <a:pt x="3127" y="9575"/>
                    </a:lnTo>
                    <a:lnTo>
                      <a:pt x="3200" y="10142"/>
                    </a:lnTo>
                    <a:lnTo>
                      <a:pt x="3636" y="10652"/>
                    </a:lnTo>
                    <a:lnTo>
                      <a:pt x="3782" y="11218"/>
                    </a:lnTo>
                    <a:lnTo>
                      <a:pt x="4073" y="11728"/>
                    </a:lnTo>
                    <a:lnTo>
                      <a:pt x="4218" y="12181"/>
                    </a:lnTo>
                    <a:lnTo>
                      <a:pt x="4364" y="12691"/>
                    </a:lnTo>
                    <a:lnTo>
                      <a:pt x="4509" y="13258"/>
                    </a:lnTo>
                    <a:lnTo>
                      <a:pt x="4655" y="13654"/>
                    </a:lnTo>
                    <a:lnTo>
                      <a:pt x="4873" y="14108"/>
                    </a:lnTo>
                    <a:lnTo>
                      <a:pt x="5236" y="14561"/>
                    </a:lnTo>
                    <a:lnTo>
                      <a:pt x="5455" y="15014"/>
                    </a:lnTo>
                    <a:lnTo>
                      <a:pt x="5600" y="15411"/>
                    </a:lnTo>
                    <a:lnTo>
                      <a:pt x="5745" y="15807"/>
                    </a:lnTo>
                    <a:lnTo>
                      <a:pt x="6109" y="16204"/>
                    </a:lnTo>
                    <a:lnTo>
                      <a:pt x="6109" y="16601"/>
                    </a:lnTo>
                    <a:lnTo>
                      <a:pt x="6473" y="16941"/>
                    </a:lnTo>
                    <a:lnTo>
                      <a:pt x="6691" y="17337"/>
                    </a:lnTo>
                    <a:lnTo>
                      <a:pt x="6836" y="17564"/>
                    </a:lnTo>
                    <a:lnTo>
                      <a:pt x="7127" y="17960"/>
                    </a:lnTo>
                    <a:lnTo>
                      <a:pt x="7127" y="18130"/>
                    </a:lnTo>
                    <a:lnTo>
                      <a:pt x="7564" y="18470"/>
                    </a:lnTo>
                    <a:lnTo>
                      <a:pt x="7564" y="18754"/>
                    </a:lnTo>
                    <a:lnTo>
                      <a:pt x="7709" y="18924"/>
                    </a:lnTo>
                    <a:lnTo>
                      <a:pt x="7855" y="19150"/>
                    </a:lnTo>
                    <a:lnTo>
                      <a:pt x="8073" y="19320"/>
                    </a:lnTo>
                    <a:lnTo>
                      <a:pt x="8509" y="19490"/>
                    </a:lnTo>
                    <a:lnTo>
                      <a:pt x="8582" y="19660"/>
                    </a:lnTo>
                    <a:lnTo>
                      <a:pt x="9018" y="19717"/>
                    </a:lnTo>
                    <a:lnTo>
                      <a:pt x="9091" y="19887"/>
                    </a:lnTo>
                    <a:lnTo>
                      <a:pt x="9236" y="19887"/>
                    </a:lnTo>
                    <a:lnTo>
                      <a:pt x="9455" y="19943"/>
                    </a:lnTo>
                    <a:lnTo>
                      <a:pt x="9600" y="19943"/>
                    </a:lnTo>
                    <a:lnTo>
                      <a:pt x="9745" y="19943"/>
                    </a:lnTo>
                    <a:lnTo>
                      <a:pt x="10255" y="19887"/>
                    </a:lnTo>
                    <a:lnTo>
                      <a:pt x="10400" y="19887"/>
                    </a:lnTo>
                    <a:lnTo>
                      <a:pt x="10545" y="19717"/>
                    </a:lnTo>
                    <a:lnTo>
                      <a:pt x="10764" y="19490"/>
                    </a:lnTo>
                    <a:lnTo>
                      <a:pt x="10909" y="19320"/>
                    </a:lnTo>
                    <a:lnTo>
                      <a:pt x="11418" y="19093"/>
                    </a:lnTo>
                    <a:lnTo>
                      <a:pt x="11418" y="18810"/>
                    </a:lnTo>
                    <a:lnTo>
                      <a:pt x="11927" y="18527"/>
                    </a:lnTo>
                    <a:lnTo>
                      <a:pt x="12145" y="18244"/>
                    </a:lnTo>
                    <a:lnTo>
                      <a:pt x="12291" y="17960"/>
                    </a:lnTo>
                    <a:lnTo>
                      <a:pt x="12436" y="17564"/>
                    </a:lnTo>
                    <a:lnTo>
                      <a:pt x="12582" y="17167"/>
                    </a:lnTo>
                    <a:lnTo>
                      <a:pt x="12873" y="16714"/>
                    </a:lnTo>
                    <a:lnTo>
                      <a:pt x="13164" y="16261"/>
                    </a:lnTo>
                    <a:lnTo>
                      <a:pt x="13309" y="15807"/>
                    </a:lnTo>
                    <a:lnTo>
                      <a:pt x="13600" y="15411"/>
                    </a:lnTo>
                    <a:lnTo>
                      <a:pt x="13891" y="14844"/>
                    </a:lnTo>
                    <a:lnTo>
                      <a:pt x="14109" y="14334"/>
                    </a:lnTo>
                    <a:lnTo>
                      <a:pt x="14400" y="13824"/>
                    </a:lnTo>
                    <a:lnTo>
                      <a:pt x="14691" y="13314"/>
                    </a:lnTo>
                    <a:lnTo>
                      <a:pt x="14764" y="12805"/>
                    </a:lnTo>
                    <a:lnTo>
                      <a:pt x="15273" y="12181"/>
                    </a:lnTo>
                    <a:lnTo>
                      <a:pt x="15491" y="11671"/>
                    </a:lnTo>
                    <a:lnTo>
                      <a:pt x="15636" y="11105"/>
                    </a:lnTo>
                    <a:lnTo>
                      <a:pt x="15782" y="10538"/>
                    </a:lnTo>
                    <a:lnTo>
                      <a:pt x="16000" y="10028"/>
                    </a:lnTo>
                    <a:lnTo>
                      <a:pt x="16291" y="9462"/>
                    </a:lnTo>
                    <a:lnTo>
                      <a:pt x="16727" y="8895"/>
                    </a:lnTo>
                    <a:lnTo>
                      <a:pt x="16873" y="8385"/>
                    </a:lnTo>
                    <a:lnTo>
                      <a:pt x="17091" y="7819"/>
                    </a:lnTo>
                    <a:lnTo>
                      <a:pt x="17236" y="7309"/>
                    </a:lnTo>
                    <a:lnTo>
                      <a:pt x="17382" y="6742"/>
                    </a:lnTo>
                    <a:lnTo>
                      <a:pt x="17673" y="6232"/>
                    </a:lnTo>
                    <a:lnTo>
                      <a:pt x="17673" y="5722"/>
                    </a:lnTo>
                    <a:lnTo>
                      <a:pt x="18255" y="5212"/>
                    </a:lnTo>
                    <a:lnTo>
                      <a:pt x="18473" y="4759"/>
                    </a:lnTo>
                    <a:lnTo>
                      <a:pt x="18545" y="4249"/>
                    </a:lnTo>
                    <a:lnTo>
                      <a:pt x="18836" y="3853"/>
                    </a:lnTo>
                    <a:lnTo>
                      <a:pt x="19127" y="3399"/>
                    </a:lnTo>
                    <a:lnTo>
                      <a:pt x="19200" y="3003"/>
                    </a:lnTo>
                    <a:lnTo>
                      <a:pt x="19418" y="2606"/>
                    </a:lnTo>
                    <a:lnTo>
                      <a:pt x="19418" y="2266"/>
                    </a:lnTo>
                    <a:lnTo>
                      <a:pt x="19564" y="1870"/>
                    </a:lnTo>
                    <a:lnTo>
                      <a:pt x="19636" y="1643"/>
                    </a:lnTo>
                    <a:lnTo>
                      <a:pt x="19855" y="1360"/>
                    </a:lnTo>
                    <a:lnTo>
                      <a:pt x="19855" y="1076"/>
                    </a:lnTo>
                    <a:lnTo>
                      <a:pt x="19927" y="850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5" name="Freeform 125"/>
              <p:cNvSpPr/>
              <p:nvPr/>
            </p:nvSpPr>
            <p:spPr>
              <a:xfrm>
                <a:off x="4041" y="216"/>
                <a:ext cx="160" cy="150"/>
              </a:xfrm>
              <a:custGeom>
                <a:avLst/>
                <a:gdLst>
                  <a:gd name="txL" fmla="*/ 0 w 20000"/>
                  <a:gd name="txT" fmla="*/ 0 h 20000"/>
                  <a:gd name="txR" fmla="*/ 20000 w 20000"/>
                  <a:gd name="txB" fmla="*/ 20000 h 200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000" h="20000">
                    <a:moveTo>
                      <a:pt x="0" y="19096"/>
                    </a:moveTo>
                    <a:lnTo>
                      <a:pt x="156" y="18457"/>
                    </a:lnTo>
                    <a:lnTo>
                      <a:pt x="391" y="17872"/>
                    </a:lnTo>
                    <a:lnTo>
                      <a:pt x="547" y="17287"/>
                    </a:lnTo>
                    <a:lnTo>
                      <a:pt x="547" y="16649"/>
                    </a:lnTo>
                    <a:lnTo>
                      <a:pt x="859" y="16064"/>
                    </a:lnTo>
                    <a:lnTo>
                      <a:pt x="1250" y="15479"/>
                    </a:lnTo>
                    <a:lnTo>
                      <a:pt x="1484" y="14894"/>
                    </a:lnTo>
                    <a:lnTo>
                      <a:pt x="1719" y="14255"/>
                    </a:lnTo>
                    <a:lnTo>
                      <a:pt x="1875" y="13670"/>
                    </a:lnTo>
                    <a:lnTo>
                      <a:pt x="2422" y="13138"/>
                    </a:lnTo>
                    <a:lnTo>
                      <a:pt x="2500" y="12553"/>
                    </a:lnTo>
                    <a:lnTo>
                      <a:pt x="2578" y="12021"/>
                    </a:lnTo>
                    <a:lnTo>
                      <a:pt x="2813" y="11489"/>
                    </a:lnTo>
                    <a:lnTo>
                      <a:pt x="2969" y="10904"/>
                    </a:lnTo>
                    <a:lnTo>
                      <a:pt x="3281" y="10372"/>
                    </a:lnTo>
                    <a:lnTo>
                      <a:pt x="3438" y="9840"/>
                    </a:lnTo>
                    <a:lnTo>
                      <a:pt x="3672" y="9255"/>
                    </a:lnTo>
                    <a:lnTo>
                      <a:pt x="3984" y="8723"/>
                    </a:lnTo>
                    <a:lnTo>
                      <a:pt x="4063" y="8191"/>
                    </a:lnTo>
                    <a:lnTo>
                      <a:pt x="4219" y="7766"/>
                    </a:lnTo>
                    <a:lnTo>
                      <a:pt x="4609" y="7234"/>
                    </a:lnTo>
                    <a:lnTo>
                      <a:pt x="4688" y="6755"/>
                    </a:lnTo>
                    <a:lnTo>
                      <a:pt x="5313" y="6330"/>
                    </a:lnTo>
                    <a:lnTo>
                      <a:pt x="5469" y="5904"/>
                    </a:lnTo>
                    <a:lnTo>
                      <a:pt x="5547" y="5426"/>
                    </a:lnTo>
                    <a:lnTo>
                      <a:pt x="6094" y="5000"/>
                    </a:lnTo>
                    <a:lnTo>
                      <a:pt x="6094" y="4521"/>
                    </a:lnTo>
                    <a:lnTo>
                      <a:pt x="6406" y="4149"/>
                    </a:lnTo>
                    <a:lnTo>
                      <a:pt x="6563" y="3777"/>
                    </a:lnTo>
                    <a:lnTo>
                      <a:pt x="6563" y="3404"/>
                    </a:lnTo>
                    <a:lnTo>
                      <a:pt x="7188" y="3032"/>
                    </a:lnTo>
                    <a:lnTo>
                      <a:pt x="7188" y="2713"/>
                    </a:lnTo>
                    <a:lnTo>
                      <a:pt x="7578" y="2447"/>
                    </a:lnTo>
                    <a:lnTo>
                      <a:pt x="7656" y="2128"/>
                    </a:lnTo>
                    <a:lnTo>
                      <a:pt x="7656" y="1809"/>
                    </a:lnTo>
                    <a:lnTo>
                      <a:pt x="7891" y="1543"/>
                    </a:lnTo>
                    <a:lnTo>
                      <a:pt x="8047" y="1330"/>
                    </a:lnTo>
                    <a:lnTo>
                      <a:pt x="8516" y="1064"/>
                    </a:lnTo>
                    <a:lnTo>
                      <a:pt x="8516" y="851"/>
                    </a:lnTo>
                    <a:lnTo>
                      <a:pt x="8750" y="691"/>
                    </a:lnTo>
                    <a:lnTo>
                      <a:pt x="8828" y="479"/>
                    </a:lnTo>
                    <a:lnTo>
                      <a:pt x="9141" y="372"/>
                    </a:lnTo>
                    <a:lnTo>
                      <a:pt x="9453" y="266"/>
                    </a:lnTo>
                    <a:lnTo>
                      <a:pt x="9453" y="106"/>
                    </a:lnTo>
                    <a:lnTo>
                      <a:pt x="9766" y="106"/>
                    </a:lnTo>
                    <a:lnTo>
                      <a:pt x="10156" y="53"/>
                    </a:lnTo>
                    <a:lnTo>
                      <a:pt x="10313" y="0"/>
                    </a:lnTo>
                    <a:lnTo>
                      <a:pt x="10547" y="53"/>
                    </a:lnTo>
                    <a:lnTo>
                      <a:pt x="10781" y="53"/>
                    </a:lnTo>
                    <a:lnTo>
                      <a:pt x="10859" y="106"/>
                    </a:lnTo>
                    <a:lnTo>
                      <a:pt x="11172" y="213"/>
                    </a:lnTo>
                    <a:lnTo>
                      <a:pt x="11328" y="319"/>
                    </a:lnTo>
                    <a:lnTo>
                      <a:pt x="11484" y="479"/>
                    </a:lnTo>
                    <a:lnTo>
                      <a:pt x="11953" y="745"/>
                    </a:lnTo>
                    <a:lnTo>
                      <a:pt x="12109" y="1011"/>
                    </a:lnTo>
                    <a:lnTo>
                      <a:pt x="12344" y="1277"/>
                    </a:lnTo>
                    <a:lnTo>
                      <a:pt x="12344" y="1543"/>
                    </a:lnTo>
                    <a:lnTo>
                      <a:pt x="12422" y="1915"/>
                    </a:lnTo>
                    <a:lnTo>
                      <a:pt x="12813" y="2287"/>
                    </a:lnTo>
                    <a:lnTo>
                      <a:pt x="12813" y="2713"/>
                    </a:lnTo>
                    <a:lnTo>
                      <a:pt x="13438" y="3138"/>
                    </a:lnTo>
                    <a:lnTo>
                      <a:pt x="13438" y="3564"/>
                    </a:lnTo>
                    <a:lnTo>
                      <a:pt x="13594" y="3989"/>
                    </a:lnTo>
                    <a:lnTo>
                      <a:pt x="13906" y="4415"/>
                    </a:lnTo>
                    <a:lnTo>
                      <a:pt x="14141" y="4947"/>
                    </a:lnTo>
                    <a:lnTo>
                      <a:pt x="14453" y="5479"/>
                    </a:lnTo>
                    <a:lnTo>
                      <a:pt x="14688" y="5957"/>
                    </a:lnTo>
                    <a:lnTo>
                      <a:pt x="15234" y="6489"/>
                    </a:lnTo>
                    <a:lnTo>
                      <a:pt x="15313" y="7074"/>
                    </a:lnTo>
                    <a:lnTo>
                      <a:pt x="15469" y="7606"/>
                    </a:lnTo>
                    <a:lnTo>
                      <a:pt x="15781" y="8191"/>
                    </a:lnTo>
                    <a:lnTo>
                      <a:pt x="15938" y="8777"/>
                    </a:lnTo>
                    <a:lnTo>
                      <a:pt x="16094" y="9362"/>
                    </a:lnTo>
                    <a:lnTo>
                      <a:pt x="16328" y="9894"/>
                    </a:lnTo>
                    <a:lnTo>
                      <a:pt x="16563" y="10426"/>
                    </a:lnTo>
                    <a:lnTo>
                      <a:pt x="16719" y="11011"/>
                    </a:lnTo>
                    <a:lnTo>
                      <a:pt x="17031" y="11649"/>
                    </a:lnTo>
                    <a:lnTo>
                      <a:pt x="17266" y="12181"/>
                    </a:lnTo>
                    <a:lnTo>
                      <a:pt x="17422" y="12766"/>
                    </a:lnTo>
                    <a:lnTo>
                      <a:pt x="17500" y="13298"/>
                    </a:lnTo>
                    <a:lnTo>
                      <a:pt x="17578" y="13830"/>
                    </a:lnTo>
                    <a:lnTo>
                      <a:pt x="18125" y="14415"/>
                    </a:lnTo>
                    <a:lnTo>
                      <a:pt x="18125" y="14947"/>
                    </a:lnTo>
                    <a:lnTo>
                      <a:pt x="18438" y="15479"/>
                    </a:lnTo>
                    <a:lnTo>
                      <a:pt x="18516" y="15904"/>
                    </a:lnTo>
                    <a:lnTo>
                      <a:pt x="18750" y="16436"/>
                    </a:lnTo>
                    <a:lnTo>
                      <a:pt x="18906" y="16862"/>
                    </a:lnTo>
                    <a:lnTo>
                      <a:pt x="19141" y="17340"/>
                    </a:lnTo>
                    <a:lnTo>
                      <a:pt x="19453" y="17713"/>
                    </a:lnTo>
                    <a:lnTo>
                      <a:pt x="19453" y="18138"/>
                    </a:lnTo>
                    <a:lnTo>
                      <a:pt x="19531" y="18511"/>
                    </a:lnTo>
                    <a:lnTo>
                      <a:pt x="19609" y="18883"/>
                    </a:lnTo>
                    <a:lnTo>
                      <a:pt x="19688" y="19149"/>
                    </a:lnTo>
                    <a:lnTo>
                      <a:pt x="19844" y="19521"/>
                    </a:lnTo>
                    <a:lnTo>
                      <a:pt x="19922" y="19734"/>
                    </a:lnTo>
                    <a:lnTo>
                      <a:pt x="19922" y="19947"/>
                    </a:lnTo>
                  </a:path>
                </a:pathLst>
              </a:custGeom>
              <a:noFill/>
              <a:ln w="28575" cap="flat" cmpd="sng">
                <a:solidFill>
                  <a:srgbClr val="FF9933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726" name="Line 127"/>
              <p:cNvSpPr/>
              <p:nvPr/>
            </p:nvSpPr>
            <p:spPr>
              <a:xfrm>
                <a:off x="0" y="368"/>
                <a:ext cx="440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sm"/>
              </a:ln>
            </p:spPr>
          </p:sp>
          <p:sp>
            <p:nvSpPr>
              <p:cNvPr id="27727" name="Line 128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triangle" w="med" len="sm"/>
                <a:tailEnd type="none" w="med" len="med"/>
              </a:ln>
            </p:spPr>
          </p:sp>
        </p:grpSp>
        <p:sp>
          <p:nvSpPr>
            <p:cNvPr id="27728" name="Text Box 201"/>
            <p:cNvSpPr txBox="1"/>
            <p:nvPr/>
          </p:nvSpPr>
          <p:spPr>
            <a:xfrm>
              <a:off x="0" y="0"/>
              <a:ext cx="48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729" name="Text Box 203"/>
            <p:cNvSpPr txBox="1"/>
            <p:nvPr/>
          </p:nvSpPr>
          <p:spPr>
            <a:xfrm>
              <a:off x="4800" y="336"/>
              <a:ext cx="28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i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7730" name="Line 204"/>
            <p:cNvSpPr/>
            <p:nvPr/>
          </p:nvSpPr>
          <p:spPr>
            <a:xfrm>
              <a:off x="768" y="144"/>
              <a:ext cx="0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1" name="Line 205"/>
            <p:cNvSpPr/>
            <p:nvPr/>
          </p:nvSpPr>
          <p:spPr>
            <a:xfrm flipH="1">
              <a:off x="2496" y="144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2" name="Line 206"/>
            <p:cNvSpPr/>
            <p:nvPr/>
          </p:nvSpPr>
          <p:spPr>
            <a:xfrm>
              <a:off x="4272" y="144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27733" name="Group 214"/>
          <p:cNvGrpSpPr/>
          <p:nvPr/>
        </p:nvGrpSpPr>
        <p:grpSpPr>
          <a:xfrm>
            <a:off x="1066800" y="2376488"/>
            <a:ext cx="7620000" cy="1143000"/>
            <a:chOff x="0" y="0"/>
            <a:chExt cx="4800" cy="720"/>
          </a:xfrm>
        </p:grpSpPr>
        <p:grpSp>
          <p:nvGrpSpPr>
            <p:cNvPr id="27734" name="Group 190"/>
            <p:cNvGrpSpPr/>
            <p:nvPr/>
          </p:nvGrpSpPr>
          <p:grpSpPr>
            <a:xfrm>
              <a:off x="0" y="0"/>
              <a:ext cx="4400" cy="648"/>
              <a:chOff x="0" y="0"/>
              <a:chExt cx="4400" cy="648"/>
            </a:xfrm>
          </p:grpSpPr>
          <p:sp>
            <p:nvSpPr>
              <p:cNvPr id="27735" name="Line 4"/>
              <p:cNvSpPr/>
              <p:nvPr/>
            </p:nvSpPr>
            <p:spPr>
              <a:xfrm>
                <a:off x="0" y="0"/>
                <a:ext cx="1" cy="648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triangle" w="med" len="sm"/>
                <a:tailEnd type="none" w="med" len="med"/>
              </a:ln>
            </p:spPr>
          </p:sp>
          <p:sp>
            <p:nvSpPr>
              <p:cNvPr id="27736" name="Line 6"/>
              <p:cNvSpPr/>
              <p:nvPr/>
            </p:nvSpPr>
            <p:spPr>
              <a:xfrm>
                <a:off x="0" y="368"/>
                <a:ext cx="4400" cy="0"/>
              </a:xfrm>
              <a:prstGeom prst="line">
                <a:avLst/>
              </a:prstGeom>
              <a:ln w="28575" cap="flat" cmpd="sng">
                <a:solidFill>
                  <a:srgbClr val="92D050"/>
                </a:solidFill>
                <a:prstDash val="solid"/>
                <a:headEnd type="none" w="med" len="med"/>
                <a:tailEnd type="triangle" w="med" len="sm"/>
              </a:ln>
            </p:spPr>
          </p:sp>
        </p:grpSp>
        <p:sp>
          <p:nvSpPr>
            <p:cNvPr id="27737" name="Line 209"/>
            <p:cNvSpPr/>
            <p:nvPr/>
          </p:nvSpPr>
          <p:spPr>
            <a:xfrm>
              <a:off x="438" y="0"/>
              <a:ext cx="0" cy="720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8" name="Line 210"/>
            <p:cNvSpPr/>
            <p:nvPr/>
          </p:nvSpPr>
          <p:spPr>
            <a:xfrm>
              <a:off x="2163" y="0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39" name="Line 211"/>
            <p:cNvSpPr/>
            <p:nvPr/>
          </p:nvSpPr>
          <p:spPr>
            <a:xfrm>
              <a:off x="3936" y="0"/>
              <a:ext cx="0" cy="672"/>
            </a:xfrm>
            <a:prstGeom prst="line">
              <a:avLst/>
            </a:prstGeom>
            <a:ln w="28575" cap="flat" cmpd="sng">
              <a:solidFill>
                <a:srgbClr val="92D05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7740" name="Text Box 213"/>
            <p:cNvSpPr txBox="1"/>
            <p:nvPr/>
          </p:nvSpPr>
          <p:spPr>
            <a:xfrm>
              <a:off x="4416" y="240"/>
              <a:ext cx="38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x-none" b="1" i="1" dirty="0">
                  <a:latin typeface="Calibri" panose="020F0502020204030204" pitchFamily="2" charset="0"/>
                  <a:ea typeface="宋体" panose="02010600030101010101" pitchFamily="2" charset="-122"/>
                </a:rPr>
                <a:t>t</a:t>
              </a:r>
              <a:endParaRPr lang="en-US" altLang="x-none" b="1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7741" name="对象 27740"/>
          <p:cNvGraphicFramePr>
            <a:graphicFrameLocks noChangeAspect="1"/>
          </p:cNvGraphicFramePr>
          <p:nvPr/>
        </p:nvGraphicFramePr>
        <p:xfrm>
          <a:off x="1354138" y="581025"/>
          <a:ext cx="57562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2437130" imgH="393700" progId="Equation.3">
                  <p:embed/>
                </p:oleObj>
              </mc:Choice>
              <mc:Fallback>
                <p:oleObj name="" r:id="rId1" imgW="2437130" imgH="393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4138" y="581025"/>
                        <a:ext cx="5756275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42" name="Freeform 157"/>
          <p:cNvSpPr/>
          <p:nvPr/>
        </p:nvSpPr>
        <p:spPr>
          <a:xfrm>
            <a:off x="1714500" y="2441575"/>
            <a:ext cx="2786063" cy="523875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291144" y="184535"/>
              </a:cxn>
              <a:cxn ang="0">
                <a:pos x="931520" y="172198"/>
              </a:cxn>
              <a:cxn ang="0">
                <a:pos x="1630125" y="160541"/>
              </a:cxn>
              <a:cxn ang="0">
                <a:pos x="2309229" y="148178"/>
              </a:cxn>
              <a:cxn ang="0">
                <a:pos x="3240748" y="136522"/>
              </a:cxn>
              <a:cxn ang="0">
                <a:pos x="4269223" y="125547"/>
              </a:cxn>
              <a:cxn ang="0">
                <a:pos x="5026058" y="114571"/>
              </a:cxn>
              <a:cxn ang="0">
                <a:pos x="5336564" y="102915"/>
              </a:cxn>
              <a:cxn ang="0">
                <a:pos x="6132124" y="93302"/>
              </a:cxn>
              <a:cxn ang="0">
                <a:pos x="6811366" y="81646"/>
              </a:cxn>
              <a:cxn ang="0">
                <a:pos x="7684518" y="72714"/>
              </a:cxn>
              <a:cxn ang="0">
                <a:pos x="8441352" y="63127"/>
              </a:cxn>
              <a:cxn ang="0">
                <a:pos x="9004136" y="54876"/>
              </a:cxn>
              <a:cxn ang="0">
                <a:pos x="9663878" y="45289"/>
              </a:cxn>
              <a:cxn ang="0">
                <a:pos x="10672990" y="37719"/>
              </a:cxn>
              <a:cxn ang="0">
                <a:pos x="11313366" y="30175"/>
              </a:cxn>
              <a:cxn ang="0">
                <a:pos x="11992608" y="24701"/>
              </a:cxn>
              <a:cxn ang="0">
                <a:pos x="12691213" y="18519"/>
              </a:cxn>
              <a:cxn ang="0">
                <a:pos x="13389818" y="12337"/>
              </a:cxn>
              <a:cxn ang="0">
                <a:pos x="14088423" y="8225"/>
              </a:cxn>
              <a:cxn ang="0">
                <a:pos x="14728799" y="5501"/>
              </a:cxn>
              <a:cxn ang="0">
                <a:pos x="15563225" y="2750"/>
              </a:cxn>
              <a:cxn ang="0">
                <a:pos x="16106507" y="1362"/>
              </a:cxn>
              <a:cxn ang="0">
                <a:pos x="17038027" y="0"/>
              </a:cxn>
              <a:cxn ang="0">
                <a:pos x="17503717" y="0"/>
              </a:cxn>
              <a:cxn ang="0">
                <a:pos x="18279918" y="2069"/>
              </a:cxn>
              <a:cxn ang="0">
                <a:pos x="18823339" y="5501"/>
              </a:cxn>
              <a:cxn ang="0">
                <a:pos x="19910043" y="10294"/>
              </a:cxn>
              <a:cxn ang="0">
                <a:pos x="20375733" y="15088"/>
              </a:cxn>
              <a:cxn ang="0">
                <a:pos x="21307253" y="22631"/>
              </a:cxn>
              <a:cxn ang="0">
                <a:pos x="21831172" y="31563"/>
              </a:cxn>
              <a:cxn ang="0">
                <a:pos x="22374593" y="39788"/>
              </a:cxn>
              <a:cxn ang="0">
                <a:pos x="23480660" y="49401"/>
              </a:cxn>
              <a:cxn ang="0">
                <a:pos x="24315085" y="59696"/>
              </a:cxn>
              <a:cxn ang="0">
                <a:pos x="24994327" y="69964"/>
              </a:cxn>
              <a:cxn ang="0">
                <a:pos x="25945210" y="81646"/>
              </a:cxn>
              <a:cxn ang="0">
                <a:pos x="26643676" y="93302"/>
              </a:cxn>
              <a:cxn ang="0">
                <a:pos x="27187097" y="104277"/>
              </a:cxn>
              <a:cxn ang="0">
                <a:pos x="27730379" y="115934"/>
              </a:cxn>
              <a:cxn ang="0">
                <a:pos x="28409621" y="126909"/>
              </a:cxn>
              <a:cxn ang="0">
                <a:pos x="29108226" y="138591"/>
              </a:cxn>
              <a:cxn ang="0">
                <a:pos x="29651648" y="148859"/>
              </a:cxn>
              <a:cxn ang="0">
                <a:pos x="30602391" y="159153"/>
              </a:cxn>
              <a:cxn ang="0">
                <a:pos x="31281633" y="168085"/>
              </a:cxn>
              <a:cxn ang="0">
                <a:pos x="31533911" y="176991"/>
              </a:cxn>
              <a:cxn ang="0">
                <a:pos x="32057830" y="185242"/>
              </a:cxn>
              <a:cxn ang="0">
                <a:pos x="32368337" y="191398"/>
              </a:cxn>
              <a:cxn ang="0">
                <a:pos x="32756435" y="196898"/>
              </a:cxn>
            </a:cxnLst>
            <a:rect l="txL" t="txT" r="txR" b="txB"/>
            <a:pathLst>
              <a:path w="20000" h="20000">
                <a:moveTo>
                  <a:pt x="0" y="19066"/>
                </a:moveTo>
                <a:lnTo>
                  <a:pt x="178" y="18516"/>
                </a:lnTo>
                <a:lnTo>
                  <a:pt x="437" y="17885"/>
                </a:lnTo>
                <a:lnTo>
                  <a:pt x="570" y="17280"/>
                </a:lnTo>
                <a:lnTo>
                  <a:pt x="844" y="16703"/>
                </a:lnTo>
                <a:lnTo>
                  <a:pt x="999" y="16071"/>
                </a:lnTo>
                <a:lnTo>
                  <a:pt x="1325" y="15495"/>
                </a:lnTo>
                <a:lnTo>
                  <a:pt x="1414" y="14863"/>
                </a:lnTo>
                <a:lnTo>
                  <a:pt x="1599" y="14286"/>
                </a:lnTo>
                <a:lnTo>
                  <a:pt x="1976" y="13709"/>
                </a:lnTo>
                <a:lnTo>
                  <a:pt x="2324" y="13104"/>
                </a:lnTo>
                <a:lnTo>
                  <a:pt x="2605" y="12555"/>
                </a:lnTo>
                <a:lnTo>
                  <a:pt x="2739" y="12033"/>
                </a:lnTo>
                <a:lnTo>
                  <a:pt x="3072" y="11456"/>
                </a:lnTo>
                <a:lnTo>
                  <a:pt x="3168" y="10907"/>
                </a:lnTo>
                <a:lnTo>
                  <a:pt x="3257" y="10330"/>
                </a:lnTo>
                <a:lnTo>
                  <a:pt x="3583" y="9808"/>
                </a:lnTo>
                <a:lnTo>
                  <a:pt x="3738" y="9313"/>
                </a:lnTo>
                <a:lnTo>
                  <a:pt x="4071" y="8764"/>
                </a:lnTo>
                <a:lnTo>
                  <a:pt x="4160" y="8187"/>
                </a:lnTo>
                <a:lnTo>
                  <a:pt x="4345" y="7747"/>
                </a:lnTo>
                <a:lnTo>
                  <a:pt x="4685" y="7253"/>
                </a:lnTo>
                <a:lnTo>
                  <a:pt x="4819" y="6786"/>
                </a:lnTo>
                <a:lnTo>
                  <a:pt x="5152" y="6319"/>
                </a:lnTo>
                <a:lnTo>
                  <a:pt x="5329" y="5907"/>
                </a:lnTo>
                <a:lnTo>
                  <a:pt x="5500" y="5495"/>
                </a:lnTo>
                <a:lnTo>
                  <a:pt x="5818" y="5055"/>
                </a:lnTo>
                <a:lnTo>
                  <a:pt x="5899" y="4560"/>
                </a:lnTo>
                <a:lnTo>
                  <a:pt x="6425" y="4176"/>
                </a:lnTo>
                <a:lnTo>
                  <a:pt x="6514" y="3764"/>
                </a:lnTo>
                <a:lnTo>
                  <a:pt x="6758" y="3379"/>
                </a:lnTo>
                <a:lnTo>
                  <a:pt x="6906" y="3049"/>
                </a:lnTo>
                <a:lnTo>
                  <a:pt x="7076" y="2720"/>
                </a:lnTo>
                <a:lnTo>
                  <a:pt x="7321" y="2445"/>
                </a:lnTo>
                <a:lnTo>
                  <a:pt x="7506" y="2115"/>
                </a:lnTo>
                <a:lnTo>
                  <a:pt x="7750" y="1868"/>
                </a:lnTo>
                <a:lnTo>
                  <a:pt x="7935" y="1538"/>
                </a:lnTo>
                <a:lnTo>
                  <a:pt x="8172" y="1264"/>
                </a:lnTo>
                <a:lnTo>
                  <a:pt x="8505" y="1044"/>
                </a:lnTo>
                <a:lnTo>
                  <a:pt x="8594" y="852"/>
                </a:lnTo>
                <a:lnTo>
                  <a:pt x="8838" y="687"/>
                </a:lnTo>
                <a:lnTo>
                  <a:pt x="8993" y="549"/>
                </a:lnTo>
                <a:lnTo>
                  <a:pt x="9156" y="412"/>
                </a:lnTo>
                <a:lnTo>
                  <a:pt x="9497" y="275"/>
                </a:lnTo>
                <a:lnTo>
                  <a:pt x="9593" y="137"/>
                </a:lnTo>
                <a:lnTo>
                  <a:pt x="9830" y="110"/>
                </a:lnTo>
                <a:lnTo>
                  <a:pt x="10163" y="27"/>
                </a:lnTo>
                <a:lnTo>
                  <a:pt x="10400" y="0"/>
                </a:lnTo>
                <a:lnTo>
                  <a:pt x="10592" y="27"/>
                </a:lnTo>
                <a:lnTo>
                  <a:pt x="10681" y="27"/>
                </a:lnTo>
                <a:lnTo>
                  <a:pt x="10918" y="110"/>
                </a:lnTo>
                <a:lnTo>
                  <a:pt x="11155" y="192"/>
                </a:lnTo>
                <a:lnTo>
                  <a:pt x="11429" y="385"/>
                </a:lnTo>
                <a:lnTo>
                  <a:pt x="11488" y="549"/>
                </a:lnTo>
                <a:lnTo>
                  <a:pt x="11917" y="769"/>
                </a:lnTo>
                <a:lnTo>
                  <a:pt x="12154" y="1016"/>
                </a:lnTo>
                <a:lnTo>
                  <a:pt x="12332" y="1236"/>
                </a:lnTo>
                <a:lnTo>
                  <a:pt x="12428" y="1538"/>
                </a:lnTo>
                <a:lnTo>
                  <a:pt x="12754" y="1868"/>
                </a:lnTo>
                <a:lnTo>
                  <a:pt x="13005" y="2253"/>
                </a:lnTo>
                <a:lnTo>
                  <a:pt x="13168" y="2720"/>
                </a:lnTo>
                <a:lnTo>
                  <a:pt x="13323" y="3132"/>
                </a:lnTo>
                <a:lnTo>
                  <a:pt x="13568" y="3489"/>
                </a:lnTo>
                <a:lnTo>
                  <a:pt x="13657" y="3984"/>
                </a:lnTo>
                <a:lnTo>
                  <a:pt x="14175" y="4423"/>
                </a:lnTo>
                <a:lnTo>
                  <a:pt x="14323" y="4945"/>
                </a:lnTo>
                <a:lnTo>
                  <a:pt x="14604" y="5522"/>
                </a:lnTo>
                <a:lnTo>
                  <a:pt x="14841" y="5989"/>
                </a:lnTo>
                <a:lnTo>
                  <a:pt x="15255" y="6511"/>
                </a:lnTo>
                <a:lnTo>
                  <a:pt x="15255" y="7033"/>
                </a:lnTo>
                <a:lnTo>
                  <a:pt x="15500" y="7637"/>
                </a:lnTo>
                <a:lnTo>
                  <a:pt x="15833" y="8159"/>
                </a:lnTo>
                <a:lnTo>
                  <a:pt x="16010" y="8791"/>
                </a:lnTo>
                <a:lnTo>
                  <a:pt x="16255" y="9368"/>
                </a:lnTo>
                <a:lnTo>
                  <a:pt x="16343" y="9918"/>
                </a:lnTo>
                <a:lnTo>
                  <a:pt x="16588" y="10440"/>
                </a:lnTo>
                <a:lnTo>
                  <a:pt x="16825" y="10989"/>
                </a:lnTo>
                <a:lnTo>
                  <a:pt x="16921" y="11621"/>
                </a:lnTo>
                <a:lnTo>
                  <a:pt x="17098" y="12198"/>
                </a:lnTo>
                <a:lnTo>
                  <a:pt x="17335" y="12747"/>
                </a:lnTo>
                <a:lnTo>
                  <a:pt x="17491" y="13269"/>
                </a:lnTo>
                <a:lnTo>
                  <a:pt x="17757" y="13874"/>
                </a:lnTo>
                <a:lnTo>
                  <a:pt x="17816" y="14396"/>
                </a:lnTo>
                <a:lnTo>
                  <a:pt x="18098" y="14945"/>
                </a:lnTo>
                <a:lnTo>
                  <a:pt x="18571" y="15440"/>
                </a:lnTo>
                <a:lnTo>
                  <a:pt x="18668" y="15934"/>
                </a:lnTo>
                <a:lnTo>
                  <a:pt x="18756" y="16456"/>
                </a:lnTo>
                <a:lnTo>
                  <a:pt x="19090" y="16868"/>
                </a:lnTo>
                <a:lnTo>
                  <a:pt x="19178" y="17308"/>
                </a:lnTo>
                <a:lnTo>
                  <a:pt x="19238" y="17747"/>
                </a:lnTo>
                <a:lnTo>
                  <a:pt x="19423" y="18132"/>
                </a:lnTo>
                <a:lnTo>
                  <a:pt x="19556" y="18544"/>
                </a:lnTo>
                <a:lnTo>
                  <a:pt x="19660" y="18929"/>
                </a:lnTo>
                <a:lnTo>
                  <a:pt x="19756" y="19148"/>
                </a:lnTo>
                <a:lnTo>
                  <a:pt x="19904" y="19451"/>
                </a:lnTo>
                <a:lnTo>
                  <a:pt x="19993" y="19725"/>
                </a:lnTo>
                <a:lnTo>
                  <a:pt x="19993" y="19973"/>
                </a:lnTo>
              </a:path>
            </a:pathLst>
          </a:custGeom>
          <a:noFill/>
          <a:ln w="38100" cap="flat" cmpd="sng">
            <a:solidFill>
              <a:srgbClr val="92D05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7743" name="Freeform 157"/>
          <p:cNvSpPr/>
          <p:nvPr/>
        </p:nvSpPr>
        <p:spPr>
          <a:xfrm flipV="1">
            <a:off x="4500563" y="2928938"/>
            <a:ext cx="2857500" cy="47625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306181" y="152543"/>
              </a:cxn>
              <a:cxn ang="0">
                <a:pos x="979837" y="142351"/>
              </a:cxn>
              <a:cxn ang="0">
                <a:pos x="1714786" y="132707"/>
              </a:cxn>
              <a:cxn ang="0">
                <a:pos x="2429161" y="122491"/>
              </a:cxn>
              <a:cxn ang="0">
                <a:pos x="3408997" y="112847"/>
              </a:cxn>
              <a:cxn ang="0">
                <a:pos x="4490989" y="103775"/>
              </a:cxn>
              <a:cxn ang="0">
                <a:pos x="5287090" y="94702"/>
              </a:cxn>
              <a:cxn ang="0">
                <a:pos x="5613702" y="85058"/>
              </a:cxn>
              <a:cxn ang="0">
                <a:pos x="6450663" y="77129"/>
              </a:cxn>
              <a:cxn ang="0">
                <a:pos x="7165038" y="67485"/>
              </a:cxn>
              <a:cxn ang="0">
                <a:pos x="8083724" y="60103"/>
              </a:cxn>
              <a:cxn ang="0">
                <a:pos x="8879823" y="52173"/>
              </a:cxn>
              <a:cxn ang="0">
                <a:pos x="9471756" y="45363"/>
              </a:cxn>
              <a:cxn ang="0">
                <a:pos x="10165842" y="37433"/>
              </a:cxn>
              <a:cxn ang="0">
                <a:pos x="11227403" y="31194"/>
              </a:cxn>
              <a:cxn ang="0">
                <a:pos x="11901059" y="24956"/>
              </a:cxn>
              <a:cxn ang="0">
                <a:pos x="12615433" y="20407"/>
              </a:cxn>
              <a:cxn ang="0">
                <a:pos x="13350382" y="15311"/>
              </a:cxn>
              <a:cxn ang="0">
                <a:pos x="14085188" y="10216"/>
              </a:cxn>
              <a:cxn ang="0">
                <a:pos x="14820137" y="6810"/>
              </a:cxn>
              <a:cxn ang="0">
                <a:pos x="15493792" y="4548"/>
              </a:cxn>
              <a:cxn ang="0">
                <a:pos x="16371616" y="2262"/>
              </a:cxn>
              <a:cxn ang="0">
                <a:pos x="16943115" y="1143"/>
              </a:cxn>
              <a:cxn ang="0">
                <a:pos x="17922952" y="0"/>
              </a:cxn>
              <a:cxn ang="0">
                <a:pos x="18412870" y="0"/>
              </a:cxn>
              <a:cxn ang="0">
                <a:pos x="19229405" y="1691"/>
              </a:cxn>
              <a:cxn ang="0">
                <a:pos x="19801047" y="4548"/>
              </a:cxn>
              <a:cxn ang="0">
                <a:pos x="20944190" y="8501"/>
              </a:cxn>
              <a:cxn ang="0">
                <a:pos x="21434108" y="12478"/>
              </a:cxn>
              <a:cxn ang="0">
                <a:pos x="22413944" y="18717"/>
              </a:cxn>
              <a:cxn ang="0">
                <a:pos x="22965156" y="26099"/>
              </a:cxn>
              <a:cxn ang="0">
                <a:pos x="23536656" y="32885"/>
              </a:cxn>
              <a:cxn ang="0">
                <a:pos x="24700229" y="40838"/>
              </a:cxn>
              <a:cxn ang="0">
                <a:pos x="25578053" y="49340"/>
              </a:cxn>
              <a:cxn ang="0">
                <a:pos x="26292428" y="57841"/>
              </a:cxn>
              <a:cxn ang="0">
                <a:pos x="27292695" y="67485"/>
              </a:cxn>
              <a:cxn ang="0">
                <a:pos x="28027644" y="77129"/>
              </a:cxn>
              <a:cxn ang="0">
                <a:pos x="28599144" y="86201"/>
              </a:cxn>
              <a:cxn ang="0">
                <a:pos x="29170786" y="95845"/>
              </a:cxn>
              <a:cxn ang="0">
                <a:pos x="29885161" y="104918"/>
              </a:cxn>
              <a:cxn ang="0">
                <a:pos x="30620110" y="114562"/>
              </a:cxn>
              <a:cxn ang="0">
                <a:pos x="31191752" y="123063"/>
              </a:cxn>
              <a:cxn ang="0">
                <a:pos x="32191877" y="131564"/>
              </a:cxn>
              <a:cxn ang="0">
                <a:pos x="32906395" y="138946"/>
              </a:cxn>
              <a:cxn ang="0">
                <a:pos x="33171713" y="146304"/>
              </a:cxn>
              <a:cxn ang="0">
                <a:pos x="33722925" y="153114"/>
              </a:cxn>
              <a:cxn ang="0">
                <a:pos x="34049537" y="158234"/>
              </a:cxn>
              <a:cxn ang="0">
                <a:pos x="34457874" y="162758"/>
              </a:cxn>
            </a:cxnLst>
            <a:rect l="txL" t="txT" r="txR" b="txB"/>
            <a:pathLst>
              <a:path w="20000" h="20000">
                <a:moveTo>
                  <a:pt x="0" y="19066"/>
                </a:moveTo>
                <a:lnTo>
                  <a:pt x="178" y="18516"/>
                </a:lnTo>
                <a:lnTo>
                  <a:pt x="437" y="17885"/>
                </a:lnTo>
                <a:lnTo>
                  <a:pt x="570" y="17280"/>
                </a:lnTo>
                <a:lnTo>
                  <a:pt x="844" y="16703"/>
                </a:lnTo>
                <a:lnTo>
                  <a:pt x="999" y="16071"/>
                </a:lnTo>
                <a:lnTo>
                  <a:pt x="1325" y="15495"/>
                </a:lnTo>
                <a:lnTo>
                  <a:pt x="1414" y="14863"/>
                </a:lnTo>
                <a:lnTo>
                  <a:pt x="1599" y="14286"/>
                </a:lnTo>
                <a:lnTo>
                  <a:pt x="1976" y="13709"/>
                </a:lnTo>
                <a:lnTo>
                  <a:pt x="2324" y="13104"/>
                </a:lnTo>
                <a:lnTo>
                  <a:pt x="2605" y="12555"/>
                </a:lnTo>
                <a:lnTo>
                  <a:pt x="2739" y="12033"/>
                </a:lnTo>
                <a:lnTo>
                  <a:pt x="3072" y="11456"/>
                </a:lnTo>
                <a:lnTo>
                  <a:pt x="3168" y="10907"/>
                </a:lnTo>
                <a:lnTo>
                  <a:pt x="3257" y="10330"/>
                </a:lnTo>
                <a:lnTo>
                  <a:pt x="3583" y="9808"/>
                </a:lnTo>
                <a:lnTo>
                  <a:pt x="3738" y="9313"/>
                </a:lnTo>
                <a:lnTo>
                  <a:pt x="4071" y="8764"/>
                </a:lnTo>
                <a:lnTo>
                  <a:pt x="4160" y="8187"/>
                </a:lnTo>
                <a:lnTo>
                  <a:pt x="4345" y="7747"/>
                </a:lnTo>
                <a:lnTo>
                  <a:pt x="4685" y="7253"/>
                </a:lnTo>
                <a:lnTo>
                  <a:pt x="4819" y="6786"/>
                </a:lnTo>
                <a:lnTo>
                  <a:pt x="5152" y="6319"/>
                </a:lnTo>
                <a:lnTo>
                  <a:pt x="5329" y="5907"/>
                </a:lnTo>
                <a:lnTo>
                  <a:pt x="5500" y="5495"/>
                </a:lnTo>
                <a:lnTo>
                  <a:pt x="5818" y="5055"/>
                </a:lnTo>
                <a:lnTo>
                  <a:pt x="5899" y="4560"/>
                </a:lnTo>
                <a:lnTo>
                  <a:pt x="6425" y="4176"/>
                </a:lnTo>
                <a:lnTo>
                  <a:pt x="6514" y="3764"/>
                </a:lnTo>
                <a:lnTo>
                  <a:pt x="6758" y="3379"/>
                </a:lnTo>
                <a:lnTo>
                  <a:pt x="6906" y="3049"/>
                </a:lnTo>
                <a:lnTo>
                  <a:pt x="7076" y="2720"/>
                </a:lnTo>
                <a:lnTo>
                  <a:pt x="7321" y="2445"/>
                </a:lnTo>
                <a:lnTo>
                  <a:pt x="7506" y="2115"/>
                </a:lnTo>
                <a:lnTo>
                  <a:pt x="7750" y="1868"/>
                </a:lnTo>
                <a:lnTo>
                  <a:pt x="7935" y="1538"/>
                </a:lnTo>
                <a:lnTo>
                  <a:pt x="8172" y="1264"/>
                </a:lnTo>
                <a:lnTo>
                  <a:pt x="8505" y="1044"/>
                </a:lnTo>
                <a:lnTo>
                  <a:pt x="8594" y="852"/>
                </a:lnTo>
                <a:lnTo>
                  <a:pt x="8838" y="687"/>
                </a:lnTo>
                <a:lnTo>
                  <a:pt x="8993" y="549"/>
                </a:lnTo>
                <a:lnTo>
                  <a:pt x="9156" y="412"/>
                </a:lnTo>
                <a:lnTo>
                  <a:pt x="9497" y="275"/>
                </a:lnTo>
                <a:lnTo>
                  <a:pt x="9593" y="137"/>
                </a:lnTo>
                <a:lnTo>
                  <a:pt x="9830" y="110"/>
                </a:lnTo>
                <a:lnTo>
                  <a:pt x="10163" y="27"/>
                </a:lnTo>
                <a:lnTo>
                  <a:pt x="10400" y="0"/>
                </a:lnTo>
                <a:lnTo>
                  <a:pt x="10592" y="27"/>
                </a:lnTo>
                <a:lnTo>
                  <a:pt x="10681" y="27"/>
                </a:lnTo>
                <a:lnTo>
                  <a:pt x="10918" y="110"/>
                </a:lnTo>
                <a:lnTo>
                  <a:pt x="11155" y="192"/>
                </a:lnTo>
                <a:lnTo>
                  <a:pt x="11429" y="385"/>
                </a:lnTo>
                <a:lnTo>
                  <a:pt x="11488" y="549"/>
                </a:lnTo>
                <a:lnTo>
                  <a:pt x="11917" y="769"/>
                </a:lnTo>
                <a:lnTo>
                  <a:pt x="12154" y="1016"/>
                </a:lnTo>
                <a:lnTo>
                  <a:pt x="12332" y="1236"/>
                </a:lnTo>
                <a:lnTo>
                  <a:pt x="12428" y="1538"/>
                </a:lnTo>
                <a:lnTo>
                  <a:pt x="12754" y="1868"/>
                </a:lnTo>
                <a:lnTo>
                  <a:pt x="13005" y="2253"/>
                </a:lnTo>
                <a:lnTo>
                  <a:pt x="13168" y="2720"/>
                </a:lnTo>
                <a:lnTo>
                  <a:pt x="13323" y="3132"/>
                </a:lnTo>
                <a:lnTo>
                  <a:pt x="13568" y="3489"/>
                </a:lnTo>
                <a:lnTo>
                  <a:pt x="13657" y="3984"/>
                </a:lnTo>
                <a:lnTo>
                  <a:pt x="14175" y="4423"/>
                </a:lnTo>
                <a:lnTo>
                  <a:pt x="14323" y="4945"/>
                </a:lnTo>
                <a:lnTo>
                  <a:pt x="14604" y="5522"/>
                </a:lnTo>
                <a:lnTo>
                  <a:pt x="14841" y="5989"/>
                </a:lnTo>
                <a:lnTo>
                  <a:pt x="15255" y="6511"/>
                </a:lnTo>
                <a:lnTo>
                  <a:pt x="15255" y="7033"/>
                </a:lnTo>
                <a:lnTo>
                  <a:pt x="15500" y="7637"/>
                </a:lnTo>
                <a:lnTo>
                  <a:pt x="15833" y="8159"/>
                </a:lnTo>
                <a:lnTo>
                  <a:pt x="16010" y="8791"/>
                </a:lnTo>
                <a:lnTo>
                  <a:pt x="16255" y="9368"/>
                </a:lnTo>
                <a:lnTo>
                  <a:pt x="16343" y="9918"/>
                </a:lnTo>
                <a:lnTo>
                  <a:pt x="16588" y="10440"/>
                </a:lnTo>
                <a:lnTo>
                  <a:pt x="16825" y="10989"/>
                </a:lnTo>
                <a:lnTo>
                  <a:pt x="16921" y="11621"/>
                </a:lnTo>
                <a:lnTo>
                  <a:pt x="17098" y="12198"/>
                </a:lnTo>
                <a:lnTo>
                  <a:pt x="17335" y="12747"/>
                </a:lnTo>
                <a:lnTo>
                  <a:pt x="17491" y="13269"/>
                </a:lnTo>
                <a:lnTo>
                  <a:pt x="17757" y="13874"/>
                </a:lnTo>
                <a:lnTo>
                  <a:pt x="17816" y="14396"/>
                </a:lnTo>
                <a:lnTo>
                  <a:pt x="18098" y="14945"/>
                </a:lnTo>
                <a:lnTo>
                  <a:pt x="18571" y="15440"/>
                </a:lnTo>
                <a:lnTo>
                  <a:pt x="18668" y="15934"/>
                </a:lnTo>
                <a:lnTo>
                  <a:pt x="18756" y="16456"/>
                </a:lnTo>
                <a:lnTo>
                  <a:pt x="19090" y="16868"/>
                </a:lnTo>
                <a:lnTo>
                  <a:pt x="19178" y="17308"/>
                </a:lnTo>
                <a:lnTo>
                  <a:pt x="19238" y="17747"/>
                </a:lnTo>
                <a:lnTo>
                  <a:pt x="19423" y="18132"/>
                </a:lnTo>
                <a:lnTo>
                  <a:pt x="19556" y="18544"/>
                </a:lnTo>
                <a:lnTo>
                  <a:pt x="19660" y="18929"/>
                </a:lnTo>
                <a:lnTo>
                  <a:pt x="19756" y="19148"/>
                </a:lnTo>
                <a:lnTo>
                  <a:pt x="19904" y="19451"/>
                </a:lnTo>
                <a:lnTo>
                  <a:pt x="19993" y="19725"/>
                </a:lnTo>
                <a:lnTo>
                  <a:pt x="19993" y="19973"/>
                </a:lnTo>
              </a:path>
            </a:pathLst>
          </a:custGeom>
          <a:noFill/>
          <a:ln w="38100" cap="flat" cmpd="sng">
            <a:solidFill>
              <a:srgbClr val="92D050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27744" name="Arc 180"/>
          <p:cNvSpPr/>
          <p:nvPr/>
        </p:nvSpPr>
        <p:spPr>
          <a:xfrm flipV="1">
            <a:off x="1071563" y="2928938"/>
            <a:ext cx="642937" cy="214312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354389" y="13583"/>
              </a:cxn>
              <a:cxn ang="0">
                <a:pos x="0" y="13583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sng">
            <a:solidFill>
              <a:srgbClr val="92D050"/>
            </a:solidFill>
            <a:prstDash val="solid"/>
            <a:bevel/>
            <a:headEnd type="none" w="med" len="med"/>
            <a:tailEnd type="none" w="med" len="med"/>
          </a:ln>
        </p:spPr>
        <p:txBody>
          <a:bodyPr rot="10800000"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7745" name="对象 27744"/>
          <p:cNvGraphicFramePr>
            <a:graphicFrameLocks noChangeAspect="1"/>
          </p:cNvGraphicFramePr>
          <p:nvPr/>
        </p:nvGraphicFramePr>
        <p:xfrm>
          <a:off x="357188" y="1785938"/>
          <a:ext cx="19288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1181100" imgH="393700" progId="Equation.3">
                  <p:embed/>
                </p:oleObj>
              </mc:Choice>
              <mc:Fallback>
                <p:oleObj name="" r:id="rId3" imgW="1181100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88" y="1785938"/>
                        <a:ext cx="1928812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46" name="对象 27745"/>
          <p:cNvGraphicFramePr>
            <a:graphicFrameLocks noChangeAspect="1"/>
          </p:cNvGraphicFramePr>
          <p:nvPr/>
        </p:nvGraphicFramePr>
        <p:xfrm>
          <a:off x="452438" y="3322638"/>
          <a:ext cx="13827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952500" imgH="393700" progId="Equation.3">
                  <p:embed/>
                </p:oleObj>
              </mc:Choice>
              <mc:Fallback>
                <p:oleObj name="" r:id="rId5" imgW="952500" imgH="3937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438" y="3322638"/>
                        <a:ext cx="138271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8674" name="Group 2"/>
          <p:cNvGrpSpPr/>
          <p:nvPr/>
        </p:nvGrpSpPr>
        <p:grpSpPr>
          <a:xfrm>
            <a:off x="2962275" y="3617913"/>
            <a:ext cx="5575300" cy="782637"/>
            <a:chOff x="0" y="0"/>
            <a:chExt cx="3512" cy="493"/>
          </a:xfrm>
        </p:grpSpPr>
        <p:sp>
          <p:nvSpPr>
            <p:cNvPr id="28675" name="AutoShape 3"/>
            <p:cNvSpPr/>
            <p:nvPr/>
          </p:nvSpPr>
          <p:spPr>
            <a:xfrm>
              <a:off x="0" y="0"/>
              <a:ext cx="3424" cy="493"/>
            </a:xfrm>
            <a:prstGeom prst="leftArrowCallout">
              <a:avLst>
                <a:gd name="adj1" fmla="val 20833"/>
                <a:gd name="adj2" fmla="val 25000"/>
                <a:gd name="adj3" fmla="val 54597"/>
                <a:gd name="adj4" fmla="val 84306"/>
              </a:avLst>
            </a:prstGeom>
            <a:solidFill>
              <a:srgbClr val="FAF4FE"/>
            </a:soli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76" name="Rectangle 4"/>
            <p:cNvSpPr/>
            <p:nvPr/>
          </p:nvSpPr>
          <p:spPr>
            <a:xfrm>
              <a:off x="552" y="19"/>
              <a:ext cx="2960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>
                <a:lnSpc>
                  <a:spcPct val="120000"/>
                </a:lnSpc>
              </a:pPr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拍频</a:t>
              </a:r>
              <a:r>
                <a:rPr lang="zh-CN" altLang="en-US" sz="3200" dirty="0">
                  <a:latin typeface="楷体" panose="02010609060101010101" pitchFamily="1" charset="-122"/>
                  <a:ea typeface="楷体" panose="02010609060101010101" pitchFamily="1" charset="-122"/>
                </a:rPr>
                <a:t>（振幅变化的频率）</a:t>
              </a:r>
              <a:endPara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</p:grpSp>
      <p:sp>
        <p:nvSpPr>
          <p:cNvPr id="28677" name="AutoShape 5"/>
          <p:cNvSpPr/>
          <p:nvPr/>
        </p:nvSpPr>
        <p:spPr>
          <a:xfrm>
            <a:off x="3581400" y="26670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gradFill rotWithShape="0">
            <a:gsLst>
              <a:gs pos="0">
                <a:srgbClr val="253C57"/>
              </a:gs>
              <a:gs pos="50000">
                <a:schemeClr val="accent1"/>
              </a:gs>
              <a:gs pos="100000">
                <a:srgbClr val="253C57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28678" name="对象 28677"/>
          <p:cNvGraphicFramePr>
            <a:graphicFrameLocks noChangeAspect="1"/>
          </p:cNvGraphicFramePr>
          <p:nvPr/>
        </p:nvGraphicFramePr>
        <p:xfrm>
          <a:off x="914400" y="2362200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1220470" imgH="470535" progId="Equation.3">
                  <p:embed/>
                </p:oleObj>
              </mc:Choice>
              <mc:Fallback>
                <p:oleObj name="" r:id="rId1" imgW="1220470" imgH="47053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2362200"/>
                        <a:ext cx="233045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4724400" y="2371725"/>
          <a:ext cx="16811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851535" imgH="520700" progId="Equation.3">
                  <p:embed/>
                </p:oleObj>
              </mc:Choice>
              <mc:Fallback>
                <p:oleObj name="" r:id="rId3" imgW="851535" imgH="5207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2371725"/>
                        <a:ext cx="1681163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>
            <a:graphicFrameLocks noChangeAspect="1"/>
          </p:cNvGraphicFramePr>
          <p:nvPr/>
        </p:nvGraphicFramePr>
        <p:xfrm>
          <a:off x="990600" y="3733800"/>
          <a:ext cx="15144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800100" imgH="254000" progId="Equation.3">
                  <p:embed/>
                </p:oleObj>
              </mc:Choice>
              <mc:Fallback>
                <p:oleObj name="" r:id="rId5" imgW="800100" imgH="2540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733800"/>
                        <a:ext cx="1514475" cy="547688"/>
                      </a:xfrm>
                      <a:prstGeom prst="rect">
                        <a:avLst/>
                      </a:prstGeom>
                      <a:solidFill>
                        <a:srgbClr val="FAF4FE"/>
                      </a:solidFill>
                      <a:ln w="1905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680"/>
          <p:cNvGraphicFramePr>
            <a:graphicFrameLocks noChangeAspect="1"/>
          </p:cNvGraphicFramePr>
          <p:nvPr/>
        </p:nvGraphicFramePr>
        <p:xfrm>
          <a:off x="955675" y="1135063"/>
          <a:ext cx="7045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7" imgW="2984500" imgH="469900" progId="Equation.3">
                  <p:embed/>
                </p:oleObj>
              </mc:Choice>
              <mc:Fallback>
                <p:oleObj name="" r:id="rId7" imgW="2984500" imgH="469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675" y="1135063"/>
                        <a:ext cx="704532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/>
          <p:nvPr/>
        </p:nvSpPr>
        <p:spPr>
          <a:xfrm>
            <a:off x="457200" y="771525"/>
            <a:ext cx="56388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  <a:buBlip>
                <a:blip r:embed="rId1"/>
              </a:buBlip>
            </a:pP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  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方法二：旋转矢量合成法</a:t>
            </a:r>
            <a:endParaRPr lang="zh-CN" altLang="en-US" sz="3200" dirty="0">
              <a:solidFill>
                <a:srgbClr val="CC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1300163" y="5418138"/>
          <a:ext cx="19764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2" imgW="863600" imgH="254000" progId="Equation.3">
                  <p:embed/>
                </p:oleObj>
              </mc:Choice>
              <mc:Fallback>
                <p:oleObj name="" r:id="rId2" imgW="863600" imgH="2540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0163" y="5418138"/>
                        <a:ext cx="1976437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4495800" y="5430838"/>
          <a:ext cx="2789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4" imgW="1397000" imgH="254000" progId="Equation.3">
                  <p:embed/>
                </p:oleObj>
              </mc:Choice>
              <mc:Fallback>
                <p:oleObj name="" r:id="rId4" imgW="1397000" imgH="2540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5430838"/>
                        <a:ext cx="27892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Group 5"/>
          <p:cNvGrpSpPr/>
          <p:nvPr/>
        </p:nvGrpSpPr>
        <p:grpSpPr>
          <a:xfrm>
            <a:off x="685800" y="1524000"/>
            <a:ext cx="8077200" cy="3733800"/>
            <a:chOff x="0" y="0"/>
            <a:chExt cx="5088" cy="2352"/>
          </a:xfrm>
        </p:grpSpPr>
        <p:sp>
          <p:nvSpPr>
            <p:cNvPr id="29702" name="Rectangle 6"/>
            <p:cNvSpPr/>
            <p:nvPr/>
          </p:nvSpPr>
          <p:spPr>
            <a:xfrm>
              <a:off x="0" y="0"/>
              <a:ext cx="5088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03" name="Group 7"/>
            <p:cNvGrpSpPr/>
            <p:nvPr/>
          </p:nvGrpSpPr>
          <p:grpSpPr>
            <a:xfrm>
              <a:off x="960" y="1669"/>
              <a:ext cx="3716" cy="575"/>
              <a:chOff x="0" y="0"/>
              <a:chExt cx="3603" cy="575"/>
            </a:xfrm>
          </p:grpSpPr>
          <p:sp>
            <p:nvSpPr>
              <p:cNvPr id="29704" name="Line 8"/>
              <p:cNvSpPr/>
              <p:nvPr/>
            </p:nvSpPr>
            <p:spPr>
              <a:xfrm>
                <a:off x="268" y="293"/>
                <a:ext cx="3335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9705" name="对象 29704"/>
              <p:cNvGraphicFramePr>
                <a:graphicFrameLocks noChangeAspect="1"/>
              </p:cNvGraphicFramePr>
              <p:nvPr/>
            </p:nvGraphicFramePr>
            <p:xfrm>
              <a:off x="3320" y="0"/>
              <a:ext cx="267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3" name="" r:id="rId6" imgW="179705" imgH="192405" progId="Equation.3">
                      <p:embed/>
                    </p:oleObj>
                  </mc:Choice>
                  <mc:Fallback>
                    <p:oleObj name="" r:id="rId6" imgW="179705" imgH="192405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20" y="0"/>
                            <a:ext cx="267" cy="2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6" name="对象 29705"/>
              <p:cNvGraphicFramePr>
                <a:graphicFrameLocks noChangeAspect="1"/>
              </p:cNvGraphicFramePr>
              <p:nvPr/>
            </p:nvGraphicFramePr>
            <p:xfrm>
              <a:off x="0" y="251"/>
              <a:ext cx="291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" r:id="rId8" imgW="128270" imgH="141605" progId="Equation.3">
                      <p:embed/>
                    </p:oleObj>
                  </mc:Choice>
                  <mc:Fallback>
                    <p:oleObj name="" r:id="rId8" imgW="128270" imgH="141605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0" y="251"/>
                            <a:ext cx="291" cy="3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07" name="Group 11"/>
          <p:cNvGrpSpPr/>
          <p:nvPr/>
        </p:nvGrpSpPr>
        <p:grpSpPr>
          <a:xfrm>
            <a:off x="2630488" y="2438400"/>
            <a:ext cx="1585912" cy="2819400"/>
            <a:chOff x="0" y="0"/>
            <a:chExt cx="999" cy="1776"/>
          </a:xfrm>
        </p:grpSpPr>
        <p:sp>
          <p:nvSpPr>
            <p:cNvPr id="29708" name="Line 12"/>
            <p:cNvSpPr/>
            <p:nvPr/>
          </p:nvSpPr>
          <p:spPr>
            <a:xfrm flipV="1">
              <a:off x="0" y="446"/>
              <a:ext cx="757" cy="9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9709" name="对象 29708"/>
            <p:cNvGraphicFramePr>
              <a:graphicFrameLocks noChangeAspect="1"/>
            </p:cNvGraphicFramePr>
            <p:nvPr/>
          </p:nvGraphicFramePr>
          <p:xfrm>
            <a:off x="695" y="0"/>
            <a:ext cx="30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0" imgW="250825" imgH="313690" progId="Equation.3">
                    <p:embed/>
                  </p:oleObj>
                </mc:Choice>
                <mc:Fallback>
                  <p:oleObj name="" r:id="rId10" imgW="250825" imgH="31369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95" y="0"/>
                          <a:ext cx="304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14"/>
            <p:cNvSpPr/>
            <p:nvPr/>
          </p:nvSpPr>
          <p:spPr>
            <a:xfrm>
              <a:off x="757" y="516"/>
              <a:ext cx="0" cy="881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29711" name="对象 29710"/>
            <p:cNvGraphicFramePr>
              <a:graphicFrameLocks noChangeAspect="1"/>
            </p:cNvGraphicFramePr>
            <p:nvPr/>
          </p:nvGraphicFramePr>
          <p:xfrm>
            <a:off x="610" y="1296"/>
            <a:ext cx="36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2" imgW="241935" imgH="295910" progId="Equation.3">
                    <p:embed/>
                  </p:oleObj>
                </mc:Choice>
                <mc:Fallback>
                  <p:oleObj name="" r:id="rId12" imgW="241935" imgH="29591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0" y="1296"/>
                          <a:ext cx="368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Arc 16"/>
            <p:cNvSpPr/>
            <p:nvPr/>
          </p:nvSpPr>
          <p:spPr>
            <a:xfrm rot="20704061">
              <a:off x="350" y="192"/>
              <a:ext cx="356" cy="298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13" name="对象 29712"/>
            <p:cNvGraphicFramePr>
              <a:graphicFrameLocks noChangeAspect="1"/>
            </p:cNvGraphicFramePr>
            <p:nvPr/>
          </p:nvGraphicFramePr>
          <p:xfrm>
            <a:off x="263" y="144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4" imgW="278130" imgH="295910" progId="Equation.3">
                    <p:embed/>
                  </p:oleObj>
                </mc:Choice>
                <mc:Fallback>
                  <p:oleObj name="" r:id="rId14" imgW="278130" imgH="29591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3" y="144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14" name="Group 18"/>
          <p:cNvGrpSpPr/>
          <p:nvPr/>
        </p:nvGrpSpPr>
        <p:grpSpPr>
          <a:xfrm>
            <a:off x="2676525" y="1698625"/>
            <a:ext cx="4381500" cy="3502025"/>
            <a:chOff x="0" y="0"/>
            <a:chExt cx="2760" cy="2206"/>
          </a:xfrm>
        </p:grpSpPr>
        <p:graphicFrame>
          <p:nvGraphicFramePr>
            <p:cNvPr id="29715" name="对象 29714"/>
            <p:cNvGraphicFramePr>
              <a:graphicFrameLocks noChangeAspect="1"/>
            </p:cNvGraphicFramePr>
            <p:nvPr/>
          </p:nvGraphicFramePr>
          <p:xfrm>
            <a:off x="2295" y="1912"/>
            <a:ext cx="26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6" imgW="170180" imgH="179070" progId="Equation.3">
                    <p:embed/>
                  </p:oleObj>
                </mc:Choice>
                <mc:Fallback>
                  <p:oleObj name="" r:id="rId16" imgW="170180" imgH="17907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95" y="1912"/>
                          <a:ext cx="262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6" name="Group 20"/>
            <p:cNvGrpSpPr/>
            <p:nvPr/>
          </p:nvGrpSpPr>
          <p:grpSpPr>
            <a:xfrm>
              <a:off x="0" y="0"/>
              <a:ext cx="2760" cy="1865"/>
              <a:chOff x="0" y="0"/>
              <a:chExt cx="2760" cy="1865"/>
            </a:xfrm>
          </p:grpSpPr>
          <p:sp>
            <p:nvSpPr>
              <p:cNvPr id="29717" name="Line 21"/>
              <p:cNvSpPr/>
              <p:nvPr/>
            </p:nvSpPr>
            <p:spPr>
              <a:xfrm>
                <a:off x="2425" y="371"/>
                <a:ext cx="0" cy="149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18" name="Line 22"/>
              <p:cNvSpPr/>
              <p:nvPr/>
            </p:nvSpPr>
            <p:spPr>
              <a:xfrm flipV="1">
                <a:off x="712" y="371"/>
                <a:ext cx="1713" cy="584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19" name="Line 23"/>
              <p:cNvSpPr/>
              <p:nvPr/>
            </p:nvSpPr>
            <p:spPr>
              <a:xfrm flipV="1">
                <a:off x="1689" y="371"/>
                <a:ext cx="736" cy="898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9720" name="Line 24"/>
              <p:cNvSpPr/>
              <p:nvPr/>
            </p:nvSpPr>
            <p:spPr>
              <a:xfrm flipV="1">
                <a:off x="0" y="365"/>
                <a:ext cx="2422" cy="146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9721" name="对象 29720"/>
              <p:cNvGraphicFramePr>
                <a:graphicFrameLocks noChangeAspect="1"/>
              </p:cNvGraphicFramePr>
              <p:nvPr/>
            </p:nvGraphicFramePr>
            <p:xfrm>
              <a:off x="1866" y="39"/>
              <a:ext cx="27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" r:id="rId18" imgW="206375" imgH="179070" progId="Equation.3">
                      <p:embed/>
                    </p:oleObj>
                  </mc:Choice>
                  <mc:Fallback>
                    <p:oleObj name="" r:id="rId18" imgW="206375" imgH="179070" progId="Equation.3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866" y="39"/>
                            <a:ext cx="272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2" name="Arc 26"/>
              <p:cNvSpPr/>
              <p:nvPr/>
            </p:nvSpPr>
            <p:spPr>
              <a:xfrm rot="20413916">
                <a:off x="1996" y="0"/>
                <a:ext cx="357" cy="351"/>
              </a:xfrm>
              <a:custGeom>
                <a:avLst/>
                <a:gdLst>
                  <a:gd name="txL" fmla="*/ 0 w 21600"/>
                  <a:gd name="txT" fmla="*/ 0 h 21693"/>
                  <a:gd name="txR" fmla="*/ 21600 w 21600"/>
                  <a:gd name="txB" fmla="*/ 21693 h 21693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93" fill="none">
                    <a:moveTo>
                      <a:pt x="11407" y="-1"/>
                    </a:moveTo>
                    <a:cubicBezTo>
                      <a:pt x="17745" y="3941"/>
                      <a:pt x="21600" y="10877"/>
                      <a:pt x="21600" y="18342"/>
                    </a:cubicBezTo>
                    <a:cubicBezTo>
                      <a:pt x="21600" y="19464"/>
                      <a:pt x="21512" y="20584"/>
                      <a:pt x="21338" y="21692"/>
                    </a:cubicBezTo>
                  </a:path>
                  <a:path w="21600" h="21693" stroke="0">
                    <a:moveTo>
                      <a:pt x="11407" y="-1"/>
                    </a:moveTo>
                    <a:cubicBezTo>
                      <a:pt x="17745" y="3941"/>
                      <a:pt x="21600" y="10877"/>
                      <a:pt x="21600" y="18342"/>
                    </a:cubicBezTo>
                    <a:cubicBezTo>
                      <a:pt x="21600" y="19464"/>
                      <a:pt x="21512" y="20584"/>
                      <a:pt x="21338" y="21692"/>
                    </a:cubicBezTo>
                    <a:lnTo>
                      <a:pt x="0" y="18342"/>
                    </a:lnTo>
                    <a:lnTo>
                      <a:pt x="11407" y="-1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66"/>
                </a:solidFill>
                <a:prstDash val="solid"/>
                <a:bevel/>
                <a:headEnd type="triangle" w="sm" len="lg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9723" name="对象 29722"/>
              <p:cNvGraphicFramePr>
                <a:graphicFrameLocks noChangeAspect="1"/>
              </p:cNvGraphicFramePr>
              <p:nvPr/>
            </p:nvGraphicFramePr>
            <p:xfrm>
              <a:off x="2490" y="226"/>
              <a:ext cx="27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20" imgW="206375" imgH="250825" progId="Equation.3">
                      <p:embed/>
                    </p:oleObj>
                  </mc:Choice>
                  <mc:Fallback>
                    <p:oleObj name="" r:id="rId20" imgW="206375" imgH="250825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490" y="226"/>
                            <a:ext cx="270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24" name="Group 28"/>
          <p:cNvGrpSpPr/>
          <p:nvPr/>
        </p:nvGrpSpPr>
        <p:grpSpPr>
          <a:xfrm>
            <a:off x="2625725" y="3195638"/>
            <a:ext cx="3267075" cy="2062162"/>
            <a:chOff x="0" y="0"/>
            <a:chExt cx="2058" cy="1299"/>
          </a:xfrm>
        </p:grpSpPr>
        <p:sp>
          <p:nvSpPr>
            <p:cNvPr id="29725" name="Line 29"/>
            <p:cNvSpPr/>
            <p:nvPr/>
          </p:nvSpPr>
          <p:spPr>
            <a:xfrm flipV="1">
              <a:off x="0" y="319"/>
              <a:ext cx="1755" cy="590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9726" name="对象 29725"/>
            <p:cNvGraphicFramePr>
              <a:graphicFrameLocks noChangeAspect="1"/>
            </p:cNvGraphicFramePr>
            <p:nvPr/>
          </p:nvGraphicFramePr>
          <p:xfrm>
            <a:off x="1791" y="243"/>
            <a:ext cx="26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22" imgW="224155" imgH="313690" progId="Equation.3">
                    <p:embed/>
                  </p:oleObj>
                </mc:Choice>
                <mc:Fallback>
                  <p:oleObj name="" r:id="rId22" imgW="224155" imgH="31369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91" y="243"/>
                          <a:ext cx="267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7" name="对象 29726"/>
            <p:cNvGraphicFramePr>
              <a:graphicFrameLocks noChangeAspect="1"/>
            </p:cNvGraphicFramePr>
            <p:nvPr/>
          </p:nvGraphicFramePr>
          <p:xfrm>
            <a:off x="1586" y="819"/>
            <a:ext cx="31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24" imgW="206375" imgH="295910" progId="Equation.3">
                    <p:embed/>
                  </p:oleObj>
                </mc:Choice>
                <mc:Fallback>
                  <p:oleObj name="" r:id="rId24" imgW="206375" imgH="295910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586" y="819"/>
                          <a:ext cx="313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8" name="Arc 32"/>
            <p:cNvSpPr/>
            <p:nvPr/>
          </p:nvSpPr>
          <p:spPr>
            <a:xfrm>
              <a:off x="1346" y="0"/>
              <a:ext cx="356" cy="297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29" name="对象 29728"/>
            <p:cNvGraphicFramePr>
              <a:graphicFrameLocks noChangeAspect="1"/>
            </p:cNvGraphicFramePr>
            <p:nvPr/>
          </p:nvGraphicFramePr>
          <p:xfrm>
            <a:off x="1354" y="46"/>
            <a:ext cx="28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26" imgW="250825" imgH="295910" progId="Equation.3">
                    <p:embed/>
                  </p:oleObj>
                </mc:Choice>
                <mc:Fallback>
                  <p:oleObj name="" r:id="rId26" imgW="250825" imgH="29591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354" y="46"/>
                          <a:ext cx="280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Line 34"/>
            <p:cNvSpPr/>
            <p:nvPr/>
          </p:nvSpPr>
          <p:spPr>
            <a:xfrm>
              <a:off x="1730" y="339"/>
              <a:ext cx="0" cy="576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29731" name="Group 35"/>
          <p:cNvGrpSpPr/>
          <p:nvPr/>
        </p:nvGrpSpPr>
        <p:grpSpPr>
          <a:xfrm>
            <a:off x="762000" y="4202113"/>
            <a:ext cx="2868613" cy="534987"/>
            <a:chOff x="0" y="0"/>
            <a:chExt cx="1807" cy="337"/>
          </a:xfrm>
        </p:grpSpPr>
        <p:sp>
          <p:nvSpPr>
            <p:cNvPr id="29732" name="Arc 36"/>
            <p:cNvSpPr/>
            <p:nvPr/>
          </p:nvSpPr>
          <p:spPr>
            <a:xfrm rot="1869666">
              <a:off x="1666" y="112"/>
              <a:ext cx="141" cy="134"/>
            </a:xfrm>
            <a:custGeom>
              <a:avLst/>
              <a:gdLst>
                <a:gd name="txL" fmla="*/ 0 w 21600"/>
                <a:gd name="txT" fmla="*/ 0 h 22312"/>
                <a:gd name="txR" fmla="*/ 21600 w 21600"/>
                <a:gd name="txB" fmla="*/ 22312 h 2231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2312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37"/>
                    <a:pt x="21596" y="22074"/>
                    <a:pt x="21588" y="22312"/>
                  </a:cubicBezTo>
                </a:path>
                <a:path w="21600" h="22312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37"/>
                    <a:pt x="21596" y="22074"/>
                    <a:pt x="21588" y="2231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33" name="Group 37"/>
            <p:cNvGrpSpPr/>
            <p:nvPr/>
          </p:nvGrpSpPr>
          <p:grpSpPr>
            <a:xfrm>
              <a:off x="0" y="0"/>
              <a:ext cx="1728" cy="337"/>
              <a:chOff x="0" y="0"/>
              <a:chExt cx="1728" cy="337"/>
            </a:xfrm>
          </p:grpSpPr>
          <p:graphicFrame>
            <p:nvGraphicFramePr>
              <p:cNvPr id="29734" name="对象 29733"/>
              <p:cNvGraphicFramePr>
                <a:graphicFrameLocks noChangeAspect="1"/>
              </p:cNvGraphicFramePr>
              <p:nvPr/>
            </p:nvGraphicFramePr>
            <p:xfrm>
              <a:off x="0" y="0"/>
              <a:ext cx="786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" name="" r:id="rId28" imgW="774700" imgH="317500" progId="Equation.3">
                      <p:embed/>
                    </p:oleObj>
                  </mc:Choice>
                  <mc:Fallback>
                    <p:oleObj name="" r:id="rId28" imgW="774700" imgH="317500" progId="Equation.3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786" cy="337"/>
                          </a:xfrm>
                          <a:prstGeom prst="rect">
                            <a:avLst/>
                          </a:prstGeom>
                          <a:solidFill>
                            <a:srgbClr val="FAF4FE"/>
                          </a:solidFill>
                          <a:ln w="19050" cap="flat" cmpd="sng">
                            <a:solidFill>
                              <a:srgbClr val="CC00CC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35" name="Line 39"/>
              <p:cNvSpPr/>
              <p:nvPr/>
            </p:nvSpPr>
            <p:spPr>
              <a:xfrm flipV="1">
                <a:off x="816" y="185"/>
                <a:ext cx="912" cy="0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29736" name="Group 40"/>
          <p:cNvGrpSpPr/>
          <p:nvPr/>
        </p:nvGrpSpPr>
        <p:grpSpPr>
          <a:xfrm>
            <a:off x="762000" y="1814513"/>
            <a:ext cx="3276600" cy="2470150"/>
            <a:chOff x="0" y="0"/>
            <a:chExt cx="2064" cy="1556"/>
          </a:xfrm>
        </p:grpSpPr>
        <p:sp>
          <p:nvSpPr>
            <p:cNvPr id="29737" name="Freeform 41"/>
            <p:cNvSpPr/>
            <p:nvPr/>
          </p:nvSpPr>
          <p:spPr>
            <a:xfrm>
              <a:off x="1632" y="1209"/>
              <a:ext cx="199" cy="347"/>
            </a:xfrm>
            <a:custGeom>
              <a:avLst/>
              <a:gdLst>
                <a:gd name="txL" fmla="*/ 0 w 199"/>
                <a:gd name="txT" fmla="*/ 0 h 347"/>
                <a:gd name="txR" fmla="*/ 199 w 199"/>
                <a:gd name="txB" fmla="*/ 347 h 347"/>
              </a:gdLst>
              <a:ahLst/>
              <a:cxnLst>
                <a:cxn ang="0">
                  <a:pos x="0" y="0"/>
                </a:cxn>
                <a:cxn ang="0">
                  <a:pos x="108" y="88"/>
                </a:cxn>
                <a:cxn ang="0">
                  <a:pos x="172" y="188"/>
                </a:cxn>
                <a:cxn ang="0">
                  <a:pos x="199" y="347"/>
                </a:cxn>
              </a:cxnLst>
              <a:rect l="txL" t="txT" r="txR" b="txB"/>
              <a:pathLst>
                <a:path w="199" h="347">
                  <a:moveTo>
                    <a:pt x="0" y="0"/>
                  </a:moveTo>
                  <a:cubicBezTo>
                    <a:pt x="18" y="15"/>
                    <a:pt x="79" y="57"/>
                    <a:pt x="108" y="88"/>
                  </a:cubicBezTo>
                  <a:cubicBezTo>
                    <a:pt x="137" y="119"/>
                    <a:pt x="157" y="145"/>
                    <a:pt x="172" y="188"/>
                  </a:cubicBezTo>
                  <a:cubicBezTo>
                    <a:pt x="187" y="231"/>
                    <a:pt x="194" y="314"/>
                    <a:pt x="199" y="34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38" name="Group 42"/>
            <p:cNvGrpSpPr/>
            <p:nvPr/>
          </p:nvGrpSpPr>
          <p:grpSpPr>
            <a:xfrm>
              <a:off x="0" y="0"/>
              <a:ext cx="2064" cy="1449"/>
              <a:chOff x="0" y="0"/>
              <a:chExt cx="2064" cy="1449"/>
            </a:xfrm>
          </p:grpSpPr>
          <p:graphicFrame>
            <p:nvGraphicFramePr>
              <p:cNvPr id="29739" name="对象 29738"/>
              <p:cNvGraphicFramePr>
                <a:graphicFrameLocks noChangeAspect="1"/>
              </p:cNvGraphicFramePr>
              <p:nvPr/>
            </p:nvGraphicFramePr>
            <p:xfrm>
              <a:off x="0" y="0"/>
              <a:ext cx="2064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5" name="" r:id="rId30" imgW="2120265" imgH="317500" progId="Equation.3">
                      <p:embed/>
                    </p:oleObj>
                  </mc:Choice>
                  <mc:Fallback>
                    <p:oleObj name="" r:id="rId30" imgW="2120265" imgH="317500" progId="Equation.3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064" cy="345"/>
                          </a:xfrm>
                          <a:prstGeom prst="rect">
                            <a:avLst/>
                          </a:prstGeom>
                          <a:solidFill>
                            <a:srgbClr val="FFEFEF"/>
                          </a:solidFill>
                          <a:ln w="19050" cap="flat" cmpd="sng">
                            <a:solidFill>
                              <a:srgbClr val="FF0066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0" name="Line 44"/>
              <p:cNvSpPr/>
              <p:nvPr/>
            </p:nvSpPr>
            <p:spPr>
              <a:xfrm>
                <a:off x="864" y="345"/>
                <a:ext cx="816" cy="1104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</p:grpSp>
      <p:grpSp>
        <p:nvGrpSpPr>
          <p:cNvPr id="29741" name="Group 45"/>
          <p:cNvGrpSpPr/>
          <p:nvPr/>
        </p:nvGrpSpPr>
        <p:grpSpPr>
          <a:xfrm>
            <a:off x="762000" y="3124200"/>
            <a:ext cx="2655888" cy="1677988"/>
            <a:chOff x="0" y="0"/>
            <a:chExt cx="1673" cy="1057"/>
          </a:xfrm>
        </p:grpSpPr>
        <p:sp>
          <p:nvSpPr>
            <p:cNvPr id="29742" name="Arc 46"/>
            <p:cNvSpPr/>
            <p:nvPr/>
          </p:nvSpPr>
          <p:spPr>
            <a:xfrm>
              <a:off x="1435" y="576"/>
              <a:ext cx="238" cy="481"/>
            </a:xfrm>
            <a:custGeom>
              <a:avLst/>
              <a:gdLst>
                <a:gd name="txL" fmla="*/ 0 w 21022"/>
                <a:gd name="txT" fmla="*/ 0 h 21109"/>
                <a:gd name="txR" fmla="*/ 21022 w 21022"/>
                <a:gd name="txB" fmla="*/ 21109 h 2110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022" h="21109" fill="none">
                  <a:moveTo>
                    <a:pt x="4578" y="-1"/>
                  </a:moveTo>
                  <a:cubicBezTo>
                    <a:pt x="12712" y="1763"/>
                    <a:pt x="19110" y="8045"/>
                    <a:pt x="21022" y="16146"/>
                  </a:cubicBezTo>
                </a:path>
                <a:path w="21022" h="21109" stroke="0">
                  <a:moveTo>
                    <a:pt x="4578" y="-1"/>
                  </a:moveTo>
                  <a:cubicBezTo>
                    <a:pt x="12712" y="1763"/>
                    <a:pt x="19110" y="8045"/>
                    <a:pt x="21022" y="16146"/>
                  </a:cubicBezTo>
                  <a:lnTo>
                    <a:pt x="0" y="21109"/>
                  </a:lnTo>
                  <a:lnTo>
                    <a:pt x="4578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29743" name="Group 47"/>
            <p:cNvGrpSpPr/>
            <p:nvPr/>
          </p:nvGrpSpPr>
          <p:grpSpPr>
            <a:xfrm>
              <a:off x="0" y="0"/>
              <a:ext cx="1584" cy="767"/>
              <a:chOff x="0" y="0"/>
              <a:chExt cx="1584" cy="767"/>
            </a:xfrm>
          </p:grpSpPr>
          <p:graphicFrame>
            <p:nvGraphicFramePr>
              <p:cNvPr id="29744" name="对象 29743"/>
              <p:cNvGraphicFramePr>
                <a:graphicFrameLocks noChangeAspect="1"/>
              </p:cNvGraphicFramePr>
              <p:nvPr/>
            </p:nvGraphicFramePr>
            <p:xfrm>
              <a:off x="0" y="0"/>
              <a:ext cx="82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" r:id="rId32" imgW="812800" imgH="317500" progId="Equation.3">
                      <p:embed/>
                    </p:oleObj>
                  </mc:Choice>
                  <mc:Fallback>
                    <p:oleObj name="" r:id="rId32" imgW="812800" imgH="317500" progId="Equation.3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822" cy="335"/>
                          </a:xfrm>
                          <a:prstGeom prst="rect">
                            <a:avLst/>
                          </a:prstGeom>
                          <a:gradFill rotWithShape="0">
                            <a:gsLst>
                              <a:gs pos="0">
                                <a:schemeClr val="hlink"/>
                              </a:gs>
                              <a:gs pos="50000">
                                <a:srgbClr val="FFFFFF"/>
                              </a:gs>
                              <a:gs pos="100000">
                                <a:schemeClr val="hlink"/>
                              </a:gs>
                            </a:gsLst>
                            <a:lin ang="5400000" scaled="1"/>
                            <a:tileRect/>
                          </a:gradFill>
                          <a:ln w="19050" cap="flat" cmpd="sng">
                            <a:solidFill>
                              <a:srgbClr val="3366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5" name="Line 49"/>
              <p:cNvSpPr/>
              <p:nvPr/>
            </p:nvSpPr>
            <p:spPr>
              <a:xfrm>
                <a:off x="816" y="335"/>
                <a:ext cx="768" cy="432"/>
              </a:xfrm>
              <a:prstGeom prst="line">
                <a:avLst/>
              </a:prstGeom>
              <a:ln w="38100" cap="flat" cmpd="sng">
                <a:solidFill>
                  <a:srgbClr val="3366FF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</p:grpSp>
      <p:graphicFrame>
        <p:nvGraphicFramePr>
          <p:cNvPr id="29746" name="对象 29745"/>
          <p:cNvGraphicFramePr>
            <a:graphicFrameLocks noChangeAspect="1"/>
          </p:cNvGraphicFramePr>
          <p:nvPr/>
        </p:nvGraphicFramePr>
        <p:xfrm>
          <a:off x="6934200" y="3217863"/>
          <a:ext cx="1371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34" imgW="774700" imgH="317500" progId="Equation.3">
                  <p:embed/>
                </p:oleObj>
              </mc:Choice>
              <mc:Fallback>
                <p:oleObj name="" r:id="rId34" imgW="774700" imgH="3175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34200" y="3217863"/>
                        <a:ext cx="1371600" cy="5603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22" name="Group 2"/>
          <p:cNvGrpSpPr/>
          <p:nvPr/>
        </p:nvGrpSpPr>
        <p:grpSpPr>
          <a:xfrm>
            <a:off x="339725" y="1066800"/>
            <a:ext cx="3648075" cy="4495800"/>
            <a:chOff x="0" y="0"/>
            <a:chExt cx="2298" cy="2832"/>
          </a:xfrm>
        </p:grpSpPr>
        <p:sp>
          <p:nvSpPr>
            <p:cNvPr id="30723" name="Text Box 3"/>
            <p:cNvSpPr txBox="1"/>
            <p:nvPr/>
          </p:nvSpPr>
          <p:spPr>
            <a:xfrm>
              <a:off x="105" y="0"/>
              <a:ext cx="101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幅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724" name="Text Box 4"/>
            <p:cNvSpPr txBox="1"/>
            <p:nvPr/>
          </p:nvSpPr>
          <p:spPr>
            <a:xfrm>
              <a:off x="218" y="2064"/>
              <a:ext cx="208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振动圆频率</a:t>
              </a:r>
              <a:endPara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sp>
          <p:nvSpPr>
            <p:cNvPr id="30725" name="AutoShape 5"/>
            <p:cNvSpPr/>
            <p:nvPr/>
          </p:nvSpPr>
          <p:spPr>
            <a:xfrm>
              <a:off x="0" y="217"/>
              <a:ext cx="170" cy="2615"/>
            </a:xfrm>
            <a:prstGeom prst="leftBrace">
              <a:avLst>
                <a:gd name="adj1" fmla="val 128186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726" name="Group 6"/>
          <p:cNvGrpSpPr/>
          <p:nvPr/>
        </p:nvGrpSpPr>
        <p:grpSpPr>
          <a:xfrm>
            <a:off x="5207000" y="914400"/>
            <a:ext cx="3657600" cy="3810000"/>
            <a:chOff x="0" y="0"/>
            <a:chExt cx="2304" cy="2400"/>
          </a:xfrm>
        </p:grpSpPr>
        <p:sp>
          <p:nvSpPr>
            <p:cNvPr id="30727" name="Rectangle 7"/>
            <p:cNvSpPr/>
            <p:nvPr/>
          </p:nvSpPr>
          <p:spPr>
            <a:xfrm>
              <a:off x="0" y="0"/>
              <a:ext cx="2304" cy="240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28" name="Arc 8"/>
            <p:cNvSpPr/>
            <p:nvPr/>
          </p:nvSpPr>
          <p:spPr>
            <a:xfrm rot="1869666">
              <a:off x="528" y="1493"/>
              <a:ext cx="75" cy="67"/>
            </a:xfrm>
            <a:custGeom>
              <a:avLst/>
              <a:gdLst>
                <a:gd name="txL" fmla="*/ 0 w 21600"/>
                <a:gd name="txT" fmla="*/ 0 h 20520"/>
                <a:gd name="txR" fmla="*/ 21600 w 21600"/>
                <a:gd name="txB" fmla="*/ 20520 h 2052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0520" fill="none">
                  <a:moveTo>
                    <a:pt x="8614" y="-1"/>
                  </a:moveTo>
                  <a:cubicBezTo>
                    <a:pt x="16499" y="3429"/>
                    <a:pt x="21600" y="11209"/>
                    <a:pt x="21600" y="19808"/>
                  </a:cubicBezTo>
                  <a:cubicBezTo>
                    <a:pt x="21600" y="20045"/>
                    <a:pt x="21596" y="20282"/>
                    <a:pt x="21588" y="20520"/>
                  </a:cubicBezTo>
                </a:path>
                <a:path w="21600" h="20520" stroke="0">
                  <a:moveTo>
                    <a:pt x="8614" y="-1"/>
                  </a:moveTo>
                  <a:cubicBezTo>
                    <a:pt x="16499" y="3429"/>
                    <a:pt x="21600" y="11209"/>
                    <a:pt x="21600" y="19808"/>
                  </a:cubicBezTo>
                  <a:cubicBezTo>
                    <a:pt x="21600" y="20045"/>
                    <a:pt x="21596" y="20282"/>
                    <a:pt x="21588" y="20520"/>
                  </a:cubicBezTo>
                  <a:lnTo>
                    <a:pt x="0" y="19808"/>
                  </a:lnTo>
                  <a:lnTo>
                    <a:pt x="8614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29" name="Arc 9"/>
            <p:cNvSpPr/>
            <p:nvPr/>
          </p:nvSpPr>
          <p:spPr>
            <a:xfrm>
              <a:off x="528" y="1296"/>
              <a:ext cx="144" cy="432"/>
            </a:xfrm>
            <a:custGeom>
              <a:avLst/>
              <a:gdLst>
                <a:gd name="txL" fmla="*/ 0 w 20594"/>
                <a:gd name="txT" fmla="*/ 0 h 21109"/>
                <a:gd name="txR" fmla="*/ 20594 w 20594"/>
                <a:gd name="txB" fmla="*/ 21109 h 2110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594" h="21109" fill="none">
                  <a:moveTo>
                    <a:pt x="4578" y="-1"/>
                  </a:moveTo>
                  <a:cubicBezTo>
                    <a:pt x="12147" y="1641"/>
                    <a:pt x="18257" y="7209"/>
                    <a:pt x="20594" y="14593"/>
                  </a:cubicBezTo>
                </a:path>
                <a:path w="20594" h="21109" stroke="0">
                  <a:moveTo>
                    <a:pt x="4578" y="-1"/>
                  </a:moveTo>
                  <a:cubicBezTo>
                    <a:pt x="12147" y="1641"/>
                    <a:pt x="18257" y="7209"/>
                    <a:pt x="20594" y="14593"/>
                  </a:cubicBezTo>
                  <a:lnTo>
                    <a:pt x="0" y="21109"/>
                  </a:lnTo>
                  <a:lnTo>
                    <a:pt x="4578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0730" name="Line 10"/>
            <p:cNvSpPr/>
            <p:nvPr/>
          </p:nvSpPr>
          <p:spPr>
            <a:xfrm flipV="1">
              <a:off x="313" y="1056"/>
              <a:ext cx="455" cy="52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0731" name="对象 30730"/>
            <p:cNvGraphicFramePr>
              <a:graphicFrameLocks noChangeAspect="1"/>
            </p:cNvGraphicFramePr>
            <p:nvPr/>
          </p:nvGraphicFramePr>
          <p:xfrm>
            <a:off x="324" y="1056"/>
            <a:ext cx="2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" imgW="250825" imgH="313690" progId="Equation.3">
                    <p:embed/>
                  </p:oleObj>
                </mc:Choice>
                <mc:Fallback>
                  <p:oleObj name="" r:id="rId1" imgW="250825" imgH="31369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4" y="1056"/>
                          <a:ext cx="2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Line 12"/>
            <p:cNvSpPr/>
            <p:nvPr/>
          </p:nvSpPr>
          <p:spPr>
            <a:xfrm>
              <a:off x="768" y="1056"/>
              <a:ext cx="0" cy="52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33" name="对象 30732"/>
            <p:cNvGraphicFramePr>
              <a:graphicFrameLocks noChangeAspect="1"/>
            </p:cNvGraphicFramePr>
            <p:nvPr/>
          </p:nvGraphicFramePr>
          <p:xfrm>
            <a:off x="784" y="1488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3" imgW="241935" imgH="295910" progId="Equation.3">
                    <p:embed/>
                  </p:oleObj>
                </mc:Choice>
                <mc:Fallback>
                  <p:oleObj name="" r:id="rId3" imgW="241935" imgH="29591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4" y="1488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Arc 14"/>
            <p:cNvSpPr/>
            <p:nvPr/>
          </p:nvSpPr>
          <p:spPr>
            <a:xfrm rot="20704061">
              <a:off x="336" y="806"/>
              <a:ext cx="356" cy="298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35" name="对象 30734"/>
            <p:cNvGraphicFramePr>
              <a:graphicFrameLocks noChangeAspect="1"/>
            </p:cNvGraphicFramePr>
            <p:nvPr/>
          </p:nvGraphicFramePr>
          <p:xfrm>
            <a:off x="322" y="480"/>
            <a:ext cx="3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5" imgW="278130" imgH="295910" progId="Equation.3">
                    <p:embed/>
                  </p:oleObj>
                </mc:Choice>
                <mc:Fallback>
                  <p:oleObj name="" r:id="rId5" imgW="278130" imgH="29591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" y="480"/>
                          <a:ext cx="30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6" name="Freeform 16"/>
            <p:cNvSpPr/>
            <p:nvPr/>
          </p:nvSpPr>
          <p:spPr>
            <a:xfrm>
              <a:off x="656" y="1176"/>
              <a:ext cx="144" cy="240"/>
            </a:xfrm>
            <a:custGeom>
              <a:avLst/>
              <a:gdLst>
                <a:gd name="txL" fmla="*/ 0 w 199"/>
                <a:gd name="txT" fmla="*/ 0 h 347"/>
                <a:gd name="txR" fmla="*/ 199 w 199"/>
                <a:gd name="txB" fmla="*/ 347 h 347"/>
              </a:gdLst>
              <a:ahLst/>
              <a:cxnLst>
                <a:cxn ang="0">
                  <a:pos x="0" y="0"/>
                </a:cxn>
                <a:cxn ang="0">
                  <a:pos x="4" y="1"/>
                </a:cxn>
                <a:cxn ang="0">
                  <a:pos x="5" y="3"/>
                </a:cxn>
                <a:cxn ang="0">
                  <a:pos x="5" y="6"/>
                </a:cxn>
              </a:cxnLst>
              <a:rect l="txL" t="txT" r="txR" b="txB"/>
              <a:pathLst>
                <a:path w="199" h="347">
                  <a:moveTo>
                    <a:pt x="0" y="0"/>
                  </a:moveTo>
                  <a:cubicBezTo>
                    <a:pt x="18" y="15"/>
                    <a:pt x="79" y="57"/>
                    <a:pt x="108" y="88"/>
                  </a:cubicBezTo>
                  <a:cubicBezTo>
                    <a:pt x="137" y="119"/>
                    <a:pt x="157" y="145"/>
                    <a:pt x="172" y="188"/>
                  </a:cubicBezTo>
                  <a:cubicBezTo>
                    <a:pt x="187" y="231"/>
                    <a:pt x="194" y="314"/>
                    <a:pt x="199" y="34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37" name="对象 30736"/>
            <p:cNvGraphicFramePr>
              <a:graphicFrameLocks noChangeAspect="1"/>
            </p:cNvGraphicFramePr>
            <p:nvPr/>
          </p:nvGraphicFramePr>
          <p:xfrm>
            <a:off x="1776" y="1584"/>
            <a:ext cx="2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7" imgW="170180" imgH="179070" progId="Equation.3">
                    <p:embed/>
                  </p:oleObj>
                </mc:Choice>
                <mc:Fallback>
                  <p:oleObj name="" r:id="rId7" imgW="170180" imgH="179070" progId="Equation.3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76" y="1584"/>
                          <a:ext cx="21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18"/>
            <p:cNvSpPr/>
            <p:nvPr/>
          </p:nvSpPr>
          <p:spPr>
            <a:xfrm>
              <a:off x="1920" y="624"/>
              <a:ext cx="0" cy="9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39" name="Line 19"/>
            <p:cNvSpPr/>
            <p:nvPr/>
          </p:nvSpPr>
          <p:spPr>
            <a:xfrm flipV="1">
              <a:off x="768" y="624"/>
              <a:ext cx="1152" cy="432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40" name="Line 20"/>
            <p:cNvSpPr/>
            <p:nvPr/>
          </p:nvSpPr>
          <p:spPr>
            <a:xfrm flipV="1">
              <a:off x="1440" y="624"/>
              <a:ext cx="480" cy="576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41" name="Line 21"/>
            <p:cNvSpPr/>
            <p:nvPr/>
          </p:nvSpPr>
          <p:spPr>
            <a:xfrm flipV="1">
              <a:off x="358" y="624"/>
              <a:ext cx="1562" cy="92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0742" name="对象 30741"/>
            <p:cNvGraphicFramePr>
              <a:graphicFrameLocks noChangeAspect="1"/>
            </p:cNvGraphicFramePr>
            <p:nvPr/>
          </p:nvGraphicFramePr>
          <p:xfrm>
            <a:off x="1824" y="221"/>
            <a:ext cx="2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9" imgW="206375" imgH="179070" progId="Equation.3">
                    <p:embed/>
                  </p:oleObj>
                </mc:Choice>
                <mc:Fallback>
                  <p:oleObj name="" r:id="rId9" imgW="206375" imgH="17907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24" y="221"/>
                          <a:ext cx="240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Arc 23"/>
            <p:cNvSpPr/>
            <p:nvPr/>
          </p:nvSpPr>
          <p:spPr>
            <a:xfrm rot="20413916">
              <a:off x="1536" y="336"/>
              <a:ext cx="357" cy="351"/>
            </a:xfrm>
            <a:custGeom>
              <a:avLst/>
              <a:gdLst>
                <a:gd name="txL" fmla="*/ 0 w 21600"/>
                <a:gd name="txT" fmla="*/ 0 h 21693"/>
                <a:gd name="txR" fmla="*/ 21600 w 21600"/>
                <a:gd name="txB" fmla="*/ 21693 h 2169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93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cubicBezTo>
                    <a:pt x="21600" y="19464"/>
                    <a:pt x="21512" y="20584"/>
                    <a:pt x="21338" y="21692"/>
                  </a:cubicBezTo>
                </a:path>
                <a:path w="21600" h="21693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cubicBezTo>
                    <a:pt x="21600" y="19464"/>
                    <a:pt x="21512" y="20584"/>
                    <a:pt x="21338" y="2169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44" name="对象 30743"/>
            <p:cNvGraphicFramePr>
              <a:graphicFrameLocks noChangeAspect="1"/>
            </p:cNvGraphicFramePr>
            <p:nvPr/>
          </p:nvGraphicFramePr>
          <p:xfrm>
            <a:off x="1975" y="624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1" imgW="206375" imgH="250825" progId="Equation.3">
                    <p:embed/>
                  </p:oleObj>
                </mc:Choice>
                <mc:Fallback>
                  <p:oleObj name="" r:id="rId11" imgW="206375" imgH="250825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75" y="624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对象 30744"/>
            <p:cNvGraphicFramePr>
              <a:graphicFrameLocks noChangeAspect="1"/>
            </p:cNvGraphicFramePr>
            <p:nvPr/>
          </p:nvGraphicFramePr>
          <p:xfrm>
            <a:off x="2107" y="1477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13" imgW="179705" imgH="192405" progId="Equation.3">
                    <p:embed/>
                  </p:oleObj>
                </mc:Choice>
                <mc:Fallback>
                  <p:oleObj name="" r:id="rId13" imgW="179705" imgH="192405" progId="Equation.3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07" y="1477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对象 30745"/>
            <p:cNvGraphicFramePr>
              <a:graphicFrameLocks noChangeAspect="1"/>
            </p:cNvGraphicFramePr>
            <p:nvPr/>
          </p:nvGraphicFramePr>
          <p:xfrm>
            <a:off x="97" y="1536"/>
            <a:ext cx="23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5" imgW="128270" imgH="141605" progId="Equation.3">
                    <p:embed/>
                  </p:oleObj>
                </mc:Choice>
                <mc:Fallback>
                  <p:oleObj name="" r:id="rId15" imgW="128270" imgH="141605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" y="1536"/>
                          <a:ext cx="23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Line 27"/>
            <p:cNvSpPr/>
            <p:nvPr/>
          </p:nvSpPr>
          <p:spPr>
            <a:xfrm flipV="1">
              <a:off x="286" y="1200"/>
              <a:ext cx="1154" cy="378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30748" name="对象 30747"/>
            <p:cNvGraphicFramePr>
              <a:graphicFrameLocks noChangeAspect="1"/>
            </p:cNvGraphicFramePr>
            <p:nvPr/>
          </p:nvGraphicFramePr>
          <p:xfrm>
            <a:off x="1152" y="1296"/>
            <a:ext cx="2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7" imgW="224155" imgH="313690" progId="Equation.3">
                    <p:embed/>
                  </p:oleObj>
                </mc:Choice>
                <mc:Fallback>
                  <p:oleObj name="" r:id="rId17" imgW="224155" imgH="31369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52" y="1296"/>
                          <a:ext cx="20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对象 30748"/>
            <p:cNvGraphicFramePr>
              <a:graphicFrameLocks noChangeAspect="1"/>
            </p:cNvGraphicFramePr>
            <p:nvPr/>
          </p:nvGraphicFramePr>
          <p:xfrm>
            <a:off x="1302" y="1488"/>
            <a:ext cx="2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19" imgW="206375" imgH="295910" progId="Equation.3">
                    <p:embed/>
                  </p:oleObj>
                </mc:Choice>
                <mc:Fallback>
                  <p:oleObj name="" r:id="rId19" imgW="206375" imgH="29591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02" y="1488"/>
                          <a:ext cx="21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Arc 30"/>
            <p:cNvSpPr/>
            <p:nvPr/>
          </p:nvSpPr>
          <p:spPr>
            <a:xfrm>
              <a:off x="1084" y="999"/>
              <a:ext cx="356" cy="297"/>
            </a:xfrm>
            <a:custGeom>
              <a:avLst/>
              <a:gdLst>
                <a:gd name="txL" fmla="*/ 0 w 21600"/>
                <a:gd name="txT" fmla="*/ 0 h 18342"/>
                <a:gd name="txR" fmla="*/ 21600 w 21600"/>
                <a:gd name="txB" fmla="*/ 18342 h 1834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18342" fill="none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</a:path>
                <a:path w="21600" h="18342" stroke="0">
                  <a:moveTo>
                    <a:pt x="11407" y="-1"/>
                  </a:moveTo>
                  <a:cubicBezTo>
                    <a:pt x="17745" y="3941"/>
                    <a:pt x="21600" y="10877"/>
                    <a:pt x="21600" y="18342"/>
                  </a:cubicBezTo>
                  <a:lnTo>
                    <a:pt x="0" y="18342"/>
                  </a:lnTo>
                  <a:lnTo>
                    <a:pt x="11407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CC00CC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51" name="对象 30750"/>
            <p:cNvGraphicFramePr>
              <a:graphicFrameLocks noChangeAspect="1"/>
            </p:cNvGraphicFramePr>
            <p:nvPr/>
          </p:nvGraphicFramePr>
          <p:xfrm>
            <a:off x="1488" y="1200"/>
            <a:ext cx="19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21" imgW="250825" imgH="295910" progId="Equation.3">
                    <p:embed/>
                  </p:oleObj>
                </mc:Choice>
                <mc:Fallback>
                  <p:oleObj name="" r:id="rId21" imgW="250825" imgH="29591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88" y="1200"/>
                          <a:ext cx="19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2" name="Line 32"/>
            <p:cNvSpPr/>
            <p:nvPr/>
          </p:nvSpPr>
          <p:spPr>
            <a:xfrm>
              <a:off x="1392" y="1200"/>
              <a:ext cx="0" cy="384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0753" name="对象 30752"/>
            <p:cNvGraphicFramePr>
              <a:graphicFrameLocks noChangeAspect="1"/>
            </p:cNvGraphicFramePr>
            <p:nvPr/>
          </p:nvGraphicFramePr>
          <p:xfrm>
            <a:off x="1392" y="1968"/>
            <a:ext cx="76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23" imgW="774700" imgH="317500" progId="Equation.3">
                    <p:embed/>
                  </p:oleObj>
                </mc:Choice>
                <mc:Fallback>
                  <p:oleObj name="" r:id="rId23" imgW="774700" imgH="3175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92" y="1968"/>
                          <a:ext cx="768" cy="314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  <a:tileRect/>
                        </a:gradFill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54" name="Group 34"/>
            <p:cNvGrpSpPr/>
            <p:nvPr/>
          </p:nvGrpSpPr>
          <p:grpSpPr>
            <a:xfrm>
              <a:off x="96" y="1536"/>
              <a:ext cx="432" cy="786"/>
              <a:chOff x="0" y="0"/>
              <a:chExt cx="432" cy="786"/>
            </a:xfrm>
          </p:grpSpPr>
          <p:graphicFrame>
            <p:nvGraphicFramePr>
              <p:cNvPr id="30755" name="对象 30754"/>
              <p:cNvGraphicFramePr>
                <a:graphicFrameLocks noChangeAspect="1"/>
              </p:cNvGraphicFramePr>
              <p:nvPr/>
            </p:nvGraphicFramePr>
            <p:xfrm>
              <a:off x="0" y="407"/>
              <a:ext cx="384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25" imgW="228600" imgH="215900" progId="Equation.3">
                      <p:embed/>
                    </p:oleObj>
                  </mc:Choice>
                  <mc:Fallback>
                    <p:oleObj name="" r:id="rId25" imgW="228600" imgH="2159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0" y="407"/>
                            <a:ext cx="384" cy="379"/>
                          </a:xfrm>
                          <a:prstGeom prst="rect">
                            <a:avLst/>
                          </a:prstGeom>
                          <a:solidFill>
                            <a:srgbClr val="FAF4FE"/>
                          </a:solidFill>
                          <a:ln w="19050" cap="flat" cmpd="sng">
                            <a:solidFill>
                              <a:srgbClr val="CC00CC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6" name="Line 36"/>
              <p:cNvSpPr/>
              <p:nvPr/>
            </p:nvSpPr>
            <p:spPr>
              <a:xfrm flipV="1">
                <a:off x="96" y="0"/>
                <a:ext cx="336" cy="384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  <p:grpSp>
          <p:nvGrpSpPr>
            <p:cNvPr id="30757" name="Group 37"/>
            <p:cNvGrpSpPr/>
            <p:nvPr/>
          </p:nvGrpSpPr>
          <p:grpSpPr>
            <a:xfrm>
              <a:off x="624" y="122"/>
              <a:ext cx="960" cy="1174"/>
              <a:chOff x="0" y="0"/>
              <a:chExt cx="960" cy="1174"/>
            </a:xfrm>
          </p:grpSpPr>
          <p:graphicFrame>
            <p:nvGraphicFramePr>
              <p:cNvPr id="30758" name="对象 30757"/>
              <p:cNvGraphicFramePr>
                <a:graphicFrameLocks noChangeAspect="1"/>
              </p:cNvGraphicFramePr>
              <p:nvPr/>
            </p:nvGraphicFramePr>
            <p:xfrm>
              <a:off x="0" y="0"/>
              <a:ext cx="9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27" imgW="647700" imgH="215900" progId="Equation.3">
                      <p:embed/>
                    </p:oleObj>
                  </mc:Choice>
                  <mc:Fallback>
                    <p:oleObj name="" r:id="rId27" imgW="647700" imgH="215900" progId="Equation.3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960" cy="358"/>
                          </a:xfrm>
                          <a:prstGeom prst="rect">
                            <a:avLst/>
                          </a:prstGeom>
                          <a:solidFill>
                            <a:srgbClr val="FFEFEF"/>
                          </a:solidFill>
                          <a:ln w="19050" cap="flat" cmpd="sng">
                            <a:solidFill>
                              <a:srgbClr val="FF0066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9" name="Line 39"/>
              <p:cNvSpPr/>
              <p:nvPr/>
            </p:nvSpPr>
            <p:spPr>
              <a:xfrm flipH="1">
                <a:off x="96" y="358"/>
                <a:ext cx="432" cy="816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ysDot"/>
                <a:headEnd type="none" w="med" len="med"/>
                <a:tailEnd type="triangle" w="sm" len="lg"/>
              </a:ln>
            </p:spPr>
          </p:sp>
        </p:grpSp>
        <p:graphicFrame>
          <p:nvGraphicFramePr>
            <p:cNvPr id="30760" name="对象 30759"/>
            <p:cNvGraphicFramePr>
              <a:graphicFrameLocks noChangeAspect="1"/>
            </p:cNvGraphicFramePr>
            <p:nvPr/>
          </p:nvGraphicFramePr>
          <p:xfrm>
            <a:off x="600" y="1954"/>
            <a:ext cx="43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29" imgW="254635" imgH="215900" progId="Equation.3">
                    <p:embed/>
                  </p:oleObj>
                </mc:Choice>
                <mc:Fallback>
                  <p:oleObj name="" r:id="rId29" imgW="254635" imgH="2159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00" y="1954"/>
                          <a:ext cx="432" cy="381"/>
                        </a:xfrm>
                        <a:prstGeom prst="rect">
                          <a:avLst/>
                        </a:prstGeom>
                        <a:solidFill>
                          <a:srgbClr val="CCECFF">
                            <a:alpha val="50000"/>
                          </a:srgbClr>
                        </a:solidFill>
                        <a:ln w="1905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Line 41"/>
            <p:cNvSpPr/>
            <p:nvPr/>
          </p:nvSpPr>
          <p:spPr>
            <a:xfrm flipH="1" flipV="1">
              <a:off x="672" y="1488"/>
              <a:ext cx="192" cy="48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headEnd type="none" w="med" len="med"/>
              <a:tailEnd type="triangle" w="sm" len="lg"/>
            </a:ln>
          </p:spPr>
        </p:sp>
        <p:sp>
          <p:nvSpPr>
            <p:cNvPr id="30762" name="Line 42"/>
            <p:cNvSpPr/>
            <p:nvPr/>
          </p:nvSpPr>
          <p:spPr>
            <a:xfrm>
              <a:off x="304" y="1568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30763" name="对象 30762"/>
          <p:cNvGraphicFramePr>
            <a:graphicFrameLocks noChangeAspect="1"/>
          </p:cNvGraphicFramePr>
          <p:nvPr/>
        </p:nvGraphicFramePr>
        <p:xfrm>
          <a:off x="1458913" y="1795463"/>
          <a:ext cx="34940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1" imgW="1574800" imgH="520700" progId="Equation.3">
                  <p:embed/>
                </p:oleObj>
              </mc:Choice>
              <mc:Fallback>
                <p:oleObj name="" r:id="rId31" imgW="1574800" imgH="5207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58913" y="1795463"/>
                        <a:ext cx="3494087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对象 30763"/>
          <p:cNvGraphicFramePr>
            <a:graphicFrameLocks noChangeAspect="1"/>
          </p:cNvGraphicFramePr>
          <p:nvPr/>
        </p:nvGraphicFramePr>
        <p:xfrm>
          <a:off x="914400" y="5105400"/>
          <a:ext cx="2603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3" imgW="1195070" imgH="470535" progId="Equation.3">
                  <p:embed/>
                </p:oleObj>
              </mc:Choice>
              <mc:Fallback>
                <p:oleObj name="" r:id="rId33" imgW="1195070" imgH="47053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14400" y="5105400"/>
                        <a:ext cx="26035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对象 30764"/>
          <p:cNvGraphicFramePr>
            <a:graphicFrameLocks noChangeAspect="1"/>
          </p:cNvGraphicFramePr>
          <p:nvPr/>
        </p:nvGraphicFramePr>
        <p:xfrm>
          <a:off x="3962400" y="5105400"/>
          <a:ext cx="2024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35" imgW="940435" imgH="470535" progId="Equation.3">
                  <p:embed/>
                </p:oleObj>
              </mc:Choice>
              <mc:Fallback>
                <p:oleObj name="" r:id="rId35" imgW="940435" imgH="47053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62400" y="5105400"/>
                        <a:ext cx="202406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6" name="Group 46"/>
          <p:cNvGrpSpPr/>
          <p:nvPr/>
        </p:nvGrpSpPr>
        <p:grpSpPr>
          <a:xfrm>
            <a:off x="990600" y="3275013"/>
            <a:ext cx="3109913" cy="687387"/>
            <a:chOff x="0" y="0"/>
            <a:chExt cx="1959" cy="433"/>
          </a:xfrm>
        </p:grpSpPr>
        <p:sp>
          <p:nvSpPr>
            <p:cNvPr id="30767" name="AutoShape 47"/>
            <p:cNvSpPr/>
            <p:nvPr/>
          </p:nvSpPr>
          <p:spPr>
            <a:xfrm flipH="1">
              <a:off x="0" y="0"/>
              <a:ext cx="883" cy="433"/>
            </a:xfrm>
            <a:prstGeom prst="leftArrowCallout">
              <a:avLst>
                <a:gd name="adj1" fmla="val 19055"/>
                <a:gd name="adj2" fmla="val 22921"/>
                <a:gd name="adj3" fmla="val 33043"/>
                <a:gd name="adj4" fmla="val 70023"/>
              </a:avLst>
            </a:prstGeom>
            <a:solidFill>
              <a:srgbClr val="FAF4FE"/>
            </a:solidFill>
            <a:ln w="19050" cap="flat" cmpd="sng">
              <a:solidFill>
                <a:srgbClr val="CC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algn="ctr" eaLnBrk="1" hangingPunct="1"/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768" name="Rectangle 48"/>
            <p:cNvSpPr/>
            <p:nvPr/>
          </p:nvSpPr>
          <p:spPr>
            <a:xfrm>
              <a:off x="0" y="0"/>
              <a:ext cx="81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拍频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  <p:graphicFrame>
          <p:nvGraphicFramePr>
            <p:cNvPr id="30769" name="对象 30768"/>
            <p:cNvGraphicFramePr>
              <a:graphicFrameLocks noChangeAspect="1"/>
            </p:cNvGraphicFramePr>
            <p:nvPr/>
          </p:nvGraphicFramePr>
          <p:xfrm>
            <a:off x="960" y="49"/>
            <a:ext cx="99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7" imgW="800100" imgH="254000" progId="Equation.3">
                    <p:embed/>
                  </p:oleObj>
                </mc:Choice>
                <mc:Fallback>
                  <p:oleObj name="" r:id="rId37" imgW="800100" imgH="2540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60" y="49"/>
                          <a:ext cx="999" cy="352"/>
                        </a:xfrm>
                        <a:prstGeom prst="rect">
                          <a:avLst/>
                        </a:prstGeom>
                        <a:solidFill>
                          <a:srgbClr val="FAF4FE"/>
                        </a:solidFill>
                        <a:ln w="19050" cap="flat" cmpd="sng">
                          <a:solidFill>
                            <a:srgbClr val="CC00CC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0" name="对象 30769"/>
          <p:cNvGraphicFramePr>
            <a:graphicFrameLocks noChangeAspect="1"/>
          </p:cNvGraphicFramePr>
          <p:nvPr/>
        </p:nvGraphicFramePr>
        <p:xfrm>
          <a:off x="1465263" y="1143000"/>
          <a:ext cx="3716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9" imgW="1663700" imgH="292100" progId="Equation.3">
                  <p:embed/>
                </p:oleObj>
              </mc:Choice>
              <mc:Fallback>
                <p:oleObj name="" r:id="rId39" imgW="1663700" imgH="2921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465263" y="1143000"/>
                        <a:ext cx="3716337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6"/>
          <p:cNvSpPr txBox="1"/>
          <p:nvPr/>
        </p:nvSpPr>
        <p:spPr>
          <a:xfrm>
            <a:off x="762000" y="3429000"/>
            <a:ext cx="28194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楷体" panose="02010609060101010101" pitchFamily="1" charset="-122"/>
                <a:ea typeface="楷体" panose="02010609060101010101" pitchFamily="1" charset="-122"/>
              </a:rPr>
              <a:t>质点运动轨迹</a:t>
            </a:r>
            <a:endParaRPr lang="zh-CN" altLang="en-US" sz="3200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31747" name="Rectangle 29"/>
          <p:cNvSpPr/>
          <p:nvPr/>
        </p:nvSpPr>
        <p:spPr>
          <a:xfrm>
            <a:off x="3276600" y="3429000"/>
            <a:ext cx="3505200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（椭圆方程）</a:t>
            </a:r>
            <a:endParaRPr lang="zh-CN" altLang="en-US" sz="3200" dirty="0">
              <a:solidFill>
                <a:srgbClr val="CC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pSp>
        <p:nvGrpSpPr>
          <p:cNvPr id="31748" name="Group 46"/>
          <p:cNvGrpSpPr/>
          <p:nvPr/>
        </p:nvGrpSpPr>
        <p:grpSpPr>
          <a:xfrm>
            <a:off x="2139950" y="1979613"/>
            <a:ext cx="3803650" cy="1335087"/>
            <a:chOff x="0" y="0"/>
            <a:chExt cx="2396" cy="841"/>
          </a:xfrm>
        </p:grpSpPr>
        <p:graphicFrame>
          <p:nvGraphicFramePr>
            <p:cNvPr id="31749" name="对象 31748"/>
            <p:cNvGraphicFramePr>
              <a:graphicFrameLocks noChangeAspect="1"/>
            </p:cNvGraphicFramePr>
            <p:nvPr/>
          </p:nvGraphicFramePr>
          <p:xfrm>
            <a:off x="236" y="0"/>
            <a:ext cx="202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1" imgW="1891665" imgH="317500" progId="Equation.3">
                    <p:embed/>
                  </p:oleObj>
                </mc:Choice>
                <mc:Fallback>
                  <p:oleObj name="" r:id="rId1" imgW="1891665" imgH="3175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6" y="0"/>
                          <a:ext cx="202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1749"/>
            <p:cNvGraphicFramePr>
              <a:graphicFrameLocks noChangeAspect="1"/>
            </p:cNvGraphicFramePr>
            <p:nvPr/>
          </p:nvGraphicFramePr>
          <p:xfrm>
            <a:off x="232" y="493"/>
            <a:ext cx="21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3" imgW="1967865" imgH="317500" progId="Equation.3">
                    <p:embed/>
                  </p:oleObj>
                </mc:Choice>
                <mc:Fallback>
                  <p:oleObj name="" r:id="rId3" imgW="1967865" imgH="317500" progId="Equation.3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" y="493"/>
                          <a:ext cx="216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AutoShape 43"/>
            <p:cNvSpPr/>
            <p:nvPr/>
          </p:nvSpPr>
          <p:spPr>
            <a:xfrm>
              <a:off x="0" y="140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1752" name="对象 31751"/>
          <p:cNvGraphicFramePr>
            <a:graphicFrameLocks noChangeAspect="1"/>
          </p:cNvGraphicFramePr>
          <p:nvPr/>
        </p:nvGraphicFramePr>
        <p:xfrm>
          <a:off x="838200" y="4167188"/>
          <a:ext cx="71628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5" imgW="2692400" imgH="457200" progId="Equation.3">
                  <p:embed/>
                </p:oleObj>
              </mc:Choice>
              <mc:Fallback>
                <p:oleObj name="" r:id="rId5" imgW="2692400" imgH="4572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167188"/>
                        <a:ext cx="7162800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0"/>
          <p:cNvSpPr/>
          <p:nvPr/>
        </p:nvSpPr>
        <p:spPr>
          <a:xfrm>
            <a:off x="250825" y="5413375"/>
            <a:ext cx="8713788" cy="979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结论：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相互垂直同频率简谐运动的合成其振动轨迹为一椭圆(又称“椭圆振动”)。椭圆轨迹的形状取决于振幅和相位差。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31754" name="Text Box 6"/>
          <p:cNvSpPr/>
          <p:nvPr/>
        </p:nvSpPr>
        <p:spPr>
          <a:xfrm>
            <a:off x="496888" y="404813"/>
            <a:ext cx="61023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二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. 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两个相互垂直的简谐振动的合成</a:t>
            </a:r>
            <a:endParaRPr lang="zh-CN" altLang="en-US" sz="2800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1755" name="Rectangle 3"/>
          <p:cNvSpPr/>
          <p:nvPr/>
        </p:nvSpPr>
        <p:spPr>
          <a:xfrm>
            <a:off x="-719137" y="1125538"/>
            <a:ext cx="93948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     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(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一</a:t>
            </a:r>
            <a:r>
              <a:rPr lang="en-US" altLang="x-none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).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两个同频率且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  <a:sym typeface="楷体" panose="02010609060101010101" pitchFamily="1" charset="-122"/>
              </a:rPr>
              <a:t>相互垂直的</a:t>
            </a:r>
            <a:r>
              <a:rPr lang="zh-CN" altLang="en-US" sz="2800" b="1" dirty="0">
                <a:solidFill>
                  <a:srgbClr val="333399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运动的合成</a:t>
            </a:r>
            <a:endParaRPr lang="zh-CN" altLang="en-US" sz="2800" b="1" dirty="0">
              <a:solidFill>
                <a:srgbClr val="333399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  <p:bldP spid="317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对象 5121"/>
          <p:cNvGraphicFramePr>
            <a:graphicFrameLocks noChangeAspect="1"/>
          </p:cNvGraphicFramePr>
          <p:nvPr/>
        </p:nvGraphicFramePr>
        <p:xfrm>
          <a:off x="1295400" y="914400"/>
          <a:ext cx="3149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333500" imgH="241300" progId="Equation.3">
                  <p:embed/>
                </p:oleObj>
              </mc:Choice>
              <mc:Fallback>
                <p:oleObj name="" r:id="rId1" imgW="1333500" imgH="2413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914400"/>
                        <a:ext cx="3149600" cy="5032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1FF"/>
                          </a:gs>
                          <a:gs pos="50000">
                            <a:srgbClr val="FFFFFF"/>
                          </a:gs>
                          <a:gs pos="100000">
                            <a:srgbClr val="FFE1FF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CC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/>
          <p:nvPr/>
        </p:nvSpPr>
        <p:spPr>
          <a:xfrm>
            <a:off x="5867400" y="1600200"/>
            <a:ext cx="2743200" cy="4038600"/>
          </a:xfrm>
          <a:prstGeom prst="rect">
            <a:avLst/>
          </a:prstGeom>
          <a:gradFill rotWithShape="0">
            <a:gsLst>
              <a:gs pos="0">
                <a:srgbClr val="E6CCE6"/>
              </a:gs>
              <a:gs pos="100000">
                <a:schemeClr val="folHlink"/>
              </a:gs>
            </a:gsLst>
            <a:lin ang="0" scaled="1"/>
            <a:tileRect/>
          </a:gradFill>
          <a:ln w="19050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124" name="Text Box 4"/>
          <p:cNvSpPr txBox="1"/>
          <p:nvPr/>
        </p:nvSpPr>
        <p:spPr>
          <a:xfrm>
            <a:off x="5867400" y="1660525"/>
            <a:ext cx="2819400" cy="3597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lang="zh-CN" altLang="en-US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为原点旋转矢量 的端点在  轴上的投影点的运动为简谐运动.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125" name="对象 5124"/>
          <p:cNvGraphicFramePr>
            <a:graphicFrameLocks noChangeAspect="1"/>
          </p:cNvGraphicFramePr>
          <p:nvPr/>
        </p:nvGraphicFramePr>
        <p:xfrm>
          <a:off x="7600950" y="3094038"/>
          <a:ext cx="419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40335" imgH="153035" progId="Equation.3">
                  <p:embed/>
                </p:oleObj>
              </mc:Choice>
              <mc:Fallback>
                <p:oleObj name="" r:id="rId3" imgW="140335" imgH="15303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0950" y="3094038"/>
                        <a:ext cx="4191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5125"/>
          <p:cNvGraphicFramePr>
            <a:graphicFrameLocks noChangeAspect="1"/>
          </p:cNvGraphicFramePr>
          <p:nvPr/>
        </p:nvGraphicFramePr>
        <p:xfrm>
          <a:off x="8001000" y="2387600"/>
          <a:ext cx="48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215900" imgH="266700" progId="Equation.3">
                  <p:embed/>
                </p:oleObj>
              </mc:Choice>
              <mc:Fallback>
                <p:oleObj name="" r:id="rId5" imgW="215900" imgH="266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0" y="2387600"/>
                        <a:ext cx="4826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5126"/>
          <p:cNvGraphicFramePr>
            <a:graphicFrameLocks noChangeAspect="1"/>
          </p:cNvGraphicFramePr>
          <p:nvPr/>
        </p:nvGraphicFramePr>
        <p:xfrm>
          <a:off x="7086600" y="19050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39700" imgH="152400" progId="Equation.3">
                  <p:embed/>
                </p:oleObj>
              </mc:Choice>
              <mc:Fallback>
                <p:oleObj name="" r:id="rId7" imgW="139700" imgH="152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0" y="1905000"/>
                        <a:ext cx="457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/>
          <p:nvPr/>
        </p:nvSpPr>
        <p:spPr>
          <a:xfrm>
            <a:off x="974725" y="57594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5129" name="图片 51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863" y="1524000"/>
            <a:ext cx="4686300" cy="41656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2770" name="Group 88"/>
          <p:cNvGrpSpPr/>
          <p:nvPr/>
        </p:nvGrpSpPr>
        <p:grpSpPr>
          <a:xfrm>
            <a:off x="1066800" y="2362200"/>
            <a:ext cx="4724400" cy="592138"/>
            <a:chOff x="0" y="0"/>
            <a:chExt cx="2976" cy="373"/>
          </a:xfrm>
        </p:grpSpPr>
        <p:sp>
          <p:nvSpPr>
            <p:cNvPr id="32771" name="Text Box 3"/>
            <p:cNvSpPr txBox="1"/>
            <p:nvPr/>
          </p:nvSpPr>
          <p:spPr>
            <a:xfrm>
              <a:off x="0" y="5"/>
              <a:ext cx="29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       </a:t>
              </a:r>
              <a:r>
                <a:rPr lang="zh-CN" altLang="en-US" sz="3200" dirty="0"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  <a:endPara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772" name="对象 32771"/>
            <p:cNvGraphicFramePr>
              <a:graphicFrameLocks noChangeAspect="1"/>
            </p:cNvGraphicFramePr>
            <p:nvPr/>
          </p:nvGraphicFramePr>
          <p:xfrm>
            <a:off x="549" y="0"/>
            <a:ext cx="170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1" imgW="1346200" imgH="254000" progId="Equation.3">
                    <p:embed/>
                  </p:oleObj>
                </mc:Choice>
                <mc:Fallback>
                  <p:oleObj name="" r:id="rId1" imgW="1346200" imgH="254000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9" y="0"/>
                          <a:ext cx="1707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3" name="对象 32772"/>
          <p:cNvGraphicFramePr>
            <a:graphicFrameLocks noChangeAspect="1"/>
          </p:cNvGraphicFramePr>
          <p:nvPr/>
        </p:nvGraphicFramePr>
        <p:xfrm>
          <a:off x="1955800" y="3005138"/>
          <a:ext cx="1473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673100" imgH="520700" progId="Equation.3">
                  <p:embed/>
                </p:oleObj>
              </mc:Choice>
              <mc:Fallback>
                <p:oleObj name="" r:id="rId3" imgW="673100" imgH="5207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5800" y="3005138"/>
                        <a:ext cx="147320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4" name="Group 93"/>
          <p:cNvGrpSpPr/>
          <p:nvPr/>
        </p:nvGrpSpPr>
        <p:grpSpPr>
          <a:xfrm>
            <a:off x="762000" y="917575"/>
            <a:ext cx="914400" cy="1287463"/>
            <a:chOff x="0" y="0"/>
            <a:chExt cx="576" cy="811"/>
          </a:xfrm>
        </p:grpSpPr>
        <p:sp>
          <p:nvSpPr>
            <p:cNvPr id="32775" name="AutoShape 21"/>
            <p:cNvSpPr/>
            <p:nvPr/>
          </p:nvSpPr>
          <p:spPr>
            <a:xfrm>
              <a:off x="0" y="0"/>
              <a:ext cx="432" cy="811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Text Box 22"/>
            <p:cNvSpPr txBox="1"/>
            <p:nvPr/>
          </p:nvSpPr>
          <p:spPr>
            <a:xfrm>
              <a:off x="0" y="40"/>
              <a:ext cx="576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讨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论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</p:grpSp>
      <p:grpSp>
        <p:nvGrpSpPr>
          <p:cNvPr id="32777" name="Group 89"/>
          <p:cNvGrpSpPr/>
          <p:nvPr/>
        </p:nvGrpSpPr>
        <p:grpSpPr>
          <a:xfrm>
            <a:off x="1066800" y="4176713"/>
            <a:ext cx="2819400" cy="611187"/>
            <a:chOff x="0" y="0"/>
            <a:chExt cx="1776" cy="385"/>
          </a:xfrm>
        </p:grpSpPr>
        <p:sp>
          <p:nvSpPr>
            <p:cNvPr id="32778" name="Text Box 24"/>
            <p:cNvSpPr txBox="1"/>
            <p:nvPr/>
          </p:nvSpPr>
          <p:spPr>
            <a:xfrm>
              <a:off x="0" y="20"/>
              <a:ext cx="111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 </a:t>
              </a:r>
              <a:r>
                <a:rPr lang="zh-CN" altLang="en-US" sz="28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lang="zh-CN" altLang="en-US" sz="2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779" name="对象 32778"/>
            <p:cNvGraphicFramePr>
              <a:graphicFrameLocks noChangeAspect="1"/>
            </p:cNvGraphicFramePr>
            <p:nvPr/>
          </p:nvGraphicFramePr>
          <p:xfrm>
            <a:off x="612" y="0"/>
            <a:ext cx="116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5" imgW="850900" imgH="254000" progId="Equation.3">
                    <p:embed/>
                  </p:oleObj>
                </mc:Choice>
                <mc:Fallback>
                  <p:oleObj name="" r:id="rId5" imgW="850900" imgH="2540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2" y="0"/>
                          <a:ext cx="1164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0" name="对象 32779"/>
          <p:cNvGraphicFramePr>
            <a:graphicFrameLocks noChangeAspect="1"/>
          </p:cNvGraphicFramePr>
          <p:nvPr/>
        </p:nvGraphicFramePr>
        <p:xfrm>
          <a:off x="2014538" y="4800600"/>
          <a:ext cx="17192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800735" imgH="520700" progId="Equation.3">
                  <p:embed/>
                </p:oleObj>
              </mc:Choice>
              <mc:Fallback>
                <p:oleObj name="" r:id="rId7" imgW="800735" imgH="5207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4538" y="4800600"/>
                        <a:ext cx="1719262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1" name="Group 94"/>
          <p:cNvGrpSpPr/>
          <p:nvPr/>
        </p:nvGrpSpPr>
        <p:grpSpPr>
          <a:xfrm>
            <a:off x="5867400" y="1905000"/>
            <a:ext cx="1905000" cy="2133600"/>
            <a:chOff x="0" y="0"/>
            <a:chExt cx="1200" cy="1344"/>
          </a:xfrm>
        </p:grpSpPr>
        <p:sp>
          <p:nvSpPr>
            <p:cNvPr id="32782" name="Rectangle 7"/>
            <p:cNvSpPr/>
            <p:nvPr/>
          </p:nvSpPr>
          <p:spPr>
            <a:xfrm>
              <a:off x="0" y="0"/>
              <a:ext cx="1200" cy="134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83" name="Line 8"/>
            <p:cNvSpPr/>
            <p:nvPr/>
          </p:nvSpPr>
          <p:spPr>
            <a:xfrm>
              <a:off x="166" y="720"/>
              <a:ext cx="101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84" name="Line 9"/>
            <p:cNvSpPr/>
            <p:nvPr/>
          </p:nvSpPr>
          <p:spPr>
            <a:xfrm flipH="1" flipV="1">
              <a:off x="574" y="32"/>
              <a:ext cx="3" cy="125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85" name="Rectangle 10"/>
            <p:cNvSpPr/>
            <p:nvPr/>
          </p:nvSpPr>
          <p:spPr>
            <a:xfrm>
              <a:off x="265" y="221"/>
              <a:ext cx="639" cy="968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86" name="Line 11"/>
            <p:cNvSpPr/>
            <p:nvPr/>
          </p:nvSpPr>
          <p:spPr>
            <a:xfrm flipV="1">
              <a:off x="265" y="221"/>
              <a:ext cx="639" cy="96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2787" name="Text Box 14"/>
            <p:cNvSpPr txBox="1"/>
            <p:nvPr/>
          </p:nvSpPr>
          <p:spPr>
            <a:xfrm>
              <a:off x="425" y="529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88" name="对象 32787"/>
            <p:cNvGraphicFramePr>
              <a:graphicFrameLocks noChangeAspect="1"/>
            </p:cNvGraphicFramePr>
            <p:nvPr/>
          </p:nvGraphicFramePr>
          <p:xfrm>
            <a:off x="416" y="48"/>
            <a:ext cx="12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9" imgW="191135" imgH="241935" progId="Equation.3">
                    <p:embed/>
                  </p:oleObj>
                </mc:Choice>
                <mc:Fallback>
                  <p:oleObj name="" r:id="rId9" imgW="191135" imgH="241935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6" y="48"/>
                          <a:ext cx="12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对象 32788"/>
            <p:cNvGraphicFramePr>
              <a:graphicFrameLocks noChangeAspect="1"/>
            </p:cNvGraphicFramePr>
            <p:nvPr/>
          </p:nvGraphicFramePr>
          <p:xfrm>
            <a:off x="998" y="733"/>
            <a:ext cx="14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11" imgW="177800" imgH="191135" progId="Equation.3">
                    <p:embed/>
                  </p:oleObj>
                </mc:Choice>
                <mc:Fallback>
                  <p:oleObj name="" r:id="rId11" imgW="177800" imgH="191135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8" y="733"/>
                          <a:ext cx="143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对象 32789"/>
            <p:cNvGraphicFramePr>
              <a:graphicFrameLocks noChangeAspect="1"/>
            </p:cNvGraphicFramePr>
            <p:nvPr/>
          </p:nvGraphicFramePr>
          <p:xfrm>
            <a:off x="590" y="733"/>
            <a:ext cx="12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3" imgW="128270" imgH="141605" progId="Equation.3">
                    <p:embed/>
                  </p:oleObj>
                </mc:Choice>
                <mc:Fallback>
                  <p:oleObj name="" r:id="rId13" imgW="128270" imgH="141605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0" y="733"/>
                          <a:ext cx="121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对象 32790"/>
            <p:cNvGraphicFramePr>
              <a:graphicFrameLocks noChangeAspect="1"/>
            </p:cNvGraphicFramePr>
            <p:nvPr/>
          </p:nvGraphicFramePr>
          <p:xfrm>
            <a:off x="726" y="506"/>
            <a:ext cx="15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5" imgW="254635" imgH="318135" progId="Equation.3">
                    <p:embed/>
                  </p:oleObj>
                </mc:Choice>
                <mc:Fallback>
                  <p:oleObj name="" r:id="rId15" imgW="254635" imgH="318135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6" y="506"/>
                          <a:ext cx="151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2" name="对象 32791"/>
            <p:cNvGraphicFramePr>
              <a:graphicFrameLocks noChangeAspect="1"/>
            </p:cNvGraphicFramePr>
            <p:nvPr/>
          </p:nvGraphicFramePr>
          <p:xfrm>
            <a:off x="397" y="216"/>
            <a:ext cx="1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7" imgW="279400" imgH="317500" progId="Equation.3">
                    <p:embed/>
                  </p:oleObj>
                </mc:Choice>
                <mc:Fallback>
                  <p:oleObj name="" r:id="rId17" imgW="279400" imgH="3175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7" y="216"/>
                          <a:ext cx="173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3" name="Group 95"/>
          <p:cNvGrpSpPr/>
          <p:nvPr/>
        </p:nvGrpSpPr>
        <p:grpSpPr>
          <a:xfrm>
            <a:off x="5867400" y="4038600"/>
            <a:ext cx="1905000" cy="2209800"/>
            <a:chOff x="0" y="0"/>
            <a:chExt cx="1200" cy="1392"/>
          </a:xfrm>
        </p:grpSpPr>
        <p:sp>
          <p:nvSpPr>
            <p:cNvPr id="32794" name="Line 29"/>
            <p:cNvSpPr/>
            <p:nvPr/>
          </p:nvSpPr>
          <p:spPr>
            <a:xfrm>
              <a:off x="138" y="779"/>
              <a:ext cx="9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95" name="Line 30"/>
            <p:cNvSpPr/>
            <p:nvPr/>
          </p:nvSpPr>
          <p:spPr>
            <a:xfrm flipV="1">
              <a:off x="600" y="33"/>
              <a:ext cx="0" cy="135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2796" name="Rectangle 31"/>
            <p:cNvSpPr/>
            <p:nvPr/>
          </p:nvSpPr>
          <p:spPr>
            <a:xfrm>
              <a:off x="253" y="293"/>
              <a:ext cx="680" cy="953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97" name="Line 32"/>
            <p:cNvSpPr/>
            <p:nvPr/>
          </p:nvSpPr>
          <p:spPr>
            <a:xfrm flipH="1" flipV="1">
              <a:off x="253" y="293"/>
              <a:ext cx="680" cy="953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32798" name="对象 32797"/>
            <p:cNvGraphicFramePr>
              <a:graphicFrameLocks noChangeAspect="1"/>
            </p:cNvGraphicFramePr>
            <p:nvPr/>
          </p:nvGraphicFramePr>
          <p:xfrm>
            <a:off x="726" y="569"/>
            <a:ext cx="15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19" imgW="254635" imgH="318135" progId="Equation.3">
                    <p:embed/>
                  </p:oleObj>
                </mc:Choice>
                <mc:Fallback>
                  <p:oleObj name="" r:id="rId19" imgW="254635" imgH="318135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6" y="569"/>
                          <a:ext cx="151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9" name="对象 32798"/>
            <p:cNvGraphicFramePr>
              <a:graphicFrameLocks noChangeAspect="1"/>
            </p:cNvGraphicFramePr>
            <p:nvPr/>
          </p:nvGraphicFramePr>
          <p:xfrm>
            <a:off x="419" y="307"/>
            <a:ext cx="17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20" imgW="279400" imgH="317500" progId="Equation.3">
                    <p:embed/>
                  </p:oleObj>
                </mc:Choice>
                <mc:Fallback>
                  <p:oleObj name="" r:id="rId20" imgW="279400" imgH="3175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9" y="307"/>
                          <a:ext cx="173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0" name="Rectangle 40"/>
            <p:cNvSpPr/>
            <p:nvPr/>
          </p:nvSpPr>
          <p:spPr>
            <a:xfrm>
              <a:off x="0" y="0"/>
              <a:ext cx="1200" cy="1392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801" name="对象 32800"/>
            <p:cNvGraphicFramePr>
              <a:graphicFrameLocks noChangeAspect="1"/>
            </p:cNvGraphicFramePr>
            <p:nvPr/>
          </p:nvGraphicFramePr>
          <p:xfrm>
            <a:off x="463" y="779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21" imgW="128270" imgH="141605" progId="Equation.3">
                    <p:embed/>
                  </p:oleObj>
                </mc:Choice>
                <mc:Fallback>
                  <p:oleObj name="" r:id="rId21" imgW="128270" imgH="14160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3" y="779"/>
                          <a:ext cx="122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2" name="对象 32801"/>
            <p:cNvGraphicFramePr>
              <a:graphicFrameLocks noChangeAspect="1"/>
            </p:cNvGraphicFramePr>
            <p:nvPr/>
          </p:nvGraphicFramePr>
          <p:xfrm>
            <a:off x="960" y="768"/>
            <a:ext cx="1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22" imgW="177800" imgH="191135" progId="Equation.3">
                    <p:embed/>
                  </p:oleObj>
                </mc:Choice>
                <mc:Fallback>
                  <p:oleObj name="" r:id="rId22" imgW="177800" imgH="191135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0" y="768"/>
                          <a:ext cx="142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3" name="对象 32802"/>
            <p:cNvGraphicFramePr>
              <a:graphicFrameLocks noChangeAspect="1"/>
            </p:cNvGraphicFramePr>
            <p:nvPr/>
          </p:nvGraphicFramePr>
          <p:xfrm>
            <a:off x="432" y="33"/>
            <a:ext cx="12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23" imgW="191135" imgH="241935" progId="Equation.3">
                    <p:embed/>
                  </p:oleObj>
                </mc:Choice>
                <mc:Fallback>
                  <p:oleObj name="" r:id="rId23" imgW="191135" imgH="241935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" y="33"/>
                          <a:ext cx="122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04" name="对象 32803"/>
          <p:cNvGraphicFramePr>
            <a:graphicFrameLocks noChangeAspect="1"/>
          </p:cNvGraphicFramePr>
          <p:nvPr/>
        </p:nvGraphicFramePr>
        <p:xfrm>
          <a:off x="1447800" y="914400"/>
          <a:ext cx="7086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24" imgW="2692400" imgH="457200" progId="Equation.3">
                  <p:embed/>
                </p:oleObj>
              </mc:Choice>
              <mc:Fallback>
                <p:oleObj name="" r:id="rId24" imgW="2692400" imgH="457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7086600" cy="1204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3794" name="Group 173"/>
          <p:cNvGrpSpPr/>
          <p:nvPr/>
        </p:nvGrpSpPr>
        <p:grpSpPr>
          <a:xfrm>
            <a:off x="1673225" y="4400550"/>
            <a:ext cx="3203575" cy="1320800"/>
            <a:chOff x="0" y="0"/>
            <a:chExt cx="2018" cy="832"/>
          </a:xfrm>
        </p:grpSpPr>
        <p:graphicFrame>
          <p:nvGraphicFramePr>
            <p:cNvPr id="33795" name="对象 33794"/>
            <p:cNvGraphicFramePr>
              <a:graphicFrameLocks noChangeAspect="1"/>
            </p:cNvGraphicFramePr>
            <p:nvPr/>
          </p:nvGraphicFramePr>
          <p:xfrm>
            <a:off x="239" y="0"/>
            <a:ext cx="125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" imgW="977900" imgH="254000" progId="Equation.3">
                    <p:embed/>
                  </p:oleObj>
                </mc:Choice>
                <mc:Fallback>
                  <p:oleObj name="" r:id="rId1" imgW="977900" imgH="2540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" y="0"/>
                          <a:ext cx="1251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对象 33795"/>
            <p:cNvGraphicFramePr>
              <a:graphicFrameLocks noChangeAspect="1"/>
            </p:cNvGraphicFramePr>
            <p:nvPr/>
          </p:nvGraphicFramePr>
          <p:xfrm>
            <a:off x="221" y="204"/>
            <a:ext cx="1797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3" imgW="1423670" imgH="470535" progId="Equation.3">
                    <p:embed/>
                  </p:oleObj>
                </mc:Choice>
                <mc:Fallback>
                  <p:oleObj name="" r:id="rId3" imgW="1423670" imgH="470535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1" y="204"/>
                          <a:ext cx="1797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AutoShape 112"/>
            <p:cNvSpPr/>
            <p:nvPr/>
          </p:nvSpPr>
          <p:spPr>
            <a:xfrm>
              <a:off x="0" y="156"/>
              <a:ext cx="146" cy="432"/>
            </a:xfrm>
            <a:prstGeom prst="leftBrace">
              <a:avLst>
                <a:gd name="adj1" fmla="val 24657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798" name="Group 174"/>
          <p:cNvGrpSpPr/>
          <p:nvPr/>
        </p:nvGrpSpPr>
        <p:grpSpPr>
          <a:xfrm>
            <a:off x="1111250" y="2411413"/>
            <a:ext cx="3308350" cy="593725"/>
            <a:chOff x="0" y="0"/>
            <a:chExt cx="2084" cy="374"/>
          </a:xfrm>
        </p:grpSpPr>
        <p:sp>
          <p:nvSpPr>
            <p:cNvPr id="33799" name="Text Box 144"/>
            <p:cNvSpPr txBox="1"/>
            <p:nvPr/>
          </p:nvSpPr>
          <p:spPr>
            <a:xfrm>
              <a:off x="0" y="9"/>
              <a:ext cx="7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zh-CN" altLang="en-US" sz="3200" dirty="0">
                  <a:solidFill>
                    <a:srgbClr val="CC0000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r>
                <a:rPr lang="zh-CN" altLang="en-US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endParaRPr lang="zh-CN" altLang="en-US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3800" name="对象 33799"/>
            <p:cNvGraphicFramePr>
              <a:graphicFrameLocks noChangeAspect="1"/>
            </p:cNvGraphicFramePr>
            <p:nvPr/>
          </p:nvGraphicFramePr>
          <p:xfrm>
            <a:off x="644" y="0"/>
            <a:ext cx="144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5" imgW="1155700" imgH="254000" progId="Equation.3">
                    <p:embed/>
                  </p:oleObj>
                </mc:Choice>
                <mc:Fallback>
                  <p:oleObj name="" r:id="rId5" imgW="1155700" imgH="2540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4" y="0"/>
                          <a:ext cx="1440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1" name="对象 33800"/>
          <p:cNvGraphicFramePr>
            <a:graphicFrameLocks noChangeAspect="1"/>
          </p:cNvGraphicFramePr>
          <p:nvPr/>
        </p:nvGraphicFramePr>
        <p:xfrm>
          <a:off x="2057400" y="3124200"/>
          <a:ext cx="198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7" imgW="1219835" imgH="711200" progId="Equation.3">
                  <p:embed/>
                </p:oleObj>
              </mc:Choice>
              <mc:Fallback>
                <p:oleObj name="" r:id="rId7" imgW="1219835" imgH="711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3124200"/>
                        <a:ext cx="19812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>
            <a:graphicFrameLocks noChangeAspect="1"/>
          </p:cNvGraphicFramePr>
          <p:nvPr/>
        </p:nvGraphicFramePr>
        <p:xfrm>
          <a:off x="1447800" y="914400"/>
          <a:ext cx="70866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9" imgW="2692400" imgH="457200" progId="Equation.3">
                  <p:embed/>
                </p:oleObj>
              </mc:Choice>
              <mc:Fallback>
                <p:oleObj name="" r:id="rId9" imgW="2692400" imgH="4572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7086600" cy="1204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79"/>
          <p:cNvGrpSpPr/>
          <p:nvPr/>
        </p:nvGrpSpPr>
        <p:grpSpPr>
          <a:xfrm>
            <a:off x="762000" y="917575"/>
            <a:ext cx="914400" cy="1287463"/>
            <a:chOff x="0" y="0"/>
            <a:chExt cx="576" cy="811"/>
          </a:xfrm>
        </p:grpSpPr>
        <p:sp>
          <p:nvSpPr>
            <p:cNvPr id="33804" name="AutoShape 180"/>
            <p:cNvSpPr/>
            <p:nvPr/>
          </p:nvSpPr>
          <p:spPr>
            <a:xfrm>
              <a:off x="0" y="0"/>
              <a:ext cx="432" cy="811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13499999" algn="ctr" rotWithShape="0">
                <a:srgbClr val="009900"/>
              </a:outerShdw>
            </a:effectLst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05" name="Text Box 181"/>
            <p:cNvSpPr txBox="1"/>
            <p:nvPr/>
          </p:nvSpPr>
          <p:spPr>
            <a:xfrm>
              <a:off x="0" y="40"/>
              <a:ext cx="576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讨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  <a:p>
              <a:pPr lvl="0" eaLnBrk="1" hangingPunct="1"/>
              <a:r>
                <a:rPr lang="zh-CN" altLang="en-US" sz="3200" dirty="0">
                  <a:solidFill>
                    <a:srgbClr val="CC0000"/>
                  </a:solidFill>
                  <a:latin typeface="楷体" panose="02010609060101010101" pitchFamily="1" charset="-122"/>
                  <a:ea typeface="楷体" panose="02010609060101010101" pitchFamily="1" charset="-122"/>
                </a:rPr>
                <a:t>论</a:t>
              </a:r>
              <a:endParaRPr lang="zh-CN" altLang="en-US" sz="3200" dirty="0">
                <a:solidFill>
                  <a:srgbClr val="CC0000"/>
                </a:solidFill>
                <a:latin typeface="楷体" panose="02010609060101010101" pitchFamily="1" charset="-122"/>
                <a:ea typeface="楷体" panose="02010609060101010101" pitchFamily="1" charset="-122"/>
              </a:endParaRPr>
            </a:p>
          </p:txBody>
        </p:sp>
      </p:grpSp>
      <p:grpSp>
        <p:nvGrpSpPr>
          <p:cNvPr id="33806" name="Group 187"/>
          <p:cNvGrpSpPr/>
          <p:nvPr/>
        </p:nvGrpSpPr>
        <p:grpSpPr>
          <a:xfrm>
            <a:off x="5181600" y="2438400"/>
            <a:ext cx="2286000" cy="2819400"/>
            <a:chOff x="0" y="0"/>
            <a:chExt cx="1440" cy="1776"/>
          </a:xfrm>
        </p:grpSpPr>
        <p:sp>
          <p:nvSpPr>
            <p:cNvPr id="33807" name="Rectangle 158"/>
            <p:cNvSpPr/>
            <p:nvPr/>
          </p:nvSpPr>
          <p:spPr>
            <a:xfrm>
              <a:off x="0" y="0"/>
              <a:ext cx="1440" cy="17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08" name="Rectangle 159"/>
            <p:cNvSpPr/>
            <p:nvPr/>
          </p:nvSpPr>
          <p:spPr>
            <a:xfrm>
              <a:off x="280" y="317"/>
              <a:ext cx="800" cy="1332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09" name="Line 163"/>
            <p:cNvSpPr/>
            <p:nvPr/>
          </p:nvSpPr>
          <p:spPr>
            <a:xfrm>
              <a:off x="180" y="951"/>
              <a:ext cx="10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3810" name="对象 33809"/>
            <p:cNvGraphicFramePr>
              <a:graphicFrameLocks noChangeAspect="1"/>
            </p:cNvGraphicFramePr>
            <p:nvPr/>
          </p:nvGraphicFramePr>
          <p:xfrm>
            <a:off x="840" y="675"/>
            <a:ext cx="1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11" imgW="254635" imgH="318135" progId="Equation.3">
                    <p:embed/>
                  </p:oleObj>
                </mc:Choice>
                <mc:Fallback>
                  <p:oleObj name="" r:id="rId11" imgW="254635" imgH="318135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0" y="675"/>
                          <a:ext cx="19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对象 33810"/>
            <p:cNvGraphicFramePr>
              <a:graphicFrameLocks noChangeAspect="1"/>
            </p:cNvGraphicFramePr>
            <p:nvPr/>
          </p:nvGraphicFramePr>
          <p:xfrm>
            <a:off x="478" y="352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3" imgW="279400" imgH="317500" progId="Equation.3">
                    <p:embed/>
                  </p:oleObj>
                </mc:Choice>
                <mc:Fallback>
                  <p:oleObj name="" r:id="rId13" imgW="279400" imgH="3175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8" y="352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对象 33811"/>
            <p:cNvGraphicFramePr>
              <a:graphicFrameLocks noChangeAspect="1"/>
            </p:cNvGraphicFramePr>
            <p:nvPr/>
          </p:nvGraphicFramePr>
          <p:xfrm>
            <a:off x="538" y="924"/>
            <a:ext cx="15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15" imgW="128270" imgH="141605" progId="Equation.3">
                    <p:embed/>
                  </p:oleObj>
                </mc:Choice>
                <mc:Fallback>
                  <p:oleObj name="" r:id="rId15" imgW="128270" imgH="141605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8" y="924"/>
                          <a:ext cx="157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对象 33812"/>
            <p:cNvGraphicFramePr>
              <a:graphicFrameLocks noChangeAspect="1"/>
            </p:cNvGraphicFramePr>
            <p:nvPr/>
          </p:nvGraphicFramePr>
          <p:xfrm>
            <a:off x="1200" y="851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17" imgW="177800" imgH="191135" progId="Equation.3">
                    <p:embed/>
                  </p:oleObj>
                </mc:Choice>
                <mc:Fallback>
                  <p:oleObj name="" r:id="rId17" imgW="177800" imgH="191135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00" y="851"/>
                          <a:ext cx="16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对象 33813"/>
            <p:cNvGraphicFramePr>
              <a:graphicFrameLocks noChangeAspect="1"/>
            </p:cNvGraphicFramePr>
            <p:nvPr/>
          </p:nvGraphicFramePr>
          <p:xfrm>
            <a:off x="720" y="0"/>
            <a:ext cx="15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9" imgW="191135" imgH="241935" progId="Equation.3">
                    <p:embed/>
                  </p:oleObj>
                </mc:Choice>
                <mc:Fallback>
                  <p:oleObj name="" r:id="rId19" imgW="191135" imgH="241935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0" y="0"/>
                          <a:ext cx="15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5" name="Line 169"/>
            <p:cNvSpPr/>
            <p:nvPr/>
          </p:nvSpPr>
          <p:spPr>
            <a:xfrm flipV="1">
              <a:off x="690" y="32"/>
              <a:ext cx="0" cy="17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33816" name="Oval 183"/>
            <p:cNvSpPr/>
            <p:nvPr/>
          </p:nvSpPr>
          <p:spPr>
            <a:xfrm>
              <a:off x="296" y="322"/>
              <a:ext cx="772" cy="1316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17" name="Arc 184"/>
            <p:cNvSpPr/>
            <p:nvPr/>
          </p:nvSpPr>
          <p:spPr>
            <a:xfrm flipV="1">
              <a:off x="827" y="488"/>
              <a:ext cx="173" cy="227"/>
            </a:xfrm>
            <a:custGeom>
              <a:avLst/>
              <a:gdLst>
                <a:gd name="txL" fmla="*/ 0 w 20620"/>
                <a:gd name="txT" fmla="*/ 0 h 16624"/>
                <a:gd name="txR" fmla="*/ 20620 w 20620"/>
                <a:gd name="txB" fmla="*/ 16624 h 1662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620" h="16624" fill="none">
                  <a:moveTo>
                    <a:pt x="20619" y="6432"/>
                  </a:moveTo>
                  <a:cubicBezTo>
                    <a:pt x="19376" y="10418"/>
                    <a:pt x="17004" y="13958"/>
                    <a:pt x="13791" y="16623"/>
                  </a:cubicBezTo>
                </a:path>
                <a:path w="20620" h="16624" stroke="0">
                  <a:moveTo>
                    <a:pt x="20619" y="6432"/>
                  </a:moveTo>
                  <a:cubicBezTo>
                    <a:pt x="19376" y="10418"/>
                    <a:pt x="17004" y="13958"/>
                    <a:pt x="13791" y="16623"/>
                  </a:cubicBezTo>
                  <a:lnTo>
                    <a:pt x="0" y="0"/>
                  </a:lnTo>
                  <a:lnTo>
                    <a:pt x="20619" y="6432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3818" name="Arc 186"/>
            <p:cNvSpPr/>
            <p:nvPr/>
          </p:nvSpPr>
          <p:spPr>
            <a:xfrm rot="-2600176" flipH="1">
              <a:off x="429" y="1298"/>
              <a:ext cx="191" cy="300"/>
            </a:xfrm>
            <a:custGeom>
              <a:avLst/>
              <a:gdLst>
                <a:gd name="txL" fmla="*/ 0 w 21005"/>
                <a:gd name="txT" fmla="*/ 0 h 13066"/>
                <a:gd name="txR" fmla="*/ 21005 w 21005"/>
                <a:gd name="txB" fmla="*/ 13066 h 1306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005" h="13066" fill="none">
                  <a:moveTo>
                    <a:pt x="17199" y="0"/>
                  </a:moveTo>
                  <a:cubicBezTo>
                    <a:pt x="19011" y="2384"/>
                    <a:pt x="20307" y="5120"/>
                    <a:pt x="21005" y="8032"/>
                  </a:cubicBezTo>
                </a:path>
                <a:path w="21005" h="13066" stroke="0">
                  <a:moveTo>
                    <a:pt x="17199" y="0"/>
                  </a:moveTo>
                  <a:cubicBezTo>
                    <a:pt x="19011" y="2384"/>
                    <a:pt x="20307" y="5120"/>
                    <a:pt x="21005" y="8032"/>
                  </a:cubicBezTo>
                  <a:lnTo>
                    <a:pt x="0" y="13066"/>
                  </a:lnTo>
                  <a:lnTo>
                    <a:pt x="17199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bevel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/>
          <p:nvPr/>
        </p:nvSpPr>
        <p:spPr>
          <a:xfrm>
            <a:off x="428625" y="571500"/>
            <a:ext cx="4103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利用旋转矢量法作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</a:t>
            </a:r>
            <a:r>
              <a:rPr lang="en-US" altLang="x-none" sz="2400" b="1" i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x-</a:t>
            </a:r>
            <a:r>
              <a:rPr lang="en-US" altLang="x-none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y </a:t>
            </a: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图</a:t>
            </a:r>
            <a:r>
              <a:rPr lang="en-US" altLang="x-none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19" name="Line 5"/>
          <p:cNvSpPr/>
          <p:nvPr/>
        </p:nvSpPr>
        <p:spPr>
          <a:xfrm>
            <a:off x="1179513" y="3128963"/>
            <a:ext cx="61071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20" name="Line 6"/>
          <p:cNvSpPr/>
          <p:nvPr/>
        </p:nvSpPr>
        <p:spPr>
          <a:xfrm flipV="1">
            <a:off x="5397500" y="1500188"/>
            <a:ext cx="1588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21" name="Oval 7"/>
          <p:cNvSpPr/>
          <p:nvPr/>
        </p:nvSpPr>
        <p:spPr>
          <a:xfrm>
            <a:off x="1276350" y="2124075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22" name="Line 8"/>
          <p:cNvSpPr/>
          <p:nvPr/>
        </p:nvSpPr>
        <p:spPr>
          <a:xfrm flipV="1">
            <a:off x="2266950" y="1590675"/>
            <a:ext cx="1588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23" name="Text Box 9"/>
          <p:cNvSpPr/>
          <p:nvPr/>
        </p:nvSpPr>
        <p:spPr>
          <a:xfrm>
            <a:off x="2343150" y="1362075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24" name="Text Box 10"/>
          <p:cNvSpPr/>
          <p:nvPr/>
        </p:nvSpPr>
        <p:spPr>
          <a:xfrm>
            <a:off x="5143500" y="12858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  <a:endParaRPr lang="en-US" altLang="x-none" sz="2800" b="1" i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4825" name="Text Box 11"/>
          <p:cNvSpPr/>
          <p:nvPr/>
        </p:nvSpPr>
        <p:spPr>
          <a:xfrm>
            <a:off x="7142163" y="28575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  <a:endParaRPr lang="en-US" altLang="x-none" sz="2800" b="1" i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4826" name="Text Box 12"/>
          <p:cNvSpPr/>
          <p:nvPr/>
        </p:nvSpPr>
        <p:spPr>
          <a:xfrm>
            <a:off x="742950" y="22764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27" name="Text Box 14"/>
          <p:cNvSpPr/>
          <p:nvPr/>
        </p:nvSpPr>
        <p:spPr>
          <a:xfrm>
            <a:off x="5000625" y="30003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4828" name="Text Box 15"/>
          <p:cNvSpPr/>
          <p:nvPr/>
        </p:nvSpPr>
        <p:spPr>
          <a:xfrm>
            <a:off x="1885950" y="30384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4829" name="Object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2550" y="270827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830" name="Group 30"/>
          <p:cNvGrpSpPr/>
          <p:nvPr/>
        </p:nvGrpSpPr>
        <p:grpSpPr>
          <a:xfrm>
            <a:off x="1428750" y="2581275"/>
            <a:ext cx="3952875" cy="61913"/>
            <a:chOff x="0" y="0"/>
            <a:chExt cx="1755" cy="48"/>
          </a:xfrm>
        </p:grpSpPr>
        <p:sp>
          <p:nvSpPr>
            <p:cNvPr id="34831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32" name="Oval 32"/>
            <p:cNvSpPr/>
            <p:nvPr/>
          </p:nvSpPr>
          <p:spPr>
            <a:xfrm>
              <a:off x="1728" y="0"/>
              <a:ext cx="27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33" name="Line 45"/>
          <p:cNvSpPr/>
          <p:nvPr/>
        </p:nvSpPr>
        <p:spPr>
          <a:xfrm flipV="1">
            <a:off x="1797050" y="3856038"/>
            <a:ext cx="25479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34" name="Line 60"/>
          <p:cNvSpPr/>
          <p:nvPr/>
        </p:nvSpPr>
        <p:spPr>
          <a:xfrm>
            <a:off x="3105150" y="3571875"/>
            <a:ext cx="22526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35" name="Oval 62"/>
          <p:cNvSpPr/>
          <p:nvPr/>
        </p:nvSpPr>
        <p:spPr>
          <a:xfrm>
            <a:off x="5338763" y="3530600"/>
            <a:ext cx="76200" cy="76200"/>
          </a:xfrm>
          <a:prstGeom prst="ellipse">
            <a:avLst/>
          </a:prstGeom>
          <a:solidFill>
            <a:srgbClr val="002060"/>
          </a:solidFill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36" name="Line 13"/>
          <p:cNvSpPr/>
          <p:nvPr/>
        </p:nvSpPr>
        <p:spPr>
          <a:xfrm flipH="1" flipV="1">
            <a:off x="1352550" y="2581275"/>
            <a:ext cx="914400" cy="533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37" name="Line 44"/>
          <p:cNvSpPr/>
          <p:nvPr/>
        </p:nvSpPr>
        <p:spPr>
          <a:xfrm flipH="1">
            <a:off x="1733550" y="3114675"/>
            <a:ext cx="533400" cy="762000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38" name="Line 59"/>
          <p:cNvSpPr/>
          <p:nvPr/>
        </p:nvSpPr>
        <p:spPr>
          <a:xfrm>
            <a:off x="2266950" y="3114675"/>
            <a:ext cx="838200" cy="457200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39" name="Line 73"/>
          <p:cNvSpPr/>
          <p:nvPr/>
        </p:nvSpPr>
        <p:spPr>
          <a:xfrm flipV="1">
            <a:off x="2289175" y="2303463"/>
            <a:ext cx="457200" cy="768350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40" name="Line 74"/>
          <p:cNvSpPr/>
          <p:nvPr/>
        </p:nvSpPr>
        <p:spPr>
          <a:xfrm>
            <a:off x="2771775" y="2305050"/>
            <a:ext cx="3514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41" name="Oval 76"/>
          <p:cNvSpPr/>
          <p:nvPr/>
        </p:nvSpPr>
        <p:spPr>
          <a:xfrm>
            <a:off x="6262688" y="2293938"/>
            <a:ext cx="76200" cy="69850"/>
          </a:xfrm>
          <a:prstGeom prst="ellipse">
            <a:avLst/>
          </a:prstGeom>
          <a:solidFill>
            <a:srgbClr val="0C0C0C"/>
          </a:solidFill>
          <a:ln w="9525" cap="flat" cmpd="sng">
            <a:solidFill>
              <a:srgbClr val="0C0C0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34842" name="Group 46"/>
          <p:cNvGrpSpPr/>
          <p:nvPr/>
        </p:nvGrpSpPr>
        <p:grpSpPr>
          <a:xfrm>
            <a:off x="4143375" y="0"/>
            <a:ext cx="3803650" cy="1335088"/>
            <a:chOff x="0" y="0"/>
            <a:chExt cx="2396" cy="841"/>
          </a:xfrm>
        </p:grpSpPr>
        <p:graphicFrame>
          <p:nvGraphicFramePr>
            <p:cNvPr id="34843" name="对象 34842"/>
            <p:cNvGraphicFramePr>
              <a:graphicFrameLocks noChangeAspect="1"/>
            </p:cNvGraphicFramePr>
            <p:nvPr/>
          </p:nvGraphicFramePr>
          <p:xfrm>
            <a:off x="236" y="0"/>
            <a:ext cx="202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2" imgW="1891665" imgH="317500" progId="Equation.3">
                    <p:embed/>
                  </p:oleObj>
                </mc:Choice>
                <mc:Fallback>
                  <p:oleObj name="" r:id="rId2" imgW="1891665" imgH="3175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6" y="0"/>
                          <a:ext cx="2020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对象 34843"/>
            <p:cNvGraphicFramePr>
              <a:graphicFrameLocks noChangeAspect="1"/>
            </p:cNvGraphicFramePr>
            <p:nvPr/>
          </p:nvGraphicFramePr>
          <p:xfrm>
            <a:off x="232" y="493"/>
            <a:ext cx="21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4" imgW="1967865" imgH="317500" progId="Equation.3">
                    <p:embed/>
                  </p:oleObj>
                </mc:Choice>
                <mc:Fallback>
                  <p:oleObj name="" r:id="rId4" imgW="1967865" imgH="3175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2" y="493"/>
                          <a:ext cx="216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AutoShape 43"/>
            <p:cNvSpPr/>
            <p:nvPr/>
          </p:nvSpPr>
          <p:spPr>
            <a:xfrm>
              <a:off x="0" y="140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846" name="Oval 7"/>
          <p:cNvSpPr/>
          <p:nvPr/>
        </p:nvSpPr>
        <p:spPr>
          <a:xfrm>
            <a:off x="4381500" y="4652963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47" name="Line 8"/>
          <p:cNvSpPr/>
          <p:nvPr/>
        </p:nvSpPr>
        <p:spPr>
          <a:xfrm>
            <a:off x="4152900" y="5632450"/>
            <a:ext cx="30003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48" name="Text Box 9"/>
          <p:cNvSpPr/>
          <p:nvPr/>
        </p:nvSpPr>
        <p:spPr>
          <a:xfrm>
            <a:off x="7143750" y="536892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49" name="Text Box 12"/>
          <p:cNvSpPr/>
          <p:nvPr/>
        </p:nvSpPr>
        <p:spPr>
          <a:xfrm>
            <a:off x="4786313" y="4214813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0" name="Line 13"/>
          <p:cNvSpPr/>
          <p:nvPr/>
        </p:nvSpPr>
        <p:spPr>
          <a:xfrm flipV="1">
            <a:off x="5372100" y="4643438"/>
            <a:ext cx="0" cy="100012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51" name="Text Box 15"/>
          <p:cNvSpPr/>
          <p:nvPr/>
        </p:nvSpPr>
        <p:spPr>
          <a:xfrm>
            <a:off x="4991100" y="55673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4852" name="Object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0625" y="500062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53" name="Line 31"/>
          <p:cNvSpPr/>
          <p:nvPr/>
        </p:nvSpPr>
        <p:spPr>
          <a:xfrm rot="16200000">
            <a:off x="4016375" y="4017963"/>
            <a:ext cx="2743200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54" name="Text Box 12"/>
          <p:cNvSpPr/>
          <p:nvPr/>
        </p:nvSpPr>
        <p:spPr>
          <a:xfrm>
            <a:off x="1157288" y="3929063"/>
            <a:ext cx="9286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5" name="Line 44"/>
          <p:cNvSpPr/>
          <p:nvPr/>
        </p:nvSpPr>
        <p:spPr>
          <a:xfrm flipH="1">
            <a:off x="4357688" y="5632450"/>
            <a:ext cx="1023937" cy="0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56" name="Line 45"/>
          <p:cNvSpPr/>
          <p:nvPr/>
        </p:nvSpPr>
        <p:spPr>
          <a:xfrm flipV="1">
            <a:off x="4357688" y="3929063"/>
            <a:ext cx="0" cy="17145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57" name="Oval 47"/>
          <p:cNvSpPr/>
          <p:nvPr/>
        </p:nvSpPr>
        <p:spPr>
          <a:xfrm>
            <a:off x="4321175" y="3857625"/>
            <a:ext cx="76200" cy="76200"/>
          </a:xfrm>
          <a:prstGeom prst="ellipse">
            <a:avLst/>
          </a:prstGeom>
          <a:solidFill>
            <a:srgbClr val="92D050"/>
          </a:solidFill>
          <a:ln w="9525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8" name="Text Box 12"/>
          <p:cNvSpPr/>
          <p:nvPr/>
        </p:nvSpPr>
        <p:spPr>
          <a:xfrm>
            <a:off x="3357563" y="5429250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59" name="Line 59"/>
          <p:cNvSpPr/>
          <p:nvPr/>
        </p:nvSpPr>
        <p:spPr>
          <a:xfrm>
            <a:off x="5381625" y="5643563"/>
            <a:ext cx="0" cy="928687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0" name="Line 73"/>
          <p:cNvSpPr/>
          <p:nvPr/>
        </p:nvSpPr>
        <p:spPr>
          <a:xfrm flipV="1">
            <a:off x="5381625" y="5630863"/>
            <a:ext cx="928688" cy="0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1" name="Line 74"/>
          <p:cNvSpPr/>
          <p:nvPr/>
        </p:nvSpPr>
        <p:spPr>
          <a:xfrm flipH="1">
            <a:off x="6286500" y="2286000"/>
            <a:ext cx="0" cy="33575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62" name="Text Box 12"/>
          <p:cNvSpPr/>
          <p:nvPr/>
        </p:nvSpPr>
        <p:spPr>
          <a:xfrm>
            <a:off x="4929188" y="6467475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63" name="Line 13"/>
          <p:cNvSpPr/>
          <p:nvPr/>
        </p:nvSpPr>
        <p:spPr>
          <a:xfrm rot="18715170" flipH="1" flipV="1">
            <a:off x="1387475" y="2973388"/>
            <a:ext cx="793750" cy="5334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4" name="Line 44"/>
          <p:cNvSpPr/>
          <p:nvPr/>
        </p:nvSpPr>
        <p:spPr>
          <a:xfrm rot="-2884829" flipH="1">
            <a:off x="2122488" y="3195638"/>
            <a:ext cx="533400" cy="762000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5" name="Line 59"/>
          <p:cNvSpPr/>
          <p:nvPr/>
        </p:nvSpPr>
        <p:spPr>
          <a:xfrm rot="18715170">
            <a:off x="2314575" y="2735263"/>
            <a:ext cx="838200" cy="457200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6" name="Line 73"/>
          <p:cNvSpPr/>
          <p:nvPr/>
        </p:nvSpPr>
        <p:spPr>
          <a:xfrm rot="-2884829" flipV="1">
            <a:off x="1882775" y="2193925"/>
            <a:ext cx="500063" cy="806450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67" name="Line 73"/>
          <p:cNvSpPr/>
          <p:nvPr/>
        </p:nvSpPr>
        <p:spPr>
          <a:xfrm rot="18715170">
            <a:off x="5210175" y="5270500"/>
            <a:ext cx="1008063" cy="5397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4868" name="Group 30"/>
          <p:cNvGrpSpPr/>
          <p:nvPr/>
        </p:nvGrpSpPr>
        <p:grpSpPr>
          <a:xfrm>
            <a:off x="2055813" y="2143125"/>
            <a:ext cx="3960812" cy="61913"/>
            <a:chOff x="0" y="0"/>
            <a:chExt cx="1758" cy="48"/>
          </a:xfrm>
        </p:grpSpPr>
        <p:sp>
          <p:nvSpPr>
            <p:cNvPr id="34869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70" name="Oval 32"/>
            <p:cNvSpPr/>
            <p:nvPr/>
          </p:nvSpPr>
          <p:spPr>
            <a:xfrm>
              <a:off x="1731" y="0"/>
              <a:ext cx="27" cy="48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71" name="Line 74"/>
          <p:cNvSpPr/>
          <p:nvPr/>
        </p:nvSpPr>
        <p:spPr>
          <a:xfrm>
            <a:off x="6026150" y="2190750"/>
            <a:ext cx="0" cy="28368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72" name="Line 59"/>
          <p:cNvSpPr/>
          <p:nvPr/>
        </p:nvSpPr>
        <p:spPr>
          <a:xfrm rot="-2884829" flipH="1">
            <a:off x="5676900" y="5500688"/>
            <a:ext cx="44450" cy="960437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73" name="Line 60"/>
          <p:cNvSpPr/>
          <p:nvPr/>
        </p:nvSpPr>
        <p:spPr>
          <a:xfrm flipV="1">
            <a:off x="3135313" y="2811463"/>
            <a:ext cx="282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74" name="Oval 32"/>
          <p:cNvSpPr/>
          <p:nvPr/>
        </p:nvSpPr>
        <p:spPr>
          <a:xfrm rot="16200000">
            <a:off x="5986463" y="2797175"/>
            <a:ext cx="76200" cy="76200"/>
          </a:xfrm>
          <a:prstGeom prst="ellipse">
            <a:avLst/>
          </a:prstGeom>
          <a:solidFill>
            <a:srgbClr val="EE40E2"/>
          </a:solidFill>
          <a:ln w="9525" cap="flat" cmpd="sng">
            <a:solidFill>
              <a:srgbClr val="EE40E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75" name="Line 74"/>
          <p:cNvSpPr/>
          <p:nvPr/>
        </p:nvSpPr>
        <p:spPr>
          <a:xfrm>
            <a:off x="6027738" y="2857500"/>
            <a:ext cx="0" cy="33575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4876" name="Line 44"/>
          <p:cNvSpPr/>
          <p:nvPr/>
        </p:nvSpPr>
        <p:spPr>
          <a:xfrm rot="18715170" flipH="1" flipV="1">
            <a:off x="4548188" y="5964238"/>
            <a:ext cx="992187" cy="44450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4877" name="Line 13"/>
          <p:cNvSpPr/>
          <p:nvPr/>
        </p:nvSpPr>
        <p:spPr>
          <a:xfrm rot="-2884829" flipV="1">
            <a:off x="4968875" y="4770438"/>
            <a:ext cx="88900" cy="1006475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4878" name="Group 30"/>
          <p:cNvGrpSpPr/>
          <p:nvPr/>
        </p:nvGrpSpPr>
        <p:grpSpPr>
          <a:xfrm rot="-5400000">
            <a:off x="3513138" y="5094288"/>
            <a:ext cx="2333625" cy="76200"/>
            <a:chOff x="0" y="0"/>
            <a:chExt cx="1470" cy="48"/>
          </a:xfrm>
        </p:grpSpPr>
        <p:sp>
          <p:nvSpPr>
            <p:cNvPr id="34879" name="Line 31"/>
            <p:cNvSpPr/>
            <p:nvPr/>
          </p:nvSpPr>
          <p:spPr>
            <a:xfrm flipV="1">
              <a:off x="0" y="31"/>
              <a:ext cx="1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80" name="Oval 32"/>
            <p:cNvSpPr/>
            <p:nvPr/>
          </p:nvSpPr>
          <p:spPr>
            <a:xfrm>
              <a:off x="1422" y="0"/>
              <a:ext cx="48" cy="48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81" name="Line 45"/>
          <p:cNvSpPr/>
          <p:nvPr/>
        </p:nvSpPr>
        <p:spPr>
          <a:xfrm>
            <a:off x="2495550" y="3995738"/>
            <a:ext cx="22145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grpSp>
        <p:nvGrpSpPr>
          <p:cNvPr id="34882" name="Group 30"/>
          <p:cNvGrpSpPr/>
          <p:nvPr/>
        </p:nvGrpSpPr>
        <p:grpSpPr>
          <a:xfrm>
            <a:off x="1393825" y="3317875"/>
            <a:ext cx="3333750" cy="88900"/>
            <a:chOff x="0" y="0"/>
            <a:chExt cx="1763" cy="32"/>
          </a:xfrm>
        </p:grpSpPr>
        <p:sp>
          <p:nvSpPr>
            <p:cNvPr id="34883" name="Line 31"/>
            <p:cNvSpPr/>
            <p:nvPr/>
          </p:nvSpPr>
          <p:spPr>
            <a:xfrm>
              <a:off x="0" y="13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4884" name="Oval 32"/>
            <p:cNvSpPr/>
            <p:nvPr/>
          </p:nvSpPr>
          <p:spPr>
            <a:xfrm>
              <a:off x="1715" y="0"/>
              <a:ext cx="48" cy="32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4885" name="Text Box 12"/>
          <p:cNvSpPr/>
          <p:nvPr/>
        </p:nvSpPr>
        <p:spPr>
          <a:xfrm>
            <a:off x="2667000" y="3529013"/>
            <a:ext cx="9286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86" name="Text Box 12"/>
          <p:cNvSpPr/>
          <p:nvPr/>
        </p:nvSpPr>
        <p:spPr>
          <a:xfrm>
            <a:off x="2405063" y="1985963"/>
            <a:ext cx="114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87" name="Text Box 12"/>
          <p:cNvSpPr/>
          <p:nvPr/>
        </p:nvSpPr>
        <p:spPr>
          <a:xfrm>
            <a:off x="5857875" y="5643563"/>
            <a:ext cx="114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4888" name="椭圆 153"/>
          <p:cNvSpPr/>
          <p:nvPr/>
        </p:nvSpPr>
        <p:spPr>
          <a:xfrm rot="2732120">
            <a:off x="4989513" y="1746250"/>
            <a:ext cx="706437" cy="2689225"/>
          </a:xfrm>
          <a:prstGeom prst="ellipse">
            <a:avLst/>
          </a:prstGeom>
          <a:noFill/>
          <a:ln w="25400" cap="flat" cmpd="sng">
            <a:solidFill>
              <a:srgbClr val="385D8A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34889" name="Line 31"/>
          <p:cNvSpPr/>
          <p:nvPr/>
        </p:nvSpPr>
        <p:spPr>
          <a:xfrm rot="-5400000" flipV="1">
            <a:off x="3908425" y="4144963"/>
            <a:ext cx="15684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cxnSp>
        <p:nvCxnSpPr>
          <p:cNvPr id="34890" name="直接箭头连接符 159"/>
          <p:cNvCxnSpPr>
            <a:endCxn id="34888" idx="6"/>
          </p:cNvCxnSpPr>
          <p:nvPr/>
        </p:nvCxnSpPr>
        <p:spPr>
          <a:xfrm flipV="1">
            <a:off x="5541963" y="3344863"/>
            <a:ext cx="49212" cy="47625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4891" name="直接箭头连接符 162"/>
          <p:cNvCxnSpPr/>
          <p:nvPr/>
        </p:nvCxnSpPr>
        <p:spPr>
          <a:xfrm rot="-10800000" flipV="1">
            <a:off x="4929188" y="2905125"/>
            <a:ext cx="100012" cy="95250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35" grpId="0" animBg="1"/>
      <p:bldP spid="34841" grpId="0" animBg="1"/>
      <p:bldP spid="34849" grpId="0"/>
      <p:bldP spid="34854" grpId="0"/>
      <p:bldP spid="34857" grpId="0" animBg="1"/>
      <p:bldP spid="34858" grpId="0"/>
      <p:bldP spid="34862" grpId="0"/>
      <p:bldP spid="34874" grpId="0" animBg="1"/>
      <p:bldP spid="34885" grpId="0"/>
      <p:bldP spid="34886" grpId="0"/>
      <p:bldP spid="34887" grpId="0"/>
      <p:bldP spid="3488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anchor="ctr"/>
          <a:p>
            <a:pPr lvl="0" eaLnBrk="1" hangingPunct="1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anchor="t"/>
          <a:p>
            <a:pPr lvl="0" eaLnBrk="1" hangingPunct="1"/>
          </a:p>
        </p:txBody>
      </p:sp>
      <p:pic>
        <p:nvPicPr>
          <p:cNvPr id="3584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295275"/>
            <a:ext cx="8839200" cy="6267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2"/>
          <p:cNvSpPr/>
          <p:nvPr/>
        </p:nvSpPr>
        <p:spPr>
          <a:xfrm>
            <a:off x="838200" y="990600"/>
            <a:ext cx="1905000" cy="4800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chemeClr val="accent1"/>
              </a:gs>
              <a:gs pos="100000">
                <a:srgbClr val="FFFFFF"/>
              </a:gs>
            </a:gsLst>
            <a:lin ang="0" scaled="1"/>
            <a:tileRect/>
          </a:gradFill>
          <a:ln w="127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24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7" name="Text Box 3"/>
          <p:cNvSpPr txBox="1"/>
          <p:nvPr/>
        </p:nvSpPr>
        <p:spPr>
          <a:xfrm>
            <a:off x="863600" y="1374775"/>
            <a:ext cx="1947863" cy="5254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   两相互垂直同频率不同相位差简谐运动的合成图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endParaRPr lang="zh-CN" altLang="en-US" sz="32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endParaRPr lang="zh-CN" altLang="en-US" sz="32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36868" name="图片 3686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95600" y="685800"/>
            <a:ext cx="5715000" cy="5334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2"/>
          <p:cNvSpPr txBox="1"/>
          <p:nvPr/>
        </p:nvSpPr>
        <p:spPr>
          <a:xfrm>
            <a:off x="762000" y="723900"/>
            <a:ext cx="7924800" cy="1333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相互垂直的不同频率的</a:t>
            </a:r>
            <a:endParaRPr lang="en-US" altLang="x-none" sz="36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谐运动的合成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7891" name="Group 46"/>
          <p:cNvGrpSpPr/>
          <p:nvPr/>
        </p:nvGrpSpPr>
        <p:grpSpPr>
          <a:xfrm>
            <a:off x="2139950" y="2065338"/>
            <a:ext cx="4206875" cy="1292225"/>
            <a:chOff x="0" y="0"/>
            <a:chExt cx="2650" cy="814"/>
          </a:xfrm>
        </p:grpSpPr>
        <p:graphicFrame>
          <p:nvGraphicFramePr>
            <p:cNvPr id="37892" name="对象 37891"/>
            <p:cNvGraphicFramePr>
              <a:graphicFrameLocks noChangeAspect="1"/>
            </p:cNvGraphicFramePr>
            <p:nvPr/>
          </p:nvGraphicFramePr>
          <p:xfrm>
            <a:off x="416" y="0"/>
            <a:ext cx="176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" imgW="926465" imgH="215900" progId="Equation.3">
                    <p:embed/>
                  </p:oleObj>
                </mc:Choice>
                <mc:Fallback>
                  <p:oleObj name="" r:id="rId1" imgW="926465" imgH="2159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6" y="0"/>
                          <a:ext cx="1768" cy="4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对象 37892"/>
            <p:cNvGraphicFramePr>
              <a:graphicFrameLocks noChangeAspect="1"/>
            </p:cNvGraphicFramePr>
            <p:nvPr/>
          </p:nvGraphicFramePr>
          <p:xfrm>
            <a:off x="406" y="409"/>
            <a:ext cx="224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3" imgW="1194435" imgH="228600" progId="Equation.3">
                    <p:embed/>
                  </p:oleObj>
                </mc:Choice>
                <mc:Fallback>
                  <p:oleObj name="" r:id="rId3" imgW="1194435" imgH="22860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6" y="409"/>
                          <a:ext cx="2244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AutoShape 43"/>
            <p:cNvSpPr/>
            <p:nvPr/>
          </p:nvSpPr>
          <p:spPr>
            <a:xfrm>
              <a:off x="0" y="86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5" name="TextBox 8"/>
          <p:cNvSpPr txBox="1"/>
          <p:nvPr/>
        </p:nvSpPr>
        <p:spPr>
          <a:xfrm>
            <a:off x="1524000" y="3581400"/>
            <a:ext cx="4895850" cy="13731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两简谐振动频率之比为整数时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,</a:t>
            </a:r>
            <a:endParaRPr lang="en-US" altLang="x-none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合成振动是稳定的闭合曲线</a:t>
            </a:r>
            <a:endParaRPr lang="en-US" altLang="x-none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lvl="0" eaLnBrk="1" hangingPunct="1"/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7896" name="TextBox 9"/>
          <p:cNvSpPr txBox="1"/>
          <p:nvPr/>
        </p:nvSpPr>
        <p:spPr>
          <a:xfrm>
            <a:off x="1600200" y="4800600"/>
            <a:ext cx="71183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两个相互垂直的谐振动的频率比</a:t>
            </a:r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不为整数时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合成运动的轨迹是不闭合的曲线</a:t>
            </a:r>
            <a:r>
              <a:rPr lang="en-US" altLang="x-none" sz="2800" dirty="0">
                <a:latin typeface="Times New Roman" panose="02020603050405020304" pitchFamily="2" charset="0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378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Text Box 2"/>
          <p:cNvSpPr/>
          <p:nvPr/>
        </p:nvSpPr>
        <p:spPr>
          <a:xfrm>
            <a:off x="428625" y="571500"/>
            <a:ext cx="4103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利用旋转矢量法作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</a:t>
            </a:r>
            <a:r>
              <a:rPr lang="en-US" altLang="x-none" sz="2400" b="1" i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x-</a:t>
            </a:r>
            <a:r>
              <a:rPr lang="en-US" altLang="x-none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y </a:t>
            </a: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图</a:t>
            </a:r>
            <a:r>
              <a:rPr lang="en-US" altLang="x-none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15" name="Line 5"/>
          <p:cNvSpPr/>
          <p:nvPr/>
        </p:nvSpPr>
        <p:spPr>
          <a:xfrm>
            <a:off x="1179513" y="3128963"/>
            <a:ext cx="61071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16" name="Line 6"/>
          <p:cNvSpPr/>
          <p:nvPr/>
        </p:nvSpPr>
        <p:spPr>
          <a:xfrm flipV="1">
            <a:off x="5348288" y="1428750"/>
            <a:ext cx="1587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17" name="Oval 7"/>
          <p:cNvSpPr/>
          <p:nvPr/>
        </p:nvSpPr>
        <p:spPr>
          <a:xfrm>
            <a:off x="1276350" y="2124075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18" name="Line 8"/>
          <p:cNvSpPr/>
          <p:nvPr/>
        </p:nvSpPr>
        <p:spPr>
          <a:xfrm flipV="1">
            <a:off x="2266950" y="1590675"/>
            <a:ext cx="1588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19" name="Text Box 9"/>
          <p:cNvSpPr/>
          <p:nvPr/>
        </p:nvSpPr>
        <p:spPr>
          <a:xfrm>
            <a:off x="2343150" y="1362075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20" name="Text Box 10"/>
          <p:cNvSpPr/>
          <p:nvPr/>
        </p:nvSpPr>
        <p:spPr>
          <a:xfrm>
            <a:off x="5214938" y="135731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y</a:t>
            </a:r>
            <a:endParaRPr lang="en-US" altLang="x-none" sz="2800" b="1" i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8921" name="Text Box 11"/>
          <p:cNvSpPr/>
          <p:nvPr/>
        </p:nvSpPr>
        <p:spPr>
          <a:xfrm>
            <a:off x="7142163" y="28575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  <a:endParaRPr lang="en-US" altLang="x-none" sz="2800" b="1" i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8922" name="Text Box 12"/>
          <p:cNvSpPr/>
          <p:nvPr/>
        </p:nvSpPr>
        <p:spPr>
          <a:xfrm>
            <a:off x="742950" y="22764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23" name="Text Box 14"/>
          <p:cNvSpPr/>
          <p:nvPr/>
        </p:nvSpPr>
        <p:spPr>
          <a:xfrm>
            <a:off x="5311775" y="30718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38924" name="Text Box 15"/>
          <p:cNvSpPr/>
          <p:nvPr/>
        </p:nvSpPr>
        <p:spPr>
          <a:xfrm>
            <a:off x="1885950" y="30384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8925" name="Object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2550" y="270827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8926" name="Group 30"/>
          <p:cNvGrpSpPr/>
          <p:nvPr/>
        </p:nvGrpSpPr>
        <p:grpSpPr>
          <a:xfrm>
            <a:off x="1619250" y="2428875"/>
            <a:ext cx="4667250" cy="71438"/>
            <a:chOff x="0" y="0"/>
            <a:chExt cx="1755" cy="48"/>
          </a:xfrm>
        </p:grpSpPr>
        <p:sp>
          <p:nvSpPr>
            <p:cNvPr id="38927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28" name="Oval 32"/>
            <p:cNvSpPr/>
            <p:nvPr/>
          </p:nvSpPr>
          <p:spPr>
            <a:xfrm>
              <a:off x="1728" y="0"/>
              <a:ext cx="27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29" name="Line 45"/>
          <p:cNvSpPr/>
          <p:nvPr/>
        </p:nvSpPr>
        <p:spPr>
          <a:xfrm>
            <a:off x="1584325" y="3790950"/>
            <a:ext cx="27733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30" name="Line 60"/>
          <p:cNvSpPr/>
          <p:nvPr/>
        </p:nvSpPr>
        <p:spPr>
          <a:xfrm>
            <a:off x="2874963" y="3786188"/>
            <a:ext cx="33575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31" name="Oval 62"/>
          <p:cNvSpPr/>
          <p:nvPr/>
        </p:nvSpPr>
        <p:spPr>
          <a:xfrm>
            <a:off x="6254750" y="3756025"/>
            <a:ext cx="76200" cy="76200"/>
          </a:xfrm>
          <a:prstGeom prst="ellipse">
            <a:avLst/>
          </a:prstGeom>
          <a:solidFill>
            <a:srgbClr val="002060"/>
          </a:solidFill>
          <a:ln w="9525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32" name="Line 13"/>
          <p:cNvSpPr/>
          <p:nvPr/>
        </p:nvSpPr>
        <p:spPr>
          <a:xfrm flipH="1" flipV="1">
            <a:off x="1500188" y="2428875"/>
            <a:ext cx="766762" cy="685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3" name="Line 44"/>
          <p:cNvSpPr/>
          <p:nvPr/>
        </p:nvSpPr>
        <p:spPr>
          <a:xfrm flipH="1">
            <a:off x="1571625" y="3114675"/>
            <a:ext cx="695325" cy="671513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4" name="Line 59"/>
          <p:cNvSpPr/>
          <p:nvPr/>
        </p:nvSpPr>
        <p:spPr>
          <a:xfrm>
            <a:off x="2286000" y="3143250"/>
            <a:ext cx="571500" cy="642938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5" name="Line 73"/>
          <p:cNvSpPr/>
          <p:nvPr/>
        </p:nvSpPr>
        <p:spPr>
          <a:xfrm flipV="1">
            <a:off x="2276475" y="2455863"/>
            <a:ext cx="696913" cy="669925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36" name="Line 74"/>
          <p:cNvSpPr/>
          <p:nvPr/>
        </p:nvSpPr>
        <p:spPr>
          <a:xfrm>
            <a:off x="2798763" y="2466975"/>
            <a:ext cx="35147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37" name="Oval 76"/>
          <p:cNvSpPr/>
          <p:nvPr/>
        </p:nvSpPr>
        <p:spPr>
          <a:xfrm>
            <a:off x="4357688" y="2428875"/>
            <a:ext cx="76200" cy="69850"/>
          </a:xfrm>
          <a:prstGeom prst="ellipse">
            <a:avLst/>
          </a:prstGeom>
          <a:solidFill>
            <a:srgbClr val="0C0C0C"/>
          </a:solidFill>
          <a:ln w="9525" cap="flat" cmpd="sng">
            <a:solidFill>
              <a:srgbClr val="0C0C0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38938" name="Group 46"/>
          <p:cNvGrpSpPr/>
          <p:nvPr/>
        </p:nvGrpSpPr>
        <p:grpSpPr>
          <a:xfrm>
            <a:off x="4143375" y="85725"/>
            <a:ext cx="3073400" cy="1557338"/>
            <a:chOff x="0" y="0"/>
            <a:chExt cx="1936" cy="981"/>
          </a:xfrm>
        </p:grpSpPr>
        <p:graphicFrame>
          <p:nvGraphicFramePr>
            <p:cNvPr id="38939" name="对象 38938"/>
            <p:cNvGraphicFramePr>
              <a:graphicFrameLocks noChangeAspect="1"/>
            </p:cNvGraphicFramePr>
            <p:nvPr/>
          </p:nvGraphicFramePr>
          <p:xfrm>
            <a:off x="220" y="0"/>
            <a:ext cx="162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2" imgW="964565" imgH="215900" progId="Equation.3">
                    <p:embed/>
                  </p:oleObj>
                </mc:Choice>
                <mc:Fallback>
                  <p:oleObj name="" r:id="rId2" imgW="964565" imgH="2159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0" y="0"/>
                          <a:ext cx="1625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对象 38939"/>
            <p:cNvGraphicFramePr>
              <a:graphicFrameLocks noChangeAspect="1"/>
            </p:cNvGraphicFramePr>
            <p:nvPr/>
          </p:nvGraphicFramePr>
          <p:xfrm>
            <a:off x="180" y="397"/>
            <a:ext cx="17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4" imgW="1181100" imgH="393700" progId="Equation.3">
                    <p:embed/>
                  </p:oleObj>
                </mc:Choice>
                <mc:Fallback>
                  <p:oleObj name="" r:id="rId4" imgW="1181100" imgH="393700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0" y="397"/>
                          <a:ext cx="1756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AutoShape 43"/>
            <p:cNvSpPr/>
            <p:nvPr/>
          </p:nvSpPr>
          <p:spPr>
            <a:xfrm>
              <a:off x="0" y="86"/>
              <a:ext cx="188" cy="581"/>
            </a:xfrm>
            <a:prstGeom prst="leftBrace">
              <a:avLst>
                <a:gd name="adj1" fmla="val 25753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42" name="Oval 7"/>
          <p:cNvSpPr/>
          <p:nvPr/>
        </p:nvSpPr>
        <p:spPr>
          <a:xfrm>
            <a:off x="4381500" y="4652963"/>
            <a:ext cx="1905000" cy="1905000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43" name="Line 8"/>
          <p:cNvSpPr/>
          <p:nvPr/>
        </p:nvSpPr>
        <p:spPr>
          <a:xfrm>
            <a:off x="4152900" y="5632450"/>
            <a:ext cx="30003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4" name="Text Box 9"/>
          <p:cNvSpPr/>
          <p:nvPr/>
        </p:nvSpPr>
        <p:spPr>
          <a:xfrm>
            <a:off x="7143750" y="536892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x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45" name="Text Box 12"/>
          <p:cNvSpPr/>
          <p:nvPr/>
        </p:nvSpPr>
        <p:spPr>
          <a:xfrm>
            <a:off x="6149975" y="52609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0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46" name="Line 13"/>
          <p:cNvSpPr/>
          <p:nvPr/>
        </p:nvSpPr>
        <p:spPr>
          <a:xfrm flipV="1">
            <a:off x="5386388" y="5616575"/>
            <a:ext cx="914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47" name="Text Box 15"/>
          <p:cNvSpPr/>
          <p:nvPr/>
        </p:nvSpPr>
        <p:spPr>
          <a:xfrm>
            <a:off x="4991100" y="556736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O</a:t>
            </a:r>
            <a:endParaRPr lang="en-US" altLang="x-none" sz="24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</p:txBody>
      </p:sp>
      <p:pic>
        <p:nvPicPr>
          <p:cNvPr id="38948" name="Object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0625" y="5000625"/>
            <a:ext cx="304800" cy="40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49" name="Line 31"/>
          <p:cNvSpPr/>
          <p:nvPr/>
        </p:nvSpPr>
        <p:spPr>
          <a:xfrm rot="16200000">
            <a:off x="4775200" y="4081463"/>
            <a:ext cx="30194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50" name="Text Box 12"/>
          <p:cNvSpPr/>
          <p:nvPr/>
        </p:nvSpPr>
        <p:spPr>
          <a:xfrm>
            <a:off x="857250" y="3714750"/>
            <a:ext cx="9286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1" name="Line 44"/>
          <p:cNvSpPr/>
          <p:nvPr/>
        </p:nvSpPr>
        <p:spPr>
          <a:xfrm flipH="1">
            <a:off x="4357688" y="5632450"/>
            <a:ext cx="1023937" cy="0"/>
          </a:xfrm>
          <a:prstGeom prst="line">
            <a:avLst/>
          </a:prstGeom>
          <a:ln w="38100" cap="flat" cmpd="sng">
            <a:solidFill>
              <a:srgbClr val="92D05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52" name="Line 45"/>
          <p:cNvSpPr/>
          <p:nvPr/>
        </p:nvSpPr>
        <p:spPr>
          <a:xfrm flipV="1">
            <a:off x="4394200" y="3848100"/>
            <a:ext cx="0" cy="17145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53" name="Oval 47"/>
          <p:cNvSpPr/>
          <p:nvPr/>
        </p:nvSpPr>
        <p:spPr>
          <a:xfrm>
            <a:off x="4348163" y="3783013"/>
            <a:ext cx="76200" cy="76200"/>
          </a:xfrm>
          <a:prstGeom prst="ellipse">
            <a:avLst/>
          </a:prstGeom>
          <a:solidFill>
            <a:srgbClr val="92D050"/>
          </a:solidFill>
          <a:ln w="9525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4" name="Text Box 12"/>
          <p:cNvSpPr/>
          <p:nvPr/>
        </p:nvSpPr>
        <p:spPr>
          <a:xfrm>
            <a:off x="3714750" y="5214938"/>
            <a:ext cx="17240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</a:t>
            </a: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’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5" name="Line 59"/>
          <p:cNvSpPr/>
          <p:nvPr/>
        </p:nvSpPr>
        <p:spPr>
          <a:xfrm>
            <a:off x="5354638" y="5634038"/>
            <a:ext cx="976312" cy="0"/>
          </a:xfrm>
          <a:prstGeom prst="line">
            <a:avLst/>
          </a:prstGeom>
          <a:ln w="38100" cap="flat" cmpd="sng">
            <a:solidFill>
              <a:srgbClr val="00206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56" name="Line 73"/>
          <p:cNvSpPr/>
          <p:nvPr/>
        </p:nvSpPr>
        <p:spPr>
          <a:xfrm flipH="1">
            <a:off x="4391025" y="5624513"/>
            <a:ext cx="928688" cy="0"/>
          </a:xfrm>
          <a:prstGeom prst="line">
            <a:avLst/>
          </a:prstGeom>
          <a:ln w="38100" cap="flat" cmpd="sng">
            <a:solidFill>
              <a:srgbClr val="0C0C0C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57" name="Line 74"/>
          <p:cNvSpPr/>
          <p:nvPr/>
        </p:nvSpPr>
        <p:spPr>
          <a:xfrm>
            <a:off x="4395788" y="2474913"/>
            <a:ext cx="0" cy="316865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58" name="Text Box 12"/>
          <p:cNvSpPr/>
          <p:nvPr/>
        </p:nvSpPr>
        <p:spPr>
          <a:xfrm>
            <a:off x="6045200" y="5594350"/>
            <a:ext cx="10985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T’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59" name="Line 13"/>
          <p:cNvSpPr/>
          <p:nvPr/>
        </p:nvSpPr>
        <p:spPr>
          <a:xfrm rot="18715170" flipH="1" flipV="1">
            <a:off x="1416050" y="2755900"/>
            <a:ext cx="633413" cy="7239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0" name="Line 44"/>
          <p:cNvSpPr/>
          <p:nvPr/>
        </p:nvSpPr>
        <p:spPr>
          <a:xfrm rot="-2884829" flipH="1">
            <a:off x="1912938" y="3279775"/>
            <a:ext cx="704850" cy="635000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1" name="Line 59"/>
          <p:cNvSpPr/>
          <p:nvPr/>
        </p:nvSpPr>
        <p:spPr>
          <a:xfrm rot="18715170">
            <a:off x="2446338" y="2781300"/>
            <a:ext cx="606425" cy="704850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2" name="Line 73"/>
          <p:cNvSpPr/>
          <p:nvPr/>
        </p:nvSpPr>
        <p:spPr>
          <a:xfrm rot="-2884829" flipV="1">
            <a:off x="1930400" y="2300288"/>
            <a:ext cx="690563" cy="59372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3" name="Line 73"/>
          <p:cNvSpPr/>
          <p:nvPr/>
        </p:nvSpPr>
        <p:spPr>
          <a:xfrm rot="-2884829" flipH="1">
            <a:off x="5016500" y="5807075"/>
            <a:ext cx="681038" cy="612775"/>
          </a:xfrm>
          <a:prstGeom prst="line">
            <a:avLst/>
          </a:prstGeom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8964" name="Group 30"/>
          <p:cNvGrpSpPr/>
          <p:nvPr/>
        </p:nvGrpSpPr>
        <p:grpSpPr>
          <a:xfrm>
            <a:off x="2055813" y="2143125"/>
            <a:ext cx="3302000" cy="71438"/>
            <a:chOff x="0" y="0"/>
            <a:chExt cx="1758" cy="48"/>
          </a:xfrm>
        </p:grpSpPr>
        <p:sp>
          <p:nvSpPr>
            <p:cNvPr id="38965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66" name="Oval 32"/>
            <p:cNvSpPr/>
            <p:nvPr/>
          </p:nvSpPr>
          <p:spPr>
            <a:xfrm>
              <a:off x="1731" y="0"/>
              <a:ext cx="27" cy="48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67" name="Line 74"/>
          <p:cNvSpPr/>
          <p:nvPr/>
        </p:nvSpPr>
        <p:spPr>
          <a:xfrm>
            <a:off x="5338763" y="2166938"/>
            <a:ext cx="0" cy="2836862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68" name="Line 59"/>
          <p:cNvSpPr/>
          <p:nvPr/>
        </p:nvSpPr>
        <p:spPr>
          <a:xfrm rot="-2884829" flipV="1">
            <a:off x="4986338" y="4810125"/>
            <a:ext cx="742950" cy="666750"/>
          </a:xfrm>
          <a:prstGeom prst="line">
            <a:avLst/>
          </a:prstGeom>
          <a:ln w="38100" cap="flat" cmpd="sng">
            <a:solidFill>
              <a:srgbClr val="EE40E2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69" name="Line 60"/>
          <p:cNvSpPr/>
          <p:nvPr/>
        </p:nvSpPr>
        <p:spPr>
          <a:xfrm flipV="1">
            <a:off x="3189288" y="3143250"/>
            <a:ext cx="2828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70" name="Oval 32"/>
          <p:cNvSpPr/>
          <p:nvPr/>
        </p:nvSpPr>
        <p:spPr>
          <a:xfrm rot="16200000">
            <a:off x="5318125" y="3079750"/>
            <a:ext cx="76200" cy="76200"/>
          </a:xfrm>
          <a:prstGeom prst="ellipse">
            <a:avLst/>
          </a:prstGeom>
          <a:solidFill>
            <a:srgbClr val="EE40E2"/>
          </a:solidFill>
          <a:ln w="9525" cap="flat" cmpd="sng">
            <a:solidFill>
              <a:srgbClr val="EE40E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71" name="Line 74"/>
          <p:cNvSpPr/>
          <p:nvPr/>
        </p:nvSpPr>
        <p:spPr>
          <a:xfrm>
            <a:off x="5326063" y="3140075"/>
            <a:ext cx="46037" cy="1503363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sp>
        <p:nvSpPr>
          <p:cNvPr id="38972" name="Line 44"/>
          <p:cNvSpPr/>
          <p:nvPr/>
        </p:nvSpPr>
        <p:spPr>
          <a:xfrm rot="-2884829" flipH="1">
            <a:off x="5000625" y="5781675"/>
            <a:ext cx="685800" cy="620713"/>
          </a:xfrm>
          <a:prstGeom prst="line">
            <a:avLst/>
          </a:prstGeom>
          <a:ln w="38100" cap="flat" cmpd="sng">
            <a:solidFill>
              <a:srgbClr val="00B0F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38973" name="Line 13"/>
          <p:cNvSpPr/>
          <p:nvPr/>
        </p:nvSpPr>
        <p:spPr>
          <a:xfrm rot="-2884829" flipV="1">
            <a:off x="4972050" y="4808538"/>
            <a:ext cx="742950" cy="668337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38974" name="Group 30"/>
          <p:cNvGrpSpPr/>
          <p:nvPr/>
        </p:nvGrpSpPr>
        <p:grpSpPr>
          <a:xfrm rot="-5400000">
            <a:off x="4183063" y="5111750"/>
            <a:ext cx="2298700" cy="76200"/>
            <a:chOff x="0" y="0"/>
            <a:chExt cx="1448" cy="48"/>
          </a:xfrm>
        </p:grpSpPr>
        <p:sp>
          <p:nvSpPr>
            <p:cNvPr id="38975" name="Line 31"/>
            <p:cNvSpPr/>
            <p:nvPr/>
          </p:nvSpPr>
          <p:spPr>
            <a:xfrm flipV="1">
              <a:off x="0" y="31"/>
              <a:ext cx="1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76" name="Oval 32"/>
            <p:cNvSpPr/>
            <p:nvPr/>
          </p:nvSpPr>
          <p:spPr>
            <a:xfrm>
              <a:off x="1386" y="0"/>
              <a:ext cx="48" cy="48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77" name="Line 45"/>
          <p:cNvSpPr/>
          <p:nvPr/>
        </p:nvSpPr>
        <p:spPr>
          <a:xfrm flipV="1">
            <a:off x="2243138" y="4087813"/>
            <a:ext cx="3143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grpSp>
        <p:nvGrpSpPr>
          <p:cNvPr id="38978" name="Group 30"/>
          <p:cNvGrpSpPr/>
          <p:nvPr/>
        </p:nvGrpSpPr>
        <p:grpSpPr>
          <a:xfrm>
            <a:off x="1285875" y="3090863"/>
            <a:ext cx="4071938" cy="52387"/>
            <a:chOff x="0" y="0"/>
            <a:chExt cx="1763" cy="32"/>
          </a:xfrm>
        </p:grpSpPr>
        <p:sp>
          <p:nvSpPr>
            <p:cNvPr id="38979" name="Line 31"/>
            <p:cNvSpPr/>
            <p:nvPr/>
          </p:nvSpPr>
          <p:spPr>
            <a:xfrm>
              <a:off x="0" y="13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38980" name="Oval 32"/>
            <p:cNvSpPr/>
            <p:nvPr/>
          </p:nvSpPr>
          <p:spPr>
            <a:xfrm>
              <a:off x="1740" y="0"/>
              <a:ext cx="23" cy="32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38981" name="Text Box 12"/>
          <p:cNvSpPr/>
          <p:nvPr/>
        </p:nvSpPr>
        <p:spPr>
          <a:xfrm>
            <a:off x="2643188" y="3571875"/>
            <a:ext cx="928687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82" name="Text Box 12"/>
          <p:cNvSpPr/>
          <p:nvPr/>
        </p:nvSpPr>
        <p:spPr>
          <a:xfrm>
            <a:off x="2405063" y="1985963"/>
            <a:ext cx="114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/4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83" name="Text Box 12"/>
          <p:cNvSpPr/>
          <p:nvPr/>
        </p:nvSpPr>
        <p:spPr>
          <a:xfrm>
            <a:off x="3749675" y="5616575"/>
            <a:ext cx="1143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t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=3T’/2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38984" name="Line 31"/>
          <p:cNvSpPr/>
          <p:nvPr/>
        </p:nvSpPr>
        <p:spPr>
          <a:xfrm rot="-5400000" flipV="1">
            <a:off x="4552950" y="3927475"/>
            <a:ext cx="15684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</p:sp>
      <p:cxnSp>
        <p:nvCxnSpPr>
          <p:cNvPr id="38985" name="直接箭头连接符 159"/>
          <p:cNvCxnSpPr/>
          <p:nvPr/>
        </p:nvCxnSpPr>
        <p:spPr>
          <a:xfrm rot="-5400000" flipV="1">
            <a:off x="6008688" y="3338513"/>
            <a:ext cx="49212" cy="47625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8986" name="直接箭头连接符 162"/>
          <p:cNvCxnSpPr/>
          <p:nvPr/>
        </p:nvCxnSpPr>
        <p:spPr>
          <a:xfrm rot="-10800000" flipV="1">
            <a:off x="5876925" y="2905125"/>
            <a:ext cx="100013" cy="95250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grpSp>
        <p:nvGrpSpPr>
          <p:cNvPr id="38987" name="组合 86"/>
          <p:cNvGrpSpPr/>
          <p:nvPr/>
        </p:nvGrpSpPr>
        <p:grpSpPr>
          <a:xfrm>
            <a:off x="4360863" y="1493838"/>
            <a:ext cx="2141537" cy="3282950"/>
            <a:chOff x="0" y="0"/>
            <a:chExt cx="2141804" cy="3283318"/>
          </a:xfrm>
        </p:grpSpPr>
        <p:sp>
          <p:nvSpPr>
            <p:cNvPr id="38988" name="弧形 75"/>
            <p:cNvSpPr/>
            <p:nvPr/>
          </p:nvSpPr>
          <p:spPr>
            <a:xfrm rot="16858389" flipH="1" flipV="1">
              <a:off x="296909" y="39683"/>
              <a:ext cx="1635308" cy="1555944"/>
            </a:xfrm>
            <a:custGeom>
              <a:avLst/>
              <a:gdLst>
                <a:gd name="txL" fmla="*/ 817655 w 1635308"/>
                <a:gd name="txT" fmla="*/ 0 h 1555944"/>
                <a:gd name="txR" fmla="*/ 1634077 w 1635308"/>
                <a:gd name="txB" fmla="*/ 735301 h 1555944"/>
              </a:gdLst>
              <a:ahLst/>
              <a:cxnLst>
                <a:cxn ang="11796480">
                  <a:pos x="817655" y="0"/>
                </a:cxn>
                <a:cxn ang="17694720">
                  <a:pos x="817654" y="777972"/>
                </a:cxn>
                <a:cxn ang="5898240">
                  <a:pos x="1634077" y="735301"/>
                </a:cxn>
              </a:cxnLst>
              <a:rect l="txL" t="txT" r="txR" b="txB"/>
              <a:pathLst>
                <a:path w="1635308" h="1555944" stroke="0">
                  <a:moveTo>
                    <a:pt x="817655" y="0"/>
                  </a:moveTo>
                  <a:arcTo wR="817654" hR="777972" stAng="-5399996" swAng="5220482"/>
                  <a:lnTo>
                    <a:pt x="817654" y="777972"/>
                  </a:lnTo>
                  <a:close/>
                </a:path>
                <a:path w="1635308" h="1555944" fill="none">
                  <a:moveTo>
                    <a:pt x="817655" y="0"/>
                  </a:moveTo>
                  <a:arcTo wR="817654" hR="777972" stAng="-5399996" swAng="5220482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89" name="弧形 76"/>
            <p:cNvSpPr/>
            <p:nvPr/>
          </p:nvSpPr>
          <p:spPr>
            <a:xfrm rot="-16525331" flipV="1">
              <a:off x="141313" y="133355"/>
              <a:ext cx="1411446" cy="1573408"/>
            </a:xfrm>
            <a:custGeom>
              <a:avLst/>
              <a:gdLst>
                <a:gd name="txL" fmla="*/ 705724 w 1411446"/>
                <a:gd name="txT" fmla="*/ 0 h 1573408"/>
                <a:gd name="txR" fmla="*/ 1411173 w 1411446"/>
                <a:gd name="txB" fmla="*/ 764819 h 1573408"/>
              </a:gdLst>
              <a:ahLst/>
              <a:cxnLst>
                <a:cxn ang="11796480">
                  <a:pos x="705724" y="0"/>
                </a:cxn>
                <a:cxn ang="17694720">
                  <a:pos x="705723" y="786704"/>
                </a:cxn>
                <a:cxn ang="5898240">
                  <a:pos x="1411173" y="764819"/>
                </a:cxn>
              </a:cxnLst>
              <a:rect l="txL" t="txT" r="txR" b="txB"/>
              <a:pathLst>
                <a:path w="1411446" h="1573408" stroke="0">
                  <a:moveTo>
                    <a:pt x="705724" y="0"/>
                  </a:moveTo>
                  <a:arcTo wR="705723" hR="786704" stAng="-5399996" swAng="5293381"/>
                  <a:lnTo>
                    <a:pt x="705723" y="786704"/>
                  </a:lnTo>
                  <a:close/>
                </a:path>
                <a:path w="1411446" h="1573408" fill="none">
                  <a:moveTo>
                    <a:pt x="705724" y="0"/>
                  </a:moveTo>
                  <a:arcTo wR="705723" hR="786704" stAng="-5399996" swAng="5293381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0" name="弧形 77"/>
            <p:cNvSpPr/>
            <p:nvPr/>
          </p:nvSpPr>
          <p:spPr>
            <a:xfrm rot="-16858389" flipH="1">
              <a:off x="349303" y="1687692"/>
              <a:ext cx="1635308" cy="1555944"/>
            </a:xfrm>
            <a:custGeom>
              <a:avLst/>
              <a:gdLst>
                <a:gd name="txL" fmla="*/ 817655 w 1635308"/>
                <a:gd name="txT" fmla="*/ 0 h 1555944"/>
                <a:gd name="txR" fmla="*/ 1634077 w 1635308"/>
                <a:gd name="txB" fmla="*/ 735301 h 1555944"/>
              </a:gdLst>
              <a:ahLst/>
              <a:cxnLst>
                <a:cxn ang="11796480">
                  <a:pos x="817655" y="0"/>
                </a:cxn>
                <a:cxn ang="17694720">
                  <a:pos x="817654" y="777972"/>
                </a:cxn>
                <a:cxn ang="5898240">
                  <a:pos x="1634077" y="735301"/>
                </a:cxn>
              </a:cxnLst>
              <a:rect l="txL" t="txT" r="txR" b="txB"/>
              <a:pathLst>
                <a:path w="1635308" h="1555944" stroke="0">
                  <a:moveTo>
                    <a:pt x="817655" y="0"/>
                  </a:moveTo>
                  <a:arcTo wR="817654" hR="777972" stAng="-5399996" swAng="5220482"/>
                  <a:lnTo>
                    <a:pt x="817654" y="777972"/>
                  </a:lnTo>
                  <a:close/>
                </a:path>
                <a:path w="1635308" h="1555944" fill="none">
                  <a:moveTo>
                    <a:pt x="817655" y="0"/>
                  </a:moveTo>
                  <a:arcTo wR="817654" hR="777972" stAng="-5399996" swAng="5220482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1" name="弧形 78"/>
            <p:cNvSpPr/>
            <p:nvPr/>
          </p:nvSpPr>
          <p:spPr>
            <a:xfrm rot="16525331">
              <a:off x="98444" y="1571789"/>
              <a:ext cx="1411446" cy="1573409"/>
            </a:xfrm>
            <a:custGeom>
              <a:avLst/>
              <a:gdLst>
                <a:gd name="txL" fmla="*/ 705724 w 1411446"/>
                <a:gd name="txT" fmla="*/ 0 h 1573409"/>
                <a:gd name="txR" fmla="*/ 1411173 w 1411446"/>
                <a:gd name="txB" fmla="*/ 764819 h 1573409"/>
              </a:gdLst>
              <a:ahLst/>
              <a:cxnLst>
                <a:cxn ang="11796480">
                  <a:pos x="705724" y="0"/>
                </a:cxn>
                <a:cxn ang="17694720">
                  <a:pos x="705723" y="786705"/>
                </a:cxn>
                <a:cxn ang="5898240">
                  <a:pos x="1411173" y="764819"/>
                </a:cxn>
              </a:cxnLst>
              <a:rect l="txL" t="txT" r="txR" b="txB"/>
              <a:pathLst>
                <a:path w="1411446" h="1573409" stroke="0">
                  <a:moveTo>
                    <a:pt x="705724" y="0"/>
                  </a:moveTo>
                  <a:arcTo wR="705723" hR="786705" stAng="-5399996" swAng="5293381"/>
                  <a:lnTo>
                    <a:pt x="705723" y="786705"/>
                  </a:lnTo>
                  <a:close/>
                </a:path>
                <a:path w="1411446" h="1573409" fill="none">
                  <a:moveTo>
                    <a:pt x="705724" y="0"/>
                  </a:moveTo>
                  <a:arcTo wR="705723" hR="786705" stAng="-5399996" swAng="5293381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2" name="弧形 79"/>
            <p:cNvSpPr/>
            <p:nvPr/>
          </p:nvSpPr>
          <p:spPr>
            <a:xfrm rot="16525331">
              <a:off x="596184" y="161136"/>
              <a:ext cx="771611" cy="1817914"/>
            </a:xfrm>
            <a:custGeom>
              <a:avLst/>
              <a:gdLst>
                <a:gd name="txL" fmla="*/ 385807 w 771611"/>
                <a:gd name="txT" fmla="*/ 0 h 1817914"/>
                <a:gd name="txR" fmla="*/ 771578 w 771611"/>
                <a:gd name="txB" fmla="*/ 896989 h 1817914"/>
              </a:gdLst>
              <a:ahLst/>
              <a:cxnLst>
                <a:cxn ang="11796480">
                  <a:pos x="385807" y="0"/>
                </a:cxn>
                <a:cxn ang="17694720">
                  <a:pos x="385806" y="908957"/>
                </a:cxn>
                <a:cxn ang="5898240">
                  <a:pos x="771578" y="896989"/>
                </a:cxn>
              </a:cxnLst>
              <a:rect l="txL" t="txT" r="txR" b="txB"/>
              <a:pathLst>
                <a:path w="771611" h="1817914" stroke="0">
                  <a:moveTo>
                    <a:pt x="385807" y="0"/>
                  </a:moveTo>
                  <a:arcTo wR="385806" hR="908957" stAng="-5399996" swAng="5293379"/>
                  <a:lnTo>
                    <a:pt x="385806" y="908957"/>
                  </a:lnTo>
                  <a:close/>
                </a:path>
                <a:path w="771611" h="1817914" fill="none">
                  <a:moveTo>
                    <a:pt x="385807" y="0"/>
                  </a:moveTo>
                  <a:arcTo wR="385806" hR="908957" stAng="-5399996" swAng="5293379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3" name="弧形 80"/>
            <p:cNvSpPr/>
            <p:nvPr/>
          </p:nvSpPr>
          <p:spPr>
            <a:xfrm rot="-16525331" flipH="1">
              <a:off x="636670" y="231789"/>
              <a:ext cx="771611" cy="1660732"/>
            </a:xfrm>
            <a:custGeom>
              <a:avLst/>
              <a:gdLst>
                <a:gd name="txL" fmla="*/ 385806 w 771611"/>
                <a:gd name="txT" fmla="*/ 0 h 1660732"/>
                <a:gd name="txR" fmla="*/ 771571 w 771611"/>
                <a:gd name="txB" fmla="*/ 818398 h 1660732"/>
              </a:gdLst>
              <a:ahLst/>
              <a:cxnLst>
                <a:cxn ang="11796480">
                  <a:pos x="385806" y="0"/>
                </a:cxn>
                <a:cxn ang="17694720">
                  <a:pos x="385806" y="830366"/>
                </a:cxn>
                <a:cxn ang="5898240">
                  <a:pos x="771571" y="818398"/>
                </a:cxn>
              </a:cxnLst>
              <a:rect l="txL" t="txT" r="txR" b="txB"/>
              <a:pathLst>
                <a:path w="771611" h="1660732" stroke="0">
                  <a:moveTo>
                    <a:pt x="385806" y="0"/>
                  </a:moveTo>
                  <a:arcTo wR="385806" hR="830366" stAng="-5399996" swAng="5293377"/>
                  <a:lnTo>
                    <a:pt x="385806" y="830366"/>
                  </a:lnTo>
                  <a:close/>
                </a:path>
                <a:path w="771611" h="1660732" fill="none">
                  <a:moveTo>
                    <a:pt x="385806" y="0"/>
                  </a:moveTo>
                  <a:arcTo wR="385806" hR="830366" stAng="-5399996" swAng="5293377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4" name="弧形 81"/>
            <p:cNvSpPr/>
            <p:nvPr/>
          </p:nvSpPr>
          <p:spPr>
            <a:xfrm rot="-16525331" flipV="1">
              <a:off x="619206" y="1185981"/>
              <a:ext cx="770024" cy="2008437"/>
            </a:xfrm>
            <a:custGeom>
              <a:avLst/>
              <a:gdLst>
                <a:gd name="txL" fmla="*/ 385013 w 770024"/>
                <a:gd name="txT" fmla="*/ 0 h 2008437"/>
                <a:gd name="txR" fmla="*/ 760968 w 770024"/>
                <a:gd name="txB" fmla="*/ 787691 h 2008437"/>
              </a:gdLst>
              <a:ahLst/>
              <a:cxnLst>
                <a:cxn ang="11796480">
                  <a:pos x="385013" y="0"/>
                </a:cxn>
                <a:cxn ang="17694720">
                  <a:pos x="385012" y="1004219"/>
                </a:cxn>
                <a:cxn ang="5898240">
                  <a:pos x="760968" y="787691"/>
                </a:cxn>
              </a:cxnLst>
              <a:rect l="txL" t="txT" r="txR" b="txB"/>
              <a:pathLst>
                <a:path w="770024" h="2008437" stroke="0">
                  <a:moveTo>
                    <a:pt x="385013" y="0"/>
                  </a:moveTo>
                  <a:arcTo wR="385012" hR="1004219" stAng="-5399997" swAng="3603636"/>
                  <a:lnTo>
                    <a:pt x="385012" y="1004219"/>
                  </a:lnTo>
                  <a:close/>
                </a:path>
                <a:path w="770024" h="2008437" fill="none">
                  <a:moveTo>
                    <a:pt x="385013" y="0"/>
                  </a:moveTo>
                  <a:arcTo wR="385012" hR="1004219" stAng="-5399997" swAng="3603636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8995" name="弧形 82"/>
            <p:cNvSpPr/>
            <p:nvPr/>
          </p:nvSpPr>
          <p:spPr>
            <a:xfrm rot="17402029" flipH="1" flipV="1">
              <a:off x="385026" y="834312"/>
              <a:ext cx="1744859" cy="1768695"/>
            </a:xfrm>
            <a:custGeom>
              <a:avLst/>
              <a:gdLst>
                <a:gd name="txL" fmla="*/ 1164066 w 1744859"/>
                <a:gd name="txT" fmla="*/ 50874 h 1768695"/>
                <a:gd name="txR" fmla="*/ 1715136 w 1744859"/>
                <a:gd name="txB" fmla="*/ 655480 h 1768695"/>
              </a:gdLst>
              <a:ahLst/>
              <a:cxnLst>
                <a:cxn ang="11796480">
                  <a:pos x="1164066" y="50874"/>
                </a:cxn>
                <a:cxn ang="23592960">
                  <a:pos x="872430" y="884348"/>
                </a:cxn>
                <a:cxn ang="5898240">
                  <a:pos x="1715136" y="655480"/>
                </a:cxn>
              </a:cxnLst>
              <a:rect l="txL" t="txT" r="txR" b="txB"/>
              <a:pathLst>
                <a:path w="1744859" h="1768695" stroke="0">
                  <a:moveTo>
                    <a:pt x="1164066" y="50874"/>
                  </a:moveTo>
                  <a:arcTo wR="872430" hR="884348" stAng="-4242887" swAng="3331232"/>
                  <a:lnTo>
                    <a:pt x="872430" y="884348"/>
                  </a:lnTo>
                  <a:close/>
                </a:path>
                <a:path w="1744859" h="1768695" fill="none">
                  <a:moveTo>
                    <a:pt x="1164066" y="50874"/>
                  </a:moveTo>
                  <a:arcTo wR="872430" hR="884348" stAng="-4242887" swAng="3331232"/>
                </a:path>
              </a:pathLst>
            </a:custGeom>
            <a:noFill/>
            <a:ln w="28575" cap="flat" cmpd="sng">
              <a:solidFill>
                <a:srgbClr val="4A7EB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pPr lvl="0" algn="ctr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cxnSp>
          <p:nvCxnSpPr>
            <p:cNvPr id="38996" name="直接连接符 84"/>
            <p:cNvCxnSpPr/>
            <p:nvPr/>
          </p:nvCxnSpPr>
          <p:spPr>
            <a:xfrm rot="-21420000" flipV="1">
              <a:off x="824015" y="2587915"/>
              <a:ext cx="363583" cy="6351"/>
            </a:xfrm>
            <a:prstGeom prst="line">
              <a:avLst/>
            </a:prstGeom>
            <a:ln w="28575" cap="flat" cmpd="sng">
              <a:solidFill>
                <a:srgbClr val="4A7EBB"/>
              </a:solidFill>
              <a:prstDash val="solid"/>
              <a:headEnd type="none" w="med" len="med"/>
              <a:tailEnd type="none" w="med" len="med"/>
            </a:ln>
          </p:spPr>
        </p:cxnSp>
      </p:grpSp>
      <p:cxnSp>
        <p:nvCxnSpPr>
          <p:cNvPr id="38997" name="直接箭头连接符 87"/>
          <p:cNvCxnSpPr/>
          <p:nvPr/>
        </p:nvCxnSpPr>
        <p:spPr>
          <a:xfrm rot="-10800000" flipV="1">
            <a:off x="4500563" y="3357563"/>
            <a:ext cx="100012" cy="95250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  <p:cxnSp>
        <p:nvCxnSpPr>
          <p:cNvPr id="38998" name="直接箭头连接符 88"/>
          <p:cNvCxnSpPr/>
          <p:nvPr/>
        </p:nvCxnSpPr>
        <p:spPr>
          <a:xfrm rot="-5400000" flipV="1">
            <a:off x="4498975" y="2762250"/>
            <a:ext cx="49213" cy="47625"/>
          </a:xfrm>
          <a:prstGeom prst="straightConnector1">
            <a:avLst/>
          </a:prstGeom>
          <a:ln w="57150" cap="flat" cmpd="sng">
            <a:solidFill>
              <a:srgbClr val="4A7EBB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31" grpId="0" animBg="1"/>
      <p:bldP spid="38937" grpId="0" animBg="1"/>
      <p:bldP spid="38945" grpId="0"/>
      <p:bldP spid="38950" grpId="0"/>
      <p:bldP spid="38953" grpId="0" animBg="1"/>
      <p:bldP spid="38954" grpId="0"/>
      <p:bldP spid="38958" grpId="0"/>
      <p:bldP spid="38970" grpId="0" animBg="1"/>
      <p:bldP spid="38981" grpId="0"/>
      <p:bldP spid="38982" grpId="0"/>
      <p:bldP spid="3898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993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913" y="1125538"/>
            <a:ext cx="6048375" cy="4716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1044575" y="3429000"/>
            <a:ext cx="3738563" cy="2651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楷体_GB2312" pitchFamily="1" charset="-122"/>
              </a:rPr>
              <a:t>有时赞美一歌唱家：</a:t>
            </a:r>
            <a:endParaRPr lang="zh-CN" altLang="en-US" sz="2800" b="1" dirty="0">
              <a:solidFill>
                <a:schemeClr val="tx2"/>
              </a:solidFill>
              <a:latin typeface="宋体" panose="02010600030101010101" pitchFamily="2" charset="-122"/>
              <a:ea typeface="楷体_GB2312" pitchFamily="1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“声音洪亮，</a:t>
            </a:r>
            <a:endParaRPr lang="zh-CN" altLang="en-US" sz="2800" b="1" dirty="0">
              <a:solidFill>
                <a:srgbClr val="FF3300"/>
              </a:solidFill>
              <a:latin typeface="楷体_GB2312" pitchFamily="1" charset="-122"/>
              <a:ea typeface="楷体_GB2312" pitchFamily="1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1" charset="-122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1" charset="-122"/>
                <a:ea typeface="楷体_GB2312" pitchFamily="1" charset="-122"/>
              </a:rPr>
              <a:t>音域宽广，</a:t>
            </a:r>
            <a:endParaRPr lang="zh-CN" altLang="en-US" sz="2800" b="1" dirty="0">
              <a:solidFill>
                <a:srgbClr val="FF3300"/>
              </a:solidFill>
              <a:latin typeface="楷体" panose="02010609060101010101" pitchFamily="1" charset="-122"/>
              <a:ea typeface="楷体_GB2312" pitchFamily="1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1" charset="-122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音色甜美”。</a:t>
            </a:r>
            <a:endParaRPr lang="zh-CN" altLang="en-US" sz="2800" b="1" dirty="0">
              <a:solidFill>
                <a:srgbClr val="FF3300"/>
              </a:solidFill>
              <a:latin typeface="楷体_GB2312" pitchFamily="1" charset="-122"/>
              <a:ea typeface="楷体_GB2312" pitchFamily="1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这各指什么物理因素? </a:t>
            </a:r>
            <a:endParaRPr lang="zh-CN" altLang="en-US" sz="2800" b="1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1331913" y="1557338"/>
            <a:ext cx="33829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楷体_GB2312" pitchFamily="1" charset="-122"/>
              </a:rPr>
              <a:t>例，几种乐器的频谱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pSp>
        <p:nvGrpSpPr>
          <p:cNvPr id="40964" name="Group 4"/>
          <p:cNvGrpSpPr/>
          <p:nvPr/>
        </p:nvGrpSpPr>
        <p:grpSpPr>
          <a:xfrm>
            <a:off x="4716463" y="44450"/>
            <a:ext cx="4032250" cy="6192838"/>
            <a:chOff x="0" y="0"/>
            <a:chExt cx="2540" cy="3901"/>
          </a:xfrm>
        </p:grpSpPr>
        <p:pic>
          <p:nvPicPr>
            <p:cNvPr id="40965" name="Picture 5" descr="h04 乐器频谱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6" y="91"/>
              <a:ext cx="2312" cy="37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66" name="Text Box 6"/>
            <p:cNvSpPr txBox="1"/>
            <p:nvPr/>
          </p:nvSpPr>
          <p:spPr>
            <a:xfrm>
              <a:off x="1127" y="417"/>
              <a:ext cx="462" cy="2859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pPr lvl="0" eaLnBrk="1" hangingPunct="1"/>
              <a:endParaRPr lang="zh-CN" altLang="en-US" sz="36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67" name="Rectangle 7"/>
            <p:cNvSpPr/>
            <p:nvPr/>
          </p:nvSpPr>
          <p:spPr>
            <a:xfrm>
              <a:off x="0" y="0"/>
              <a:ext cx="2540" cy="59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68" name="Rectangle 8"/>
            <p:cNvSpPr/>
            <p:nvPr/>
          </p:nvSpPr>
          <p:spPr>
            <a:xfrm>
              <a:off x="45" y="499"/>
              <a:ext cx="363" cy="340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69" name="Rectangle 9"/>
            <p:cNvSpPr/>
            <p:nvPr/>
          </p:nvSpPr>
          <p:spPr>
            <a:xfrm>
              <a:off x="408" y="590"/>
              <a:ext cx="2041" cy="32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70" name="Text Box 10"/>
            <p:cNvSpPr txBox="1"/>
            <p:nvPr/>
          </p:nvSpPr>
          <p:spPr>
            <a:xfrm>
              <a:off x="1361" y="680"/>
              <a:ext cx="599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0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小提琴</a:t>
              </a:r>
              <a:endParaRPr lang="zh-CN" altLang="en-US" sz="20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71" name="Text Box 11"/>
            <p:cNvSpPr txBox="1"/>
            <p:nvPr/>
          </p:nvSpPr>
          <p:spPr>
            <a:xfrm>
              <a:off x="1497" y="1724"/>
              <a:ext cx="43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0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黑管</a:t>
              </a:r>
              <a:endParaRPr lang="zh-CN" altLang="en-US" sz="20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40972" name="Text Box 12"/>
            <p:cNvSpPr txBox="1"/>
            <p:nvPr/>
          </p:nvSpPr>
          <p:spPr>
            <a:xfrm>
              <a:off x="1497" y="2903"/>
              <a:ext cx="43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sz="2000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钢琴</a:t>
              </a:r>
              <a:endParaRPr lang="zh-CN" altLang="en-US" sz="2000" b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73" name="Rectangle 13"/>
          <p:cNvSpPr/>
          <p:nvPr/>
        </p:nvSpPr>
        <p:spPr>
          <a:xfrm>
            <a:off x="971550" y="620713"/>
            <a:ext cx="3027363" cy="9445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周期性振动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频谱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0" eaLnBrk="1" hangingPunct="1"/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是线状谱。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0974" name="Rectangle 14"/>
          <p:cNvSpPr/>
          <p:nvPr/>
        </p:nvSpPr>
        <p:spPr>
          <a:xfrm>
            <a:off x="971550" y="2349500"/>
            <a:ext cx="3382963" cy="9445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非周期性振动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的频谱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0" eaLnBrk="1" hangingPunct="1"/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是连续谱。</a:t>
            </a: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40973" grpId="0"/>
      <p:bldP spid="409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4"/>
          <p:cNvSpPr txBox="1"/>
          <p:nvPr/>
        </p:nvSpPr>
        <p:spPr>
          <a:xfrm>
            <a:off x="3348038" y="260350"/>
            <a:ext cx="2011362" cy="6397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zh-CN" altLang="en-US" sz="3600" b="1" dirty="0">
                <a:solidFill>
                  <a:schemeClr val="tx1"/>
                </a:solidFill>
                <a:latin typeface="隶书" pitchFamily="1" charset="-122"/>
                <a:ea typeface="楷体_GB2312" pitchFamily="1" charset="-122"/>
              </a:rPr>
              <a:t>本章小结</a:t>
            </a:r>
            <a:endParaRPr lang="zh-CN" altLang="en-US" sz="3600" b="1" dirty="0">
              <a:solidFill>
                <a:schemeClr val="tx1"/>
              </a:solidFill>
              <a:latin typeface="隶书" pitchFamily="1" charset="-122"/>
              <a:ea typeface="楷体_GB2312" pitchFamily="1" charset="-122"/>
            </a:endParaRPr>
          </a:p>
        </p:txBody>
      </p:sp>
      <p:sp>
        <p:nvSpPr>
          <p:cNvPr id="41987" name="Text Box 5"/>
          <p:cNvSpPr txBox="1"/>
          <p:nvPr/>
        </p:nvSpPr>
        <p:spPr>
          <a:xfrm>
            <a:off x="611188" y="1196975"/>
            <a:ext cx="2087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1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振动方程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41988" name="对象 41987"/>
          <p:cNvGraphicFramePr/>
          <p:nvPr/>
        </p:nvGraphicFramePr>
        <p:xfrm>
          <a:off x="2574925" y="1800225"/>
          <a:ext cx="2860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2698115" imgH="367665" progId="Equation.3">
                  <p:embed/>
                </p:oleObj>
              </mc:Choice>
              <mc:Fallback>
                <p:oleObj name="" r:id="rId1" imgW="2698115" imgH="36766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4925" y="1800225"/>
                        <a:ext cx="28606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2"/>
          <p:cNvSpPr txBox="1"/>
          <p:nvPr/>
        </p:nvSpPr>
        <p:spPr>
          <a:xfrm>
            <a:off x="611188" y="2232025"/>
            <a:ext cx="234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2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振动的相位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1990" name="Rectangle 13"/>
          <p:cNvSpPr/>
          <p:nvPr/>
        </p:nvSpPr>
        <p:spPr>
          <a:xfrm>
            <a:off x="971550" y="2757488"/>
            <a:ext cx="81724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( </a:t>
            </a:r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 </a:t>
            </a:r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t</a:t>
            </a:r>
            <a:r>
              <a:rPr lang="en-US" altLang="x-none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  + </a:t>
            </a:r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  <a:sym typeface="Symbol" panose="05050102010706020507" pitchFamily="2" charset="2"/>
              </a:rPr>
              <a:t> </a:t>
            </a:r>
            <a:r>
              <a:rPr lang="en-US" altLang="x-none" dirty="0">
                <a:solidFill>
                  <a:schemeClr val="tx1"/>
                </a:solidFill>
                <a:latin typeface="Times New Roman" panose="02020603050405020304" pitchFamily="2" charset="0"/>
                <a:ea typeface="Times New Roman" panose="02020603050405020304" pitchFamily="2" charset="0"/>
              </a:rPr>
              <a:t>) 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是相位，决定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x-none" b="1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时刻简谐振动的运动状态</a:t>
            </a:r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x-none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1991" name="Text Box 14"/>
          <p:cNvSpPr txBox="1"/>
          <p:nvPr/>
        </p:nvSpPr>
        <p:spPr>
          <a:xfrm>
            <a:off x="611188" y="3357563"/>
            <a:ext cx="3357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3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振动的运动微分方程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41992" name="对象 41991"/>
          <p:cNvGraphicFramePr/>
          <p:nvPr/>
        </p:nvGraphicFramePr>
        <p:xfrm>
          <a:off x="2771775" y="3916363"/>
          <a:ext cx="27209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2555240" imgH="896620" progId="Equation.3">
                  <p:embed/>
                </p:oleObj>
              </mc:Choice>
              <mc:Fallback>
                <p:oleObj name="" r:id="rId3" imgW="2555240" imgH="89662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3916363"/>
                        <a:ext cx="2720975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16"/>
          <p:cNvSpPr txBox="1"/>
          <p:nvPr/>
        </p:nvSpPr>
        <p:spPr>
          <a:xfrm>
            <a:off x="611188" y="4870450"/>
            <a:ext cx="3357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4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由初始条件振幅和初相位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41994" name="对象 41993"/>
          <p:cNvGraphicFramePr/>
          <p:nvPr/>
        </p:nvGraphicFramePr>
        <p:xfrm>
          <a:off x="1403350" y="5453063"/>
          <a:ext cx="2076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5" imgW="1963420" imgH="869315" progId="Equation.3">
                  <p:embed/>
                </p:oleObj>
              </mc:Choice>
              <mc:Fallback>
                <p:oleObj name="" r:id="rId5" imgW="1963420" imgH="86931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5453063"/>
                        <a:ext cx="20764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对象 41994"/>
          <p:cNvGraphicFramePr/>
          <p:nvPr/>
        </p:nvGraphicFramePr>
        <p:xfrm>
          <a:off x="4806950" y="5441950"/>
          <a:ext cx="2593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7" imgW="2438400" imgH="869315" progId="Equation.DSMT4">
                  <p:embed/>
                </p:oleObj>
              </mc:Choice>
              <mc:Fallback>
                <p:oleObj name="" r:id="rId7" imgW="2438400" imgH="869315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950" y="5441950"/>
                        <a:ext cx="25939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灯片编号占位符 11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zh-CN" altLang="en-US" sz="1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7" name="Line 4"/>
          <p:cNvSpPr/>
          <p:nvPr/>
        </p:nvSpPr>
        <p:spPr>
          <a:xfrm>
            <a:off x="539750" y="100012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6147" name="Group 77"/>
          <p:cNvGrpSpPr/>
          <p:nvPr/>
        </p:nvGrpSpPr>
        <p:grpSpPr>
          <a:xfrm>
            <a:off x="539750" y="2152650"/>
            <a:ext cx="5157788" cy="3487738"/>
            <a:chOff x="0" y="0"/>
            <a:chExt cx="3249" cy="2197"/>
          </a:xfrm>
        </p:grpSpPr>
        <p:sp>
          <p:nvSpPr>
            <p:cNvPr id="6148" name="Oval 13"/>
            <p:cNvSpPr/>
            <p:nvPr/>
          </p:nvSpPr>
          <p:spPr>
            <a:xfrm>
              <a:off x="313" y="0"/>
              <a:ext cx="2249" cy="2197"/>
            </a:xfrm>
            <a:prstGeom prst="ellipse">
              <a:avLst/>
            </a:prstGeom>
            <a:noFill/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6149" name="Group 68"/>
            <p:cNvGrpSpPr/>
            <p:nvPr/>
          </p:nvGrpSpPr>
          <p:grpSpPr>
            <a:xfrm>
              <a:off x="0" y="1121"/>
              <a:ext cx="3249" cy="226"/>
              <a:chOff x="0" y="0"/>
              <a:chExt cx="3249" cy="226"/>
            </a:xfrm>
          </p:grpSpPr>
          <p:sp>
            <p:nvSpPr>
              <p:cNvPr id="6150" name="Line 14"/>
              <p:cNvSpPr/>
              <p:nvPr/>
            </p:nvSpPr>
            <p:spPr>
              <a:xfrm>
                <a:off x="0" y="0"/>
                <a:ext cx="322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6151" name="对象 6150"/>
              <p:cNvGraphicFramePr>
                <a:graphicFrameLocks noChangeAspect="1"/>
              </p:cNvGraphicFramePr>
              <p:nvPr/>
            </p:nvGraphicFramePr>
            <p:xfrm>
              <a:off x="3040" y="0"/>
              <a:ext cx="209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" imgW="177800" imgH="191135" progId="Equation.3">
                      <p:embed/>
                    </p:oleObj>
                  </mc:Choice>
                  <mc:Fallback>
                    <p:oleObj name="" r:id="rId1" imgW="177800" imgH="191135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040" y="0"/>
                            <a:ext cx="209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2" name="对象 6151"/>
              <p:cNvGraphicFramePr>
                <a:graphicFrameLocks noChangeAspect="1"/>
              </p:cNvGraphicFramePr>
              <p:nvPr/>
            </p:nvGraphicFramePr>
            <p:xfrm>
              <a:off x="1250" y="26"/>
              <a:ext cx="14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3" imgW="177800" imgH="203835" progId="Equation.3">
                      <p:embed/>
                    </p:oleObj>
                  </mc:Choice>
                  <mc:Fallback>
                    <p:oleObj name="" r:id="rId3" imgW="177800" imgH="203835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50" y="26"/>
                            <a:ext cx="147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3" name="Group 45"/>
            <p:cNvGrpSpPr/>
            <p:nvPr/>
          </p:nvGrpSpPr>
          <p:grpSpPr>
            <a:xfrm>
              <a:off x="1446" y="406"/>
              <a:ext cx="1216" cy="713"/>
              <a:chOff x="0" y="0"/>
              <a:chExt cx="1216" cy="713"/>
            </a:xfrm>
          </p:grpSpPr>
          <p:graphicFrame>
            <p:nvGraphicFramePr>
              <p:cNvPr id="6154" name="对象 6153"/>
              <p:cNvGraphicFramePr>
                <a:graphicFrameLocks noChangeAspect="1"/>
              </p:cNvGraphicFramePr>
              <p:nvPr/>
            </p:nvGraphicFramePr>
            <p:xfrm>
              <a:off x="995" y="0"/>
              <a:ext cx="221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5" imgW="206375" imgH="250825" progId="Equation.3">
                      <p:embed/>
                    </p:oleObj>
                  </mc:Choice>
                  <mc:Fallback>
                    <p:oleObj name="" r:id="rId5" imgW="206375" imgH="250825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95" y="0"/>
                            <a:ext cx="221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5" name="Line 24"/>
              <p:cNvSpPr/>
              <p:nvPr/>
            </p:nvSpPr>
            <p:spPr>
              <a:xfrm flipV="1">
                <a:off x="0" y="25"/>
                <a:ext cx="880" cy="68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</p:grpSp>
      <p:graphicFrame>
        <p:nvGraphicFramePr>
          <p:cNvPr id="6156" name="对象 6155"/>
          <p:cNvGraphicFramePr>
            <a:graphicFrameLocks noChangeAspect="1"/>
          </p:cNvGraphicFramePr>
          <p:nvPr/>
        </p:nvGraphicFramePr>
        <p:xfrm>
          <a:off x="3206750" y="3932238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70180" imgH="215265" progId="Equation.3">
                  <p:embed/>
                </p:oleObj>
              </mc:Choice>
              <mc:Fallback>
                <p:oleObj name="" r:id="rId7" imgW="170180" imgH="2152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6750" y="3932238"/>
                        <a:ext cx="285750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74"/>
          <p:cNvGrpSpPr/>
          <p:nvPr/>
        </p:nvGrpSpPr>
        <p:grpSpPr>
          <a:xfrm>
            <a:off x="3127375" y="2684463"/>
            <a:ext cx="1117600" cy="777875"/>
            <a:chOff x="0" y="0"/>
            <a:chExt cx="704" cy="490"/>
          </a:xfrm>
        </p:grpSpPr>
        <p:graphicFrame>
          <p:nvGraphicFramePr>
            <p:cNvPr id="6158" name="对象 6157"/>
            <p:cNvGraphicFramePr>
              <a:graphicFrameLocks noChangeAspect="1"/>
            </p:cNvGraphicFramePr>
            <p:nvPr/>
          </p:nvGraphicFramePr>
          <p:xfrm>
            <a:off x="0" y="0"/>
            <a:ext cx="37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70180" imgH="206375" progId="Equation.3">
                    <p:embed/>
                  </p:oleObj>
                </mc:Choice>
                <mc:Fallback>
                  <p:oleObj name="" r:id="rId9" imgW="170180" imgH="20637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75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Line 33"/>
            <p:cNvSpPr/>
            <p:nvPr/>
          </p:nvSpPr>
          <p:spPr>
            <a:xfrm flipH="1">
              <a:off x="195" y="96"/>
              <a:ext cx="509" cy="394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6160" name="Group 75"/>
          <p:cNvGrpSpPr/>
          <p:nvPr/>
        </p:nvGrpSpPr>
        <p:grpSpPr>
          <a:xfrm>
            <a:off x="3360738" y="3513138"/>
            <a:ext cx="884237" cy="442912"/>
            <a:chOff x="0" y="0"/>
            <a:chExt cx="557" cy="279"/>
          </a:xfrm>
        </p:grpSpPr>
        <p:sp>
          <p:nvSpPr>
            <p:cNvPr id="6161" name="Line 32"/>
            <p:cNvSpPr/>
            <p:nvPr/>
          </p:nvSpPr>
          <p:spPr>
            <a:xfrm>
              <a:off x="24" y="0"/>
              <a:ext cx="0" cy="279"/>
            </a:xfrm>
            <a:prstGeom prst="line">
              <a:avLst/>
            </a:prstGeom>
            <a:ln w="19050" cap="flat" cmpd="sng">
              <a:solidFill>
                <a:srgbClr val="0066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2" name="Line 34"/>
            <p:cNvSpPr/>
            <p:nvPr/>
          </p:nvSpPr>
          <p:spPr>
            <a:xfrm flipH="1">
              <a:off x="0" y="262"/>
              <a:ext cx="557" cy="0"/>
            </a:xfrm>
            <a:prstGeom prst="line">
              <a:avLst/>
            </a:prstGeom>
            <a:ln w="38100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</p:grpSp>
      <p:graphicFrame>
        <p:nvGraphicFramePr>
          <p:cNvPr id="6163" name="对象 6162"/>
          <p:cNvGraphicFramePr>
            <a:graphicFrameLocks noChangeAspect="1"/>
          </p:cNvGraphicFramePr>
          <p:nvPr/>
        </p:nvGraphicFramePr>
        <p:xfrm>
          <a:off x="5848350" y="5157788"/>
          <a:ext cx="3116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397635" imgH="241300" progId="Equation.DSMT4">
                  <p:embed/>
                </p:oleObj>
              </mc:Choice>
              <mc:Fallback>
                <p:oleObj name="" r:id="rId11" imgW="139763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8350" y="5157788"/>
                        <a:ext cx="3116263" cy="517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对象 6163"/>
          <p:cNvGraphicFramePr>
            <a:graphicFrameLocks noChangeAspect="1"/>
          </p:cNvGraphicFramePr>
          <p:nvPr/>
        </p:nvGraphicFramePr>
        <p:xfrm>
          <a:off x="4017963" y="1965325"/>
          <a:ext cx="13731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744220" imgH="367665" progId="Equation.DSMT4">
                  <p:embed/>
                </p:oleObj>
              </mc:Choice>
              <mc:Fallback>
                <p:oleObj name="" r:id="rId13" imgW="744220" imgH="3676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7963" y="1965325"/>
                        <a:ext cx="1373187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72"/>
          <p:cNvGrpSpPr/>
          <p:nvPr/>
        </p:nvGrpSpPr>
        <p:grpSpPr>
          <a:xfrm>
            <a:off x="4103688" y="2582863"/>
            <a:ext cx="1022350" cy="481012"/>
            <a:chOff x="0" y="0"/>
            <a:chExt cx="644" cy="303"/>
          </a:xfrm>
        </p:grpSpPr>
        <p:sp>
          <p:nvSpPr>
            <p:cNvPr id="6166" name="Line 6"/>
            <p:cNvSpPr/>
            <p:nvPr/>
          </p:nvSpPr>
          <p:spPr>
            <a:xfrm>
              <a:off x="85" y="152"/>
              <a:ext cx="55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7" name="Arc 8"/>
            <p:cNvSpPr/>
            <p:nvPr/>
          </p:nvSpPr>
          <p:spPr>
            <a:xfrm>
              <a:off x="0" y="0"/>
              <a:ext cx="315" cy="303"/>
            </a:xfrm>
            <a:custGeom>
              <a:avLst/>
              <a:gdLst>
                <a:gd name="txL" fmla="*/ 0 w 18851"/>
                <a:gd name="txT" fmla="*/ 0 h 21600"/>
                <a:gd name="txR" fmla="*/ 18851 w 1885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8851" h="21600" fill="none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</a:path>
                <a:path w="18851" h="21600" stroke="0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168" name="Group 70"/>
          <p:cNvGrpSpPr/>
          <p:nvPr/>
        </p:nvGrpSpPr>
        <p:grpSpPr>
          <a:xfrm>
            <a:off x="3586163" y="1627188"/>
            <a:ext cx="652462" cy="1196975"/>
            <a:chOff x="0" y="0"/>
            <a:chExt cx="411" cy="754"/>
          </a:xfrm>
        </p:grpSpPr>
        <p:sp>
          <p:nvSpPr>
            <p:cNvPr id="6169" name="Line 5"/>
            <p:cNvSpPr/>
            <p:nvPr/>
          </p:nvSpPr>
          <p:spPr>
            <a:xfrm flipH="1" flipV="1">
              <a:off x="149" y="375"/>
              <a:ext cx="262" cy="37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70" name="对象 6169"/>
            <p:cNvGraphicFramePr>
              <a:graphicFrameLocks noChangeAspect="1"/>
            </p:cNvGraphicFramePr>
            <p:nvPr/>
          </p:nvGraphicFramePr>
          <p:xfrm>
            <a:off x="0" y="0"/>
            <a:ext cx="2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5" imgW="179070" imgH="215265" progId="Equation.DSMT4">
                    <p:embed/>
                  </p:oleObj>
                </mc:Choice>
                <mc:Fallback>
                  <p:oleObj name="" r:id="rId15" imgW="179070" imgH="215265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71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1" name="对象 6170"/>
          <p:cNvGraphicFramePr>
            <a:graphicFrameLocks noChangeAspect="1"/>
          </p:cNvGraphicFramePr>
          <p:nvPr/>
        </p:nvGraphicFramePr>
        <p:xfrm>
          <a:off x="3708400" y="3932238"/>
          <a:ext cx="284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7" imgW="116840" imgH="152400" progId="Equation.DSMT4">
                  <p:embed/>
                </p:oleObj>
              </mc:Choice>
              <mc:Fallback>
                <p:oleObj name="" r:id="rId17" imgW="116840" imgH="152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08400" y="3932238"/>
                        <a:ext cx="284163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2" name="Group 73"/>
          <p:cNvGrpSpPr/>
          <p:nvPr/>
        </p:nvGrpSpPr>
        <p:grpSpPr>
          <a:xfrm>
            <a:off x="3822700" y="2247900"/>
            <a:ext cx="415925" cy="1682750"/>
            <a:chOff x="0" y="0"/>
            <a:chExt cx="262" cy="1060"/>
          </a:xfrm>
        </p:grpSpPr>
        <p:sp>
          <p:nvSpPr>
            <p:cNvPr id="6173" name="Line 4"/>
            <p:cNvSpPr/>
            <p:nvPr/>
          </p:nvSpPr>
          <p:spPr>
            <a:xfrm>
              <a:off x="0" y="0"/>
              <a:ext cx="0" cy="10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4" name="Line 11"/>
            <p:cNvSpPr/>
            <p:nvPr/>
          </p:nvSpPr>
          <p:spPr>
            <a:xfrm flipH="1">
              <a:off x="0" y="1060"/>
              <a:ext cx="26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6175" name="Group 44"/>
          <p:cNvGrpSpPr/>
          <p:nvPr/>
        </p:nvGrpSpPr>
        <p:grpSpPr>
          <a:xfrm>
            <a:off x="4330700" y="3330575"/>
            <a:ext cx="993775" cy="522288"/>
            <a:chOff x="0" y="0"/>
            <a:chExt cx="626" cy="329"/>
          </a:xfrm>
        </p:grpSpPr>
        <p:sp>
          <p:nvSpPr>
            <p:cNvPr id="6176" name="Arc 18"/>
            <p:cNvSpPr/>
            <p:nvPr/>
          </p:nvSpPr>
          <p:spPr>
            <a:xfrm rot="21283870">
              <a:off x="0" y="0"/>
              <a:ext cx="359" cy="329"/>
            </a:xfrm>
            <a:custGeom>
              <a:avLst/>
              <a:gdLst>
                <a:gd name="txL" fmla="*/ 0 w 21585"/>
                <a:gd name="txT" fmla="*/ 0 h 13916"/>
                <a:gd name="txR" fmla="*/ 21585 w 21585"/>
                <a:gd name="txB" fmla="*/ 13916 h 1391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585" h="13916" fill="none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</a:path>
                <a:path w="21585" h="13916" stroke="0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  <a:lnTo>
                    <a:pt x="0" y="13916"/>
                  </a:lnTo>
                  <a:lnTo>
                    <a:pt x="16519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miter/>
              <a:headEnd type="triangle" w="sm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77" name="对象 6176"/>
            <p:cNvGraphicFramePr>
              <a:graphicFrameLocks noChangeAspect="1"/>
            </p:cNvGraphicFramePr>
            <p:nvPr/>
          </p:nvGraphicFramePr>
          <p:xfrm>
            <a:off x="392" y="39"/>
            <a:ext cx="2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9" imgW="206375" imgH="179070" progId="Equation.3">
                    <p:embed/>
                  </p:oleObj>
                </mc:Choice>
                <mc:Fallback>
                  <p:oleObj name="" r:id="rId19" imgW="206375" imgH="17907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2" y="39"/>
                          <a:ext cx="234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8" name="Rectangle 12"/>
          <p:cNvSpPr/>
          <p:nvPr/>
        </p:nvSpPr>
        <p:spPr>
          <a:xfrm>
            <a:off x="538163" y="1268413"/>
            <a:ext cx="5186362" cy="4870450"/>
          </a:xfrm>
          <a:prstGeom prst="rect">
            <a:avLst/>
          </a:prstGeom>
          <a:noFill/>
          <a:ln w="952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6179" name="Group 76"/>
          <p:cNvGrpSpPr/>
          <p:nvPr/>
        </p:nvGrpSpPr>
        <p:grpSpPr>
          <a:xfrm>
            <a:off x="2841625" y="1268413"/>
            <a:ext cx="325438" cy="4794250"/>
            <a:chOff x="0" y="0"/>
            <a:chExt cx="205" cy="3020"/>
          </a:xfrm>
        </p:grpSpPr>
        <p:sp>
          <p:nvSpPr>
            <p:cNvPr id="6180" name="Line 15"/>
            <p:cNvSpPr/>
            <p:nvPr/>
          </p:nvSpPr>
          <p:spPr>
            <a:xfrm flipV="1">
              <a:off x="0" y="0"/>
              <a:ext cx="1" cy="302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81" name="对象 6180"/>
            <p:cNvGraphicFramePr>
              <a:graphicFrameLocks noChangeAspect="1"/>
            </p:cNvGraphicFramePr>
            <p:nvPr/>
          </p:nvGraphicFramePr>
          <p:xfrm>
            <a:off x="1" y="0"/>
            <a:ext cx="2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1" imgW="191135" imgH="241935" progId="Equation.3">
                    <p:embed/>
                  </p:oleObj>
                </mc:Choice>
                <mc:Fallback>
                  <p:oleObj name="" r:id="rId21" imgW="191135" imgH="24193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" y="0"/>
                          <a:ext cx="204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82" name="Group 40"/>
          <p:cNvGrpSpPr/>
          <p:nvPr/>
        </p:nvGrpSpPr>
        <p:grpSpPr>
          <a:xfrm>
            <a:off x="4143375" y="2833688"/>
            <a:ext cx="152400" cy="1168400"/>
            <a:chOff x="0" y="0"/>
            <a:chExt cx="96" cy="736"/>
          </a:xfrm>
        </p:grpSpPr>
        <p:sp>
          <p:nvSpPr>
            <p:cNvPr id="6183" name="Oval 17"/>
            <p:cNvSpPr/>
            <p:nvPr/>
          </p:nvSpPr>
          <p:spPr>
            <a:xfrm>
              <a:off x="0" y="642"/>
              <a:ext cx="96" cy="9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6184" name="Line 16"/>
            <p:cNvSpPr/>
            <p:nvPr/>
          </p:nvSpPr>
          <p:spPr>
            <a:xfrm>
              <a:off x="56" y="0"/>
              <a:ext cx="0" cy="66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6185" name="Arc 20"/>
          <p:cNvSpPr/>
          <p:nvPr/>
        </p:nvSpPr>
        <p:spPr>
          <a:xfrm>
            <a:off x="2965450" y="3679825"/>
            <a:ext cx="247650" cy="249238"/>
          </a:xfrm>
          <a:custGeom>
            <a:avLst/>
            <a:gdLst>
              <a:gd name="txL" fmla="*/ 0 w 21600"/>
              <a:gd name="txT" fmla="*/ 0 h 16144"/>
              <a:gd name="txR" fmla="*/ 21600 w 21600"/>
              <a:gd name="txB" fmla="*/ 16144 h 16144"/>
            </a:gdLst>
            <a:ahLst/>
            <a:cxnLst>
              <a:cxn ang="0">
                <a:pos x="24968763" y="0"/>
              </a:cxn>
              <a:cxn ang="0">
                <a:pos x="24968763" y="420097217"/>
              </a:cxn>
              <a:cxn ang="0">
                <a:pos x="0" y="420097217"/>
              </a:cxn>
            </a:cxnLst>
            <a:rect l="txL" t="txT" r="txR" b="txB"/>
            <a:pathLst>
              <a:path w="21600" h="16144" fill="none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</a:path>
              <a:path w="21600" h="16144" stroke="0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  <a:lnTo>
                  <a:pt x="0" y="16144"/>
                </a:lnTo>
                <a:lnTo>
                  <a:pt x="14350" y="-1"/>
                </a:lnTo>
                <a:close/>
              </a:path>
            </a:pathLst>
          </a:custGeom>
          <a:noFill/>
          <a:ln w="28575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grpSp>
        <p:nvGrpSpPr>
          <p:cNvPr id="6186" name="Group 65"/>
          <p:cNvGrpSpPr/>
          <p:nvPr/>
        </p:nvGrpSpPr>
        <p:grpSpPr>
          <a:xfrm>
            <a:off x="1536700" y="3082925"/>
            <a:ext cx="1117600" cy="474663"/>
            <a:chOff x="0" y="0"/>
            <a:chExt cx="704" cy="299"/>
          </a:xfrm>
        </p:grpSpPr>
        <p:sp>
          <p:nvSpPr>
            <p:cNvPr id="6187" name="AutoShape 26"/>
            <p:cNvSpPr/>
            <p:nvPr/>
          </p:nvSpPr>
          <p:spPr>
            <a:xfrm>
              <a:off x="0" y="0"/>
              <a:ext cx="704" cy="273"/>
            </a:xfrm>
            <a:prstGeom prst="wedgeRectCallout">
              <a:avLst>
                <a:gd name="adj1" fmla="val 85880"/>
                <a:gd name="adj2" fmla="val 119940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  <a:tileRect/>
            </a:gradFill>
            <a:ln w="19050" cap="flat" cmpd="sng">
              <a:solidFill>
                <a:srgbClr val="99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lvl="0" eaLnBrk="1" hangingPunct="1"/>
              <a:endParaRPr lang="zh-CN" altLang="en-US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88" name="对象 6187"/>
            <p:cNvGraphicFramePr>
              <a:graphicFrameLocks noChangeAspect="1"/>
            </p:cNvGraphicFramePr>
            <p:nvPr/>
          </p:nvGraphicFramePr>
          <p:xfrm>
            <a:off x="55" y="37"/>
            <a:ext cx="58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3" imgW="457835" imgH="229235" progId="Equation.DSMT4">
                    <p:embed/>
                  </p:oleObj>
                </mc:Choice>
                <mc:Fallback>
                  <p:oleObj name="" r:id="rId23" imgW="457835" imgH="229235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5" y="37"/>
                          <a:ext cx="587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89" name="对象 6188"/>
          <p:cNvGraphicFramePr>
            <a:graphicFrameLocks noChangeAspect="1"/>
          </p:cNvGraphicFramePr>
          <p:nvPr/>
        </p:nvGraphicFramePr>
        <p:xfrm>
          <a:off x="5892800" y="2732088"/>
          <a:ext cx="1498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5" imgW="559435" imgH="228600" progId="Equation.DSMT4">
                  <p:embed/>
                </p:oleObj>
              </mc:Choice>
              <mc:Fallback>
                <p:oleObj name="" r:id="rId25" imgW="559435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92800" y="2732088"/>
                        <a:ext cx="1498600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对象 6189"/>
          <p:cNvGraphicFramePr>
            <a:graphicFrameLocks noChangeAspect="1"/>
          </p:cNvGraphicFramePr>
          <p:nvPr/>
        </p:nvGraphicFramePr>
        <p:xfrm>
          <a:off x="5873750" y="3441700"/>
          <a:ext cx="31670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7" imgW="1296670" imgH="228600" progId="Equation.DSMT4">
                  <p:embed/>
                </p:oleObj>
              </mc:Choice>
              <mc:Fallback>
                <p:oleObj name="" r:id="rId27" imgW="129667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73750" y="3441700"/>
                        <a:ext cx="3167063" cy="549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1" name="对象 6190"/>
          <p:cNvGraphicFramePr>
            <a:graphicFrameLocks noChangeAspect="1"/>
          </p:cNvGraphicFramePr>
          <p:nvPr/>
        </p:nvGraphicFramePr>
        <p:xfrm>
          <a:off x="5918200" y="4330700"/>
          <a:ext cx="1752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9" imgW="622935" imgH="228600" progId="Equation.3">
                  <p:embed/>
                </p:oleObj>
              </mc:Choice>
              <mc:Fallback>
                <p:oleObj name="" r:id="rId29" imgW="62293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18200" y="4330700"/>
                        <a:ext cx="175260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对象 6191"/>
          <p:cNvGraphicFramePr/>
          <p:nvPr/>
        </p:nvGraphicFramePr>
        <p:xfrm>
          <a:off x="1403350" y="304800"/>
          <a:ext cx="2844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1" imgW="1347470" imgH="228600" progId="Equation.DSMT4">
                  <p:embed/>
                </p:oleObj>
              </mc:Choice>
              <mc:Fallback>
                <p:oleObj name="" r:id="rId31" imgW="134747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03350" y="304800"/>
                        <a:ext cx="28448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对象 6192"/>
          <p:cNvGraphicFramePr/>
          <p:nvPr/>
        </p:nvGraphicFramePr>
        <p:xfrm>
          <a:off x="4352925" y="115888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3" imgW="1296670" imgH="228600" progId="Equation.DSMT4">
                  <p:embed/>
                </p:oleObj>
              </mc:Choice>
              <mc:Fallback>
                <p:oleObj name="" r:id="rId33" imgW="129667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52925" y="115888"/>
                        <a:ext cx="29210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对象 6193"/>
          <p:cNvGraphicFramePr>
            <a:graphicFrameLocks noChangeAspect="1"/>
          </p:cNvGraphicFramePr>
          <p:nvPr/>
        </p:nvGraphicFramePr>
        <p:xfrm>
          <a:off x="4410075" y="498475"/>
          <a:ext cx="27130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5" imgW="1397635" imgH="241300" progId="Equation.DSMT4">
                  <p:embed/>
                </p:oleObj>
              </mc:Choice>
              <mc:Fallback>
                <p:oleObj name="" r:id="rId35" imgW="1397635" imgH="241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410075" y="498475"/>
                        <a:ext cx="271303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对象 6194"/>
          <p:cNvGraphicFramePr>
            <a:graphicFrameLocks noChangeAspect="1"/>
          </p:cNvGraphicFramePr>
          <p:nvPr/>
        </p:nvGraphicFramePr>
        <p:xfrm>
          <a:off x="5857875" y="1854200"/>
          <a:ext cx="2820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7" imgW="1144270" imgH="228600" progId="Equation.DSMT4">
                  <p:embed/>
                </p:oleObj>
              </mc:Choice>
              <mc:Fallback>
                <p:oleObj name="" r:id="rId37" imgW="114427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857875" y="1854200"/>
                        <a:ext cx="2820988" cy="519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66"/>
                          </a:gs>
                          <a:gs pos="50000">
                            <a:schemeClr val="bg1"/>
                          </a:gs>
                          <a:gs pos="100000">
                            <a:srgbClr val="00CC66"/>
                          </a:gs>
                        </a:gsLst>
                        <a:lin ang="5400000" scaled="1"/>
                        <a:tileRect/>
                      </a:gradFill>
                      <a:ln w="19050" cap="flat" cmpd="sng">
                        <a:solidFill>
                          <a:srgbClr val="99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6" name="Rectangle 51"/>
          <p:cNvSpPr/>
          <p:nvPr/>
        </p:nvSpPr>
        <p:spPr>
          <a:xfrm>
            <a:off x="5146675" y="1341438"/>
            <a:ext cx="431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Ⅰ</a:t>
            </a:r>
            <a:endParaRPr lang="en-US" altLang="x-none" sz="2400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6197" name="Rectangle 52"/>
          <p:cNvSpPr/>
          <p:nvPr/>
        </p:nvSpPr>
        <p:spPr>
          <a:xfrm>
            <a:off x="481013" y="13874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Ⅱ</a:t>
            </a:r>
            <a:endParaRPr lang="en-US" altLang="x-none" sz="2400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6198" name="Rectangle 53"/>
          <p:cNvSpPr/>
          <p:nvPr/>
        </p:nvSpPr>
        <p:spPr>
          <a:xfrm>
            <a:off x="393700" y="563562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Ⅲ</a:t>
            </a:r>
            <a:endParaRPr lang="en-US" altLang="x-none" sz="2400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6199" name="Rectangle 54"/>
          <p:cNvSpPr/>
          <p:nvPr/>
        </p:nvSpPr>
        <p:spPr>
          <a:xfrm>
            <a:off x="5089525" y="55784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r>
              <a:rPr lang="en-US" altLang="x-none" sz="2400" dirty="0">
                <a:latin typeface="Constantia" panose="02030602050306030303" pitchFamily="2" charset="0"/>
                <a:ea typeface="宋体" panose="02010600030101010101" pitchFamily="2" charset="-122"/>
              </a:rPr>
              <a:t>Ⅳ</a:t>
            </a:r>
            <a:endParaRPr lang="en-US" altLang="x-none" sz="2400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6200" name="对象 6199"/>
          <p:cNvGraphicFramePr>
            <a:graphicFrameLocks noChangeAspect="1"/>
          </p:cNvGraphicFramePr>
          <p:nvPr/>
        </p:nvGraphicFramePr>
        <p:xfrm>
          <a:off x="4283075" y="1268413"/>
          <a:ext cx="7921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9" imgW="355600" imgH="177800" progId="Equation.DSMT4">
                  <p:embed/>
                </p:oleObj>
              </mc:Choice>
              <mc:Fallback>
                <p:oleObj name="" r:id="rId39" imgW="355600" imgH="177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283075" y="1268413"/>
                        <a:ext cx="792163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对象 6200"/>
          <p:cNvGraphicFramePr>
            <a:graphicFrameLocks noChangeAspect="1"/>
          </p:cNvGraphicFramePr>
          <p:nvPr/>
        </p:nvGraphicFramePr>
        <p:xfrm>
          <a:off x="4283075" y="1557338"/>
          <a:ext cx="7921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41" imgW="343535" imgH="177800" progId="Equation.DSMT4">
                  <p:embed/>
                </p:oleObj>
              </mc:Choice>
              <mc:Fallback>
                <p:oleObj name="" r:id="rId41" imgW="343535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283075" y="1557338"/>
                        <a:ext cx="7921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2" name="对象 6201"/>
          <p:cNvGraphicFramePr>
            <a:graphicFrameLocks noChangeAspect="1"/>
          </p:cNvGraphicFramePr>
          <p:nvPr/>
        </p:nvGraphicFramePr>
        <p:xfrm>
          <a:off x="898525" y="1268413"/>
          <a:ext cx="865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3" imgW="355600" imgH="177800" progId="Equation.DSMT4">
                  <p:embed/>
                </p:oleObj>
              </mc:Choice>
              <mc:Fallback>
                <p:oleObj name="" r:id="rId43" imgW="355600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98525" y="1268413"/>
                        <a:ext cx="8651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对象 6202"/>
          <p:cNvGraphicFramePr>
            <a:graphicFrameLocks noChangeAspect="1"/>
          </p:cNvGraphicFramePr>
          <p:nvPr/>
        </p:nvGraphicFramePr>
        <p:xfrm>
          <a:off x="969963" y="1628775"/>
          <a:ext cx="792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5" imgW="343535" imgH="177800" progId="Equation.DSMT4">
                  <p:embed/>
                </p:oleObj>
              </mc:Choice>
              <mc:Fallback>
                <p:oleObj name="" r:id="rId45" imgW="343535" imgH="177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69963" y="1628775"/>
                        <a:ext cx="7921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4" name="对象 6203"/>
          <p:cNvGraphicFramePr>
            <a:graphicFrameLocks noChangeAspect="1"/>
          </p:cNvGraphicFramePr>
          <p:nvPr/>
        </p:nvGraphicFramePr>
        <p:xfrm>
          <a:off x="969963" y="5360988"/>
          <a:ext cx="865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7" imgW="355600" imgH="177800" progId="Equation.DSMT4">
                  <p:embed/>
                </p:oleObj>
              </mc:Choice>
              <mc:Fallback>
                <p:oleObj name="" r:id="rId47" imgW="355600" imgH="177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69963" y="5360988"/>
                        <a:ext cx="8651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" name="对象 6204"/>
          <p:cNvGraphicFramePr>
            <a:graphicFrameLocks noChangeAspect="1"/>
          </p:cNvGraphicFramePr>
          <p:nvPr/>
        </p:nvGraphicFramePr>
        <p:xfrm>
          <a:off x="969963" y="5710238"/>
          <a:ext cx="8651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8" imgW="343535" imgH="177800" progId="Equation.DSMT4">
                  <p:embed/>
                </p:oleObj>
              </mc:Choice>
              <mc:Fallback>
                <p:oleObj name="" r:id="rId48" imgW="343535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69963" y="5710238"/>
                        <a:ext cx="865187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对象 6205"/>
          <p:cNvGraphicFramePr>
            <a:graphicFrameLocks noChangeAspect="1"/>
          </p:cNvGraphicFramePr>
          <p:nvPr/>
        </p:nvGraphicFramePr>
        <p:xfrm>
          <a:off x="4210050" y="5675313"/>
          <a:ext cx="7921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0" imgW="343535" imgH="177800" progId="Equation.DSMT4">
                  <p:embed/>
                </p:oleObj>
              </mc:Choice>
              <mc:Fallback>
                <p:oleObj name="" r:id="rId50" imgW="343535" imgH="177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210050" y="5675313"/>
                        <a:ext cx="792163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对象 6206"/>
          <p:cNvGraphicFramePr>
            <a:graphicFrameLocks noChangeAspect="1"/>
          </p:cNvGraphicFramePr>
          <p:nvPr/>
        </p:nvGraphicFramePr>
        <p:xfrm>
          <a:off x="4210050" y="5397500"/>
          <a:ext cx="7921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1" imgW="355600" imgH="177800" progId="Equation.DSMT4">
                  <p:embed/>
                </p:oleObj>
              </mc:Choice>
              <mc:Fallback>
                <p:oleObj name="" r:id="rId51" imgW="355600" imgH="177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210050" y="5397500"/>
                        <a:ext cx="792163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6" grpId="0"/>
      <p:bldP spid="6197" grpId="0"/>
      <p:bldP spid="6198" grpId="0"/>
      <p:bldP spid="619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Text Box 4"/>
          <p:cNvSpPr txBox="1"/>
          <p:nvPr/>
        </p:nvSpPr>
        <p:spPr>
          <a:xfrm>
            <a:off x="611188" y="361950"/>
            <a:ext cx="2341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5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弹簧振子的能量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3011" name="Text Box 5"/>
          <p:cNvSpPr txBox="1"/>
          <p:nvPr/>
        </p:nvSpPr>
        <p:spPr>
          <a:xfrm>
            <a:off x="1044575" y="98425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动能：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3012" name="对象 43011"/>
          <p:cNvGraphicFramePr/>
          <p:nvPr/>
        </p:nvGraphicFramePr>
        <p:xfrm>
          <a:off x="2713038" y="865188"/>
          <a:ext cx="16017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1506220" imgH="779780" progId="Equation.DSMT4">
                  <p:embed/>
                </p:oleObj>
              </mc:Choice>
              <mc:Fallback>
                <p:oleObj name="" r:id="rId1" imgW="1506220" imgH="77978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3038" y="865188"/>
                        <a:ext cx="1601787" cy="827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对象 43012"/>
          <p:cNvGraphicFramePr/>
          <p:nvPr/>
        </p:nvGraphicFramePr>
        <p:xfrm>
          <a:off x="4211638" y="919163"/>
          <a:ext cx="29464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" imgW="2769870" imgH="681355" progId="Equation.3">
                  <p:embed/>
                </p:oleObj>
              </mc:Choice>
              <mc:Fallback>
                <p:oleObj name="" r:id="rId3" imgW="2769870" imgH="681355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638" y="919163"/>
                        <a:ext cx="294640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10"/>
          <p:cNvSpPr txBox="1"/>
          <p:nvPr/>
        </p:nvSpPr>
        <p:spPr>
          <a:xfrm>
            <a:off x="1044575" y="1978025"/>
            <a:ext cx="129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/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势能：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3015" name="对象 43014"/>
          <p:cNvGraphicFramePr>
            <a:graphicFrameLocks noChangeAspect="1"/>
          </p:cNvGraphicFramePr>
          <p:nvPr/>
        </p:nvGraphicFramePr>
        <p:xfrm>
          <a:off x="2827338" y="1801813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5" imgW="1389380" imgH="779780" progId="Equation.DSMT4">
                  <p:embed/>
                </p:oleObj>
              </mc:Choice>
              <mc:Fallback>
                <p:oleObj name="" r:id="rId5" imgW="1389380" imgH="77978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7338" y="1801813"/>
                        <a:ext cx="1473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对象 43015"/>
          <p:cNvGraphicFramePr>
            <a:graphicFrameLocks noChangeAspect="1"/>
          </p:cNvGraphicFramePr>
          <p:nvPr/>
        </p:nvGraphicFramePr>
        <p:xfrm>
          <a:off x="4264025" y="1852613"/>
          <a:ext cx="254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7" imgW="2393315" imgH="681355" progId="Equation.3">
                  <p:embed/>
                </p:oleObj>
              </mc:Choice>
              <mc:Fallback>
                <p:oleObj name="" r:id="rId7" imgW="2393315" imgH="681355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4025" y="1852613"/>
                        <a:ext cx="2540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13"/>
          <p:cNvSpPr txBox="1"/>
          <p:nvPr/>
        </p:nvSpPr>
        <p:spPr>
          <a:xfrm>
            <a:off x="1044575" y="2794000"/>
            <a:ext cx="2952750" cy="447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总机械能：</a:t>
            </a:r>
            <a:endParaRPr lang="zh-CN" altLang="en-US" sz="2000" b="1" i="1" baseline="-25000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3018" name="对象 43017"/>
          <p:cNvGraphicFramePr>
            <a:graphicFrameLocks noChangeAspect="1"/>
          </p:cNvGraphicFramePr>
          <p:nvPr/>
        </p:nvGraphicFramePr>
        <p:xfrm>
          <a:off x="3086100" y="2665413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9" imgW="2662555" imgH="779780" progId="Equation.DSMT4">
                  <p:embed/>
                </p:oleObj>
              </mc:Choice>
              <mc:Fallback>
                <p:oleObj name="" r:id="rId9" imgW="2662555" imgH="77978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6100" y="2665413"/>
                        <a:ext cx="2832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7"/>
          <p:cNvSpPr txBox="1"/>
          <p:nvPr/>
        </p:nvSpPr>
        <p:spPr>
          <a:xfrm>
            <a:off x="1044575" y="3732213"/>
            <a:ext cx="2808288" cy="447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平均能量：</a:t>
            </a:r>
            <a:endParaRPr lang="zh-CN" altLang="en-US" sz="2000" b="1" i="1" baseline="-25000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3020" name="对象 43019"/>
          <p:cNvGraphicFramePr>
            <a:graphicFrameLocks noChangeAspect="1"/>
          </p:cNvGraphicFramePr>
          <p:nvPr/>
        </p:nvGraphicFramePr>
        <p:xfrm>
          <a:off x="3208338" y="3632200"/>
          <a:ext cx="267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1" imgW="2519045" imgH="681355" progId="Equation.3">
                  <p:embed/>
                </p:oleObj>
              </mc:Choice>
              <mc:Fallback>
                <p:oleObj name="" r:id="rId11" imgW="2519045" imgH="681355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8338" y="3632200"/>
                        <a:ext cx="26797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Text Box 19"/>
          <p:cNvSpPr txBox="1"/>
          <p:nvPr/>
        </p:nvSpPr>
        <p:spPr>
          <a:xfrm>
            <a:off x="611188" y="4724400"/>
            <a:ext cx="3103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6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谐振动的旋转矢量表示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3022" name="Line 20"/>
          <p:cNvSpPr/>
          <p:nvPr/>
        </p:nvSpPr>
        <p:spPr>
          <a:xfrm>
            <a:off x="5878513" y="6194425"/>
            <a:ext cx="2016125" cy="0"/>
          </a:xfrm>
          <a:prstGeom prst="line">
            <a:avLst/>
          </a:prstGeom>
          <a:ln w="19050" cap="flat" cmpd="sng">
            <a:solidFill>
              <a:schemeClr val="bg1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43023" name="Line 21"/>
          <p:cNvSpPr/>
          <p:nvPr/>
        </p:nvSpPr>
        <p:spPr>
          <a:xfrm>
            <a:off x="7304088" y="4827588"/>
            <a:ext cx="3175" cy="1355725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3024" name="Line 24"/>
          <p:cNvSpPr/>
          <p:nvPr/>
        </p:nvSpPr>
        <p:spPr>
          <a:xfrm flipV="1">
            <a:off x="5865813" y="4824413"/>
            <a:ext cx="1433512" cy="1358900"/>
          </a:xfrm>
          <a:prstGeom prst="line">
            <a:avLst/>
          </a:prstGeom>
          <a:ln w="57150" cap="flat" cmpd="sng">
            <a:solidFill>
              <a:srgbClr val="00FF00"/>
            </a:solidFill>
            <a:prstDash val="solid"/>
            <a:headEnd type="none" w="med" len="med"/>
            <a:tailEnd type="triangle" w="med" len="lg"/>
          </a:ln>
        </p:spPr>
      </p:sp>
      <p:sp>
        <p:nvSpPr>
          <p:cNvPr id="43025" name="Arc 25"/>
          <p:cNvSpPr/>
          <p:nvPr/>
        </p:nvSpPr>
        <p:spPr>
          <a:xfrm>
            <a:off x="6048375" y="5872163"/>
            <a:ext cx="303213" cy="282575"/>
          </a:xfrm>
          <a:custGeom>
            <a:avLst/>
            <a:gdLst>
              <a:gd name="txL" fmla="*/ 0 w 21600"/>
              <a:gd name="txT" fmla="*/ 0 h 20299"/>
              <a:gd name="txR" fmla="*/ 21600 w 21600"/>
              <a:gd name="txB" fmla="*/ 20299 h 20299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0299" fill="none">
                <a:moveTo>
                  <a:pt x="13504" y="-1"/>
                </a:moveTo>
                <a:cubicBezTo>
                  <a:pt x="18621" y="4099"/>
                  <a:pt x="21600" y="10301"/>
                  <a:pt x="21600" y="16858"/>
                </a:cubicBezTo>
                <a:cubicBezTo>
                  <a:pt x="21600" y="18010"/>
                  <a:pt x="21507" y="19161"/>
                  <a:pt x="21324" y="20299"/>
                </a:cubicBezTo>
              </a:path>
              <a:path w="21600" h="20299" stroke="0">
                <a:moveTo>
                  <a:pt x="13504" y="-1"/>
                </a:moveTo>
                <a:cubicBezTo>
                  <a:pt x="18621" y="4099"/>
                  <a:pt x="21600" y="10301"/>
                  <a:pt x="21600" y="16858"/>
                </a:cubicBezTo>
                <a:cubicBezTo>
                  <a:pt x="21600" y="18010"/>
                  <a:pt x="21507" y="19161"/>
                  <a:pt x="21324" y="20299"/>
                </a:cubicBezTo>
                <a:lnTo>
                  <a:pt x="0" y="16858"/>
                </a:lnTo>
                <a:close/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026" name="Rectangle 27"/>
          <p:cNvSpPr/>
          <p:nvPr/>
        </p:nvSpPr>
        <p:spPr>
          <a:xfrm>
            <a:off x="5580063" y="6121400"/>
            <a:ext cx="238125" cy="33178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p>
            <a:pPr lvl="0" algn="just" eaLnBrk="1" hangingPunct="1"/>
            <a:r>
              <a:rPr lang="en-US" altLang="x-none" sz="2800" i="1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O</a:t>
            </a:r>
            <a:endParaRPr lang="en-US" altLang="x-none" sz="2800" i="1" dirty="0">
              <a:solidFill>
                <a:schemeClr val="tx1"/>
              </a:solidFill>
              <a:latin typeface="Times New Roman" panose="02020603050405020304" pitchFamily="2" charset="0"/>
              <a:ea typeface="仿宋_GB2312" pitchFamily="1" charset="-122"/>
            </a:endParaRPr>
          </a:p>
        </p:txBody>
      </p:sp>
      <p:sp>
        <p:nvSpPr>
          <p:cNvPr id="43027" name="Rectangle 28"/>
          <p:cNvSpPr/>
          <p:nvPr/>
        </p:nvSpPr>
        <p:spPr>
          <a:xfrm>
            <a:off x="7191375" y="6164263"/>
            <a:ext cx="712788" cy="350837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p>
            <a:pPr lvl="0" algn="just" eaLnBrk="1" hangingPunct="1"/>
            <a:r>
              <a:rPr lang="en-US" altLang="x-none" i="1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x</a:t>
            </a:r>
            <a:endParaRPr lang="en-US" altLang="x-none" i="1" dirty="0">
              <a:solidFill>
                <a:schemeClr val="tx1"/>
              </a:solidFill>
              <a:latin typeface="Times New Roman" panose="02020603050405020304" pitchFamily="2" charset="0"/>
              <a:ea typeface="仿宋_GB2312" pitchFamily="1" charset="-122"/>
            </a:endParaRPr>
          </a:p>
        </p:txBody>
      </p:sp>
      <p:sp>
        <p:nvSpPr>
          <p:cNvPr id="43028" name="Rectangle 31"/>
          <p:cNvSpPr/>
          <p:nvPr/>
        </p:nvSpPr>
        <p:spPr>
          <a:xfrm>
            <a:off x="7605713" y="4752975"/>
            <a:ext cx="566737" cy="38417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p>
            <a:pPr lvl="0" algn="just" eaLnBrk="1" hangingPunct="1"/>
            <a:r>
              <a:rPr lang="en-US" altLang="x-none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2" charset="2"/>
              </a:rPr>
              <a:t></a:t>
            </a:r>
            <a:endParaRPr lang="en-US" altLang="x-none" sz="1000" i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029" name="Line 32"/>
          <p:cNvSpPr/>
          <p:nvPr/>
        </p:nvSpPr>
        <p:spPr>
          <a:xfrm>
            <a:off x="5916613" y="6172200"/>
            <a:ext cx="1382712" cy="4763"/>
          </a:xfrm>
          <a:prstGeom prst="line">
            <a:avLst/>
          </a:prstGeom>
          <a:ln w="381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43030" name="对象 43029"/>
          <p:cNvGraphicFramePr>
            <a:graphicFrameLocks noChangeAspect="1"/>
          </p:cNvGraphicFramePr>
          <p:nvPr/>
        </p:nvGraphicFramePr>
        <p:xfrm>
          <a:off x="6542088" y="4841875"/>
          <a:ext cx="255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3" imgW="241935" imgH="331470" progId="Equation.3">
                  <p:embed/>
                </p:oleObj>
              </mc:Choice>
              <mc:Fallback>
                <p:oleObj name="" r:id="rId13" imgW="241935" imgH="33147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2088" y="4841875"/>
                        <a:ext cx="255587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38"/>
          <p:cNvSpPr/>
          <p:nvPr/>
        </p:nvSpPr>
        <p:spPr>
          <a:xfrm>
            <a:off x="7221538" y="5789613"/>
            <a:ext cx="609600" cy="83820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p>
            <a:pPr lvl="0" algn="just" eaLnBrk="1" hangingPunct="1"/>
            <a:r>
              <a:rPr lang="en-US" altLang="x-none" sz="4800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·</a:t>
            </a:r>
            <a:endParaRPr lang="en-US" altLang="x-none" sz="4400" dirty="0">
              <a:solidFill>
                <a:schemeClr val="tx1"/>
              </a:solidFill>
              <a:latin typeface="Times New Roman" panose="02020603050405020304" pitchFamily="2" charset="0"/>
              <a:ea typeface="仿宋_GB2312" pitchFamily="1" charset="-122"/>
            </a:endParaRPr>
          </a:p>
        </p:txBody>
      </p:sp>
      <p:sp>
        <p:nvSpPr>
          <p:cNvPr id="43032" name="Rectangle 39"/>
          <p:cNvSpPr/>
          <p:nvPr/>
        </p:nvSpPr>
        <p:spPr>
          <a:xfrm>
            <a:off x="5781675" y="5775325"/>
            <a:ext cx="609600" cy="83820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p>
            <a:pPr lvl="0" algn="just" eaLnBrk="1" hangingPunct="1"/>
            <a:r>
              <a:rPr lang="en-US" altLang="x-none" sz="4800" dirty="0">
                <a:solidFill>
                  <a:schemeClr val="tx1"/>
                </a:solidFill>
                <a:latin typeface="Times New Roman" panose="02020603050405020304" pitchFamily="2" charset="0"/>
                <a:ea typeface="仿宋_GB2312" pitchFamily="1" charset="-122"/>
              </a:rPr>
              <a:t>·</a:t>
            </a:r>
            <a:endParaRPr lang="en-US" altLang="x-none" sz="4400" dirty="0">
              <a:solidFill>
                <a:schemeClr val="tx1"/>
              </a:solidFill>
              <a:latin typeface="Times New Roman" panose="02020603050405020304" pitchFamily="2" charset="0"/>
              <a:ea typeface="仿宋_GB2312" pitchFamily="1" charset="-122"/>
            </a:endParaRPr>
          </a:p>
        </p:txBody>
      </p:sp>
      <p:sp>
        <p:nvSpPr>
          <p:cNvPr id="43033" name="Arc 41"/>
          <p:cNvSpPr/>
          <p:nvPr/>
        </p:nvSpPr>
        <p:spPr>
          <a:xfrm>
            <a:off x="6553200" y="4508500"/>
            <a:ext cx="1081088" cy="936625"/>
          </a:xfrm>
          <a:custGeom>
            <a:avLst/>
            <a:gdLst>
              <a:gd name="txL" fmla="*/ 0 w 18334"/>
              <a:gd name="txT" fmla="*/ 0 h 16596"/>
              <a:gd name="txR" fmla="*/ 18334 w 18334"/>
              <a:gd name="txB" fmla="*/ 16596 h 1659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18334" h="16596" fill="none">
                <a:moveTo>
                  <a:pt x="13825" y="-1"/>
                </a:moveTo>
                <a:cubicBezTo>
                  <a:pt x="15594" y="1473"/>
                  <a:pt x="17116" y="3221"/>
                  <a:pt x="18334" y="5175"/>
                </a:cubicBezTo>
              </a:path>
              <a:path w="18334" h="16596" stroke="0">
                <a:moveTo>
                  <a:pt x="13825" y="-1"/>
                </a:moveTo>
                <a:cubicBezTo>
                  <a:pt x="15594" y="1473"/>
                  <a:pt x="17116" y="3221"/>
                  <a:pt x="18334" y="5175"/>
                </a:cubicBezTo>
                <a:lnTo>
                  <a:pt x="0" y="16596"/>
                </a:lnTo>
                <a:close/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miter/>
            <a:headEnd type="triangl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34" name="对象 43033"/>
          <p:cNvGraphicFramePr>
            <a:graphicFrameLocks noChangeAspect="1"/>
          </p:cNvGraphicFramePr>
          <p:nvPr/>
        </p:nvGraphicFramePr>
        <p:xfrm>
          <a:off x="6410325" y="5821363"/>
          <a:ext cx="7874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5" imgW="869315" imgH="295910" progId="Equation.3">
                  <p:embed/>
                </p:oleObj>
              </mc:Choice>
              <mc:Fallback>
                <p:oleObj name="" r:id="rId15" imgW="869315" imgH="29591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0325" y="5821363"/>
                        <a:ext cx="787400" cy="26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对象 43034"/>
          <p:cNvGraphicFramePr/>
          <p:nvPr/>
        </p:nvGraphicFramePr>
        <p:xfrm>
          <a:off x="1711325" y="5700713"/>
          <a:ext cx="2860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7" imgW="2698115" imgH="367665" progId="Equation.3">
                  <p:embed/>
                </p:oleObj>
              </mc:Choice>
              <mc:Fallback>
                <p:oleObj name="" r:id="rId17" imgW="2698115" imgH="367665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1325" y="5700713"/>
                        <a:ext cx="28606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6" name="灯片编号占位符 2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zh-CN" altLang="en-US" sz="1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Text Box 4"/>
          <p:cNvSpPr txBox="1"/>
          <p:nvPr/>
        </p:nvSpPr>
        <p:spPr>
          <a:xfrm>
            <a:off x="611188" y="333375"/>
            <a:ext cx="259556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7.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简谐谐振动的合成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035" name="Text Box 5"/>
          <p:cNvSpPr txBox="1"/>
          <p:nvPr/>
        </p:nvSpPr>
        <p:spPr>
          <a:xfrm>
            <a:off x="755650" y="836613"/>
            <a:ext cx="81375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1)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同方向同频率谐振动的合成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036" name="Text Box 21"/>
          <p:cNvSpPr txBox="1"/>
          <p:nvPr/>
        </p:nvSpPr>
        <p:spPr>
          <a:xfrm>
            <a:off x="1163638" y="1270000"/>
            <a:ext cx="7094537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合振动仍为简谐振动，和振动的振幅取决于两个分振动的振幅及相差，即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4037" name="对象 44036"/>
          <p:cNvGraphicFramePr/>
          <p:nvPr/>
        </p:nvGraphicFramePr>
        <p:xfrm>
          <a:off x="2411413" y="2278063"/>
          <a:ext cx="430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" imgW="4625975" imgH="492760" progId="Equation.3">
                  <p:embed/>
                </p:oleObj>
              </mc:Choice>
              <mc:Fallback>
                <p:oleObj name="" r:id="rId1" imgW="4625975" imgH="49276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2278063"/>
                        <a:ext cx="43053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25"/>
          <p:cNvSpPr txBox="1"/>
          <p:nvPr/>
        </p:nvSpPr>
        <p:spPr>
          <a:xfrm>
            <a:off x="768350" y="2828925"/>
            <a:ext cx="80660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2)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同方向不同频率谐振动的合成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039" name="Text Box 32"/>
          <p:cNvSpPr txBox="1"/>
          <p:nvPr/>
        </p:nvSpPr>
        <p:spPr>
          <a:xfrm>
            <a:off x="1149350" y="3343275"/>
            <a:ext cx="7239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楷体_GB2312" pitchFamily="1" charset="-122"/>
              </a:rPr>
              <a:t>当两个分振动的频率相差较小时，产生拍的现象，拍频为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graphicFrame>
        <p:nvGraphicFramePr>
          <p:cNvPr id="44040" name="对象 44039"/>
          <p:cNvGraphicFramePr>
            <a:graphicFrameLocks noChangeAspect="1"/>
          </p:cNvGraphicFramePr>
          <p:nvPr/>
        </p:nvGraphicFramePr>
        <p:xfrm>
          <a:off x="2484438" y="4235450"/>
          <a:ext cx="3692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3478530" imgH="394335" progId="Equation.3">
                  <p:embed/>
                </p:oleObj>
              </mc:Choice>
              <mc:Fallback>
                <p:oleObj name="" r:id="rId3" imgW="3478530" imgH="394335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4235450"/>
                        <a:ext cx="36925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35"/>
          <p:cNvSpPr txBox="1"/>
          <p:nvPr/>
        </p:nvSpPr>
        <p:spPr>
          <a:xfrm>
            <a:off x="755650" y="4772025"/>
            <a:ext cx="7543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3) </a:t>
            </a:r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相互垂直的两个谐振动的合成</a:t>
            </a:r>
            <a:endParaRPr lang="zh-CN" altLang="en-US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042" name="Text Box 36"/>
          <p:cNvSpPr txBox="1"/>
          <p:nvPr/>
        </p:nvSpPr>
        <p:spPr>
          <a:xfrm>
            <a:off x="1187450" y="5300663"/>
            <a:ext cx="73453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若两个分振动的频率相同，则合振动的轨迹一般为椭圆；若两个分振动的频率为简单整数比，则合振动的轨迹为李萨如图形</a:t>
            </a:r>
            <a:r>
              <a:rPr lang="en-US" altLang="x-none" sz="20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x-none" sz="2000" b="1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4043" name="灯片编号占位符 10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zh-CN" altLang="en-US" sz="1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7171" name="AutoShape 2"/>
          <p:cNvSpPr/>
          <p:nvPr/>
        </p:nvSpPr>
        <p:spPr>
          <a:xfrm>
            <a:off x="1187450" y="511175"/>
            <a:ext cx="6705600" cy="685800"/>
          </a:xfrm>
          <a:prstGeom prst="horizontalScroll">
            <a:avLst>
              <a:gd name="adj" fmla="val 12500"/>
            </a:avLst>
          </a:prstGeom>
          <a:noFill/>
          <a:ln w="9525">
            <a:noFill/>
          </a:ln>
        </p:spPr>
        <p:txBody>
          <a:bodyPr wrap="none" anchor="ctr"/>
          <a:p>
            <a:pPr lvl="0" algn="ctr" eaLnBrk="1" hangingPunct="1"/>
            <a:r>
              <a:rPr lang="zh-CN" altLang="en-US" sz="3600" b="1" dirty="0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物理模型与数学模型对应关系</a:t>
            </a:r>
            <a:endParaRPr lang="zh-CN" altLang="en-US" sz="3600" b="1" dirty="0">
              <a:effectLst>
                <a:outerShdw blurRad="38100" dist="38100" dir="2700000">
                  <a:srgbClr val="C0C0C0"/>
                </a:outerShdw>
              </a:effectLst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pSp>
        <p:nvGrpSpPr>
          <p:cNvPr id="7172" name="Group 3"/>
          <p:cNvGrpSpPr/>
          <p:nvPr/>
        </p:nvGrpSpPr>
        <p:grpSpPr>
          <a:xfrm>
            <a:off x="395288" y="1268413"/>
            <a:ext cx="8382000" cy="4800600"/>
            <a:chOff x="0" y="0"/>
            <a:chExt cx="5280" cy="3024"/>
          </a:xfrm>
        </p:grpSpPr>
        <p:sp>
          <p:nvSpPr>
            <p:cNvPr id="7173" name="Rectangle 4"/>
            <p:cNvSpPr/>
            <p:nvPr/>
          </p:nvSpPr>
          <p:spPr>
            <a:xfrm>
              <a:off x="0" y="0"/>
              <a:ext cx="5280" cy="3024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174" name="Group 5"/>
            <p:cNvGrpSpPr/>
            <p:nvPr/>
          </p:nvGrpSpPr>
          <p:grpSpPr>
            <a:xfrm>
              <a:off x="0" y="0"/>
              <a:ext cx="5280" cy="3024"/>
              <a:chOff x="0" y="0"/>
              <a:chExt cx="5280" cy="3024"/>
            </a:xfrm>
          </p:grpSpPr>
          <p:sp>
            <p:nvSpPr>
              <p:cNvPr id="7175" name="Line 6"/>
              <p:cNvSpPr/>
              <p:nvPr/>
            </p:nvSpPr>
            <p:spPr>
              <a:xfrm>
                <a:off x="0" y="1584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6" name="Line 7"/>
              <p:cNvSpPr/>
              <p:nvPr/>
            </p:nvSpPr>
            <p:spPr>
              <a:xfrm>
                <a:off x="0" y="2064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7" name="Line 8"/>
              <p:cNvSpPr/>
              <p:nvPr/>
            </p:nvSpPr>
            <p:spPr>
              <a:xfrm>
                <a:off x="0" y="2544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8" name="Line 9"/>
              <p:cNvSpPr/>
              <p:nvPr/>
            </p:nvSpPr>
            <p:spPr>
              <a:xfrm>
                <a:off x="0" y="1056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79" name="Line 10"/>
              <p:cNvSpPr/>
              <p:nvPr/>
            </p:nvSpPr>
            <p:spPr>
              <a:xfrm>
                <a:off x="0" y="528"/>
                <a:ext cx="5280" cy="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0" name="Line 11"/>
              <p:cNvSpPr/>
              <p:nvPr/>
            </p:nvSpPr>
            <p:spPr>
              <a:xfrm>
                <a:off x="912" y="0"/>
                <a:ext cx="0" cy="302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1" name="Line 12"/>
              <p:cNvSpPr/>
              <p:nvPr/>
            </p:nvSpPr>
            <p:spPr>
              <a:xfrm>
                <a:off x="3072" y="0"/>
                <a:ext cx="0" cy="3024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7182" name="Text Box 13"/>
          <p:cNvSpPr txBox="1"/>
          <p:nvPr/>
        </p:nvSpPr>
        <p:spPr>
          <a:xfrm>
            <a:off x="800100" y="226218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A</a:t>
            </a:r>
            <a:endParaRPr lang="en-US" altLang="x-none" sz="2400" b="1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3" name="Text Box 14"/>
          <p:cNvSpPr txBox="1"/>
          <p:nvPr/>
        </p:nvSpPr>
        <p:spPr>
          <a:xfrm>
            <a:off x="2590800" y="139700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84" name="Text Box 15"/>
          <p:cNvSpPr txBox="1"/>
          <p:nvPr/>
        </p:nvSpPr>
        <p:spPr>
          <a:xfrm>
            <a:off x="5943600" y="1470025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旋转矢量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A</a:t>
            </a:r>
            <a:endParaRPr lang="zh-CN" altLang="en-US" sz="2400" b="1" i="1" dirty="0">
              <a:solidFill>
                <a:schemeClr val="tx2"/>
              </a:solidFill>
              <a:latin typeface="Times New Roman" panose="02020603050405020304" pitchFamily="2" charset="0"/>
              <a:ea typeface="楷体" panose="02010609060101010101" pitchFamily="1" charset="-122"/>
            </a:endParaRPr>
          </a:p>
        </p:txBody>
      </p:sp>
      <p:sp>
        <p:nvSpPr>
          <p:cNvPr id="7185" name="Text Box 16"/>
          <p:cNvSpPr txBox="1"/>
          <p:nvPr/>
        </p:nvSpPr>
        <p:spPr>
          <a:xfrm>
            <a:off x="755650" y="306863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</a:t>
            </a:r>
            <a:r>
              <a:rPr lang="en-US" altLang="x-none" sz="2400" baseline="-25000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</a:t>
            </a:r>
            <a:endParaRPr lang="en-US" altLang="x-none" sz="2400" baseline="-25000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6" name="Text Box 17"/>
          <p:cNvSpPr txBox="1"/>
          <p:nvPr/>
        </p:nvSpPr>
        <p:spPr>
          <a:xfrm>
            <a:off x="468313" y="3917950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</a:t>
            </a:r>
            <a:r>
              <a:rPr lang="en-US" altLang="x-none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t+</a:t>
            </a:r>
            <a:r>
              <a:rPr lang="en-US" altLang="x-none" sz="2400" baseline="-25000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0</a:t>
            </a:r>
            <a:endParaRPr lang="en-US" altLang="x-none" sz="2400" baseline="-25000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7" name="Text Box 18"/>
          <p:cNvSpPr txBox="1"/>
          <p:nvPr/>
        </p:nvSpPr>
        <p:spPr>
          <a:xfrm>
            <a:off x="723900" y="46482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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8" name="Text Box 19"/>
          <p:cNvSpPr txBox="1"/>
          <p:nvPr/>
        </p:nvSpPr>
        <p:spPr>
          <a:xfrm>
            <a:off x="723900" y="54102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en-US" altLang="x-none" sz="2400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  <a:sym typeface="Symbol" panose="05050102010706020507" pitchFamily="2" charset="2"/>
              </a:rPr>
              <a:t>T</a:t>
            </a:r>
            <a:endParaRPr lang="en-US" altLang="x-none" sz="2400" b="1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89" name="Text Box 20"/>
          <p:cNvSpPr txBox="1"/>
          <p:nvPr/>
        </p:nvSpPr>
        <p:spPr>
          <a:xfrm>
            <a:off x="2700338" y="227647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振幅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0" name="Text Box 21"/>
          <p:cNvSpPr txBox="1"/>
          <p:nvPr/>
        </p:nvSpPr>
        <p:spPr>
          <a:xfrm>
            <a:off x="2771775" y="3141663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初相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1" name="Text Box 22"/>
          <p:cNvSpPr txBox="1"/>
          <p:nvPr/>
        </p:nvSpPr>
        <p:spPr>
          <a:xfrm>
            <a:off x="2700338" y="39338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相位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2" name="Text Box 23"/>
          <p:cNvSpPr txBox="1"/>
          <p:nvPr/>
        </p:nvSpPr>
        <p:spPr>
          <a:xfrm>
            <a:off x="2555875" y="47244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角频率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3" name="Text Box 24"/>
          <p:cNvSpPr txBox="1"/>
          <p:nvPr/>
        </p:nvSpPr>
        <p:spPr>
          <a:xfrm>
            <a:off x="2124075" y="5445125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简谐振动周期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4" name="Text Box 25"/>
          <p:cNvSpPr txBox="1"/>
          <p:nvPr/>
        </p:nvSpPr>
        <p:spPr>
          <a:xfrm>
            <a:off x="6011863" y="2349500"/>
            <a:ext cx="23764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矢量的模或大小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5" name="Text Box 26"/>
          <p:cNvSpPr txBox="1"/>
          <p:nvPr/>
        </p:nvSpPr>
        <p:spPr>
          <a:xfrm>
            <a:off x="6172200" y="4700588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角速度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6" name="Text Box 27"/>
          <p:cNvSpPr txBox="1"/>
          <p:nvPr/>
        </p:nvSpPr>
        <p:spPr>
          <a:xfrm>
            <a:off x="6372225" y="5445125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旋转周期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7" name="Text Box 30"/>
          <p:cNvSpPr txBox="1"/>
          <p:nvPr/>
        </p:nvSpPr>
        <p:spPr>
          <a:xfrm>
            <a:off x="5580063" y="3187700"/>
            <a:ext cx="30257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t </a:t>
            </a:r>
            <a:r>
              <a:rPr lang="en-US" altLang="x-none" sz="2400" b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=0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时</a:t>
            </a:r>
            <a:r>
              <a:rPr lang="en-US" altLang="x-none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,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与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轴的夹角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7198" name="Text Box 33"/>
          <p:cNvSpPr txBox="1"/>
          <p:nvPr/>
        </p:nvSpPr>
        <p:spPr>
          <a:xfrm>
            <a:off x="5364163" y="3979863"/>
            <a:ext cx="32400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t 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时刻</a:t>
            </a:r>
            <a:r>
              <a:rPr lang="zh-CN" altLang="en-US" sz="24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与</a:t>
            </a:r>
            <a:r>
              <a:rPr lang="en-US" altLang="x-none" sz="2400" b="1" i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x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轴的夹角</a:t>
            </a:r>
            <a:endParaRPr lang="zh-CN" altLang="en-US" sz="2400" b="1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cxnSp>
        <p:nvCxnSpPr>
          <p:cNvPr id="7199" name="直接箭头连接符 3"/>
          <p:cNvCxnSpPr/>
          <p:nvPr/>
        </p:nvCxnSpPr>
        <p:spPr>
          <a:xfrm>
            <a:off x="7596188" y="1555750"/>
            <a:ext cx="144462" cy="0"/>
          </a:xfrm>
          <a:prstGeom prst="straightConnector1">
            <a:avLst/>
          </a:prstGeom>
          <a:ln w="12700" cap="flat" cmpd="sng">
            <a:solidFill>
              <a:srgbClr val="17375E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7200" name="直接箭头连接符 39"/>
          <p:cNvCxnSpPr/>
          <p:nvPr/>
        </p:nvCxnSpPr>
        <p:spPr>
          <a:xfrm>
            <a:off x="6723063" y="3279775"/>
            <a:ext cx="144462" cy="0"/>
          </a:xfrm>
          <a:prstGeom prst="straightConnector1">
            <a:avLst/>
          </a:prstGeom>
          <a:ln w="12700" cap="flat" cmpd="sng">
            <a:solidFill>
              <a:srgbClr val="17375E"/>
            </a:solidFill>
            <a:prstDash val="solid"/>
            <a:headEnd type="none" w="med" len="med"/>
            <a:tailEnd type="triangle" w="med" len="med"/>
          </a:ln>
        </p:spPr>
      </p:cxnSp>
      <p:cxnSp>
        <p:nvCxnSpPr>
          <p:cNvPr id="7201" name="直接箭头连接符 40"/>
          <p:cNvCxnSpPr/>
          <p:nvPr/>
        </p:nvCxnSpPr>
        <p:spPr>
          <a:xfrm>
            <a:off x="6664325" y="4068763"/>
            <a:ext cx="144463" cy="0"/>
          </a:xfrm>
          <a:prstGeom prst="straightConnector1">
            <a:avLst/>
          </a:prstGeom>
          <a:ln w="12700" cap="flat" cmpd="sng">
            <a:solidFill>
              <a:srgbClr val="17375E"/>
            </a:solidFill>
            <a:prstDash val="solid"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灯片编号占位符 3"/>
          <p:cNvSpPr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fld id="{9A0DB2DC-4C9A-4742-B13C-FB6460FD3503}" type="slidenum">
              <a:rPr lang="zh-CN" altLang="en-US" dirty="0">
                <a:solidFill>
                  <a:srgbClr val="898989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rPr>
            </a:fld>
            <a:endParaRPr lang="zh-CN" altLang="en-US" dirty="0">
              <a:solidFill>
                <a:srgbClr val="898989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sp>
        <p:nvSpPr>
          <p:cNvPr id="8195" name="Text Box 2"/>
          <p:cNvSpPr/>
          <p:nvPr/>
        </p:nvSpPr>
        <p:spPr>
          <a:xfrm>
            <a:off x="525463" y="884238"/>
            <a:ext cx="4103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利用旋转矢量法作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</a:t>
            </a:r>
            <a:r>
              <a:rPr lang="en-US" altLang="x-none" sz="2400" b="1" i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x-t</a:t>
            </a:r>
            <a:r>
              <a:rPr lang="en-US" altLang="x-none" sz="2400" b="1" dirty="0">
                <a:solidFill>
                  <a:srgbClr val="3333CC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  </a:t>
            </a: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图</a:t>
            </a:r>
            <a:r>
              <a:rPr lang="en-US" altLang="x-none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:</a:t>
            </a:r>
            <a:endParaRPr lang="zh-CN" altLang="en-US" dirty="0">
              <a:solidFill>
                <a:srgbClr val="000000"/>
              </a:solidFill>
              <a:latin typeface="Calibri" panose="020F0502020204030204" pitchFamily="2" charset="0"/>
              <a:ea typeface="宋体" panose="02010600030101010101" pitchFamily="2" charset="-122"/>
              <a:sym typeface="Calibri" panose="020F0502020204030204" pitchFamily="2" charset="0"/>
            </a:endParaRPr>
          </a:p>
        </p:txBody>
      </p:sp>
      <p:grpSp>
        <p:nvGrpSpPr>
          <p:cNvPr id="8196" name="Group 3"/>
          <p:cNvGrpSpPr/>
          <p:nvPr/>
        </p:nvGrpSpPr>
        <p:grpSpPr>
          <a:xfrm>
            <a:off x="361950" y="1495425"/>
            <a:ext cx="8458200" cy="3733800"/>
            <a:chOff x="0" y="0"/>
            <a:chExt cx="5328" cy="2352"/>
          </a:xfrm>
        </p:grpSpPr>
        <p:sp>
          <p:nvSpPr>
            <p:cNvPr id="8197" name="Rectangle 4"/>
            <p:cNvSpPr/>
            <p:nvPr/>
          </p:nvSpPr>
          <p:spPr>
            <a:xfrm>
              <a:off x="0" y="0"/>
              <a:ext cx="5328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33CC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198" name="Line 5"/>
            <p:cNvSpPr/>
            <p:nvPr/>
          </p:nvSpPr>
          <p:spPr>
            <a:xfrm>
              <a:off x="515" y="1209"/>
              <a:ext cx="4272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199" name="Line 6"/>
            <p:cNvSpPr/>
            <p:nvPr/>
          </p:nvSpPr>
          <p:spPr>
            <a:xfrm flipV="1">
              <a:off x="2421" y="144"/>
              <a:ext cx="1" cy="19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0" name="Oval 7"/>
            <p:cNvSpPr/>
            <p:nvPr/>
          </p:nvSpPr>
          <p:spPr>
            <a:xfrm>
              <a:off x="576" y="576"/>
              <a:ext cx="1200" cy="120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01" name="Line 8"/>
            <p:cNvSpPr/>
            <p:nvPr/>
          </p:nvSpPr>
          <p:spPr>
            <a:xfrm flipV="1">
              <a:off x="1200" y="240"/>
              <a:ext cx="1" cy="16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2" name="Text Box 9"/>
            <p:cNvSpPr/>
            <p:nvPr/>
          </p:nvSpPr>
          <p:spPr>
            <a:xfrm>
              <a:off x="1248" y="96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8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x</a:t>
              </a:r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03" name="Text Box 10"/>
            <p:cNvSpPr/>
            <p:nvPr/>
          </p:nvSpPr>
          <p:spPr>
            <a:xfrm>
              <a:off x="2400" y="48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8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x</a:t>
              </a:r>
              <a:r>
                <a:rPr lang="en-US" altLang="x-none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(cm)</a:t>
              </a:r>
              <a:endPara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4" name="Text Box 11"/>
            <p:cNvSpPr/>
            <p:nvPr/>
          </p:nvSpPr>
          <p:spPr>
            <a:xfrm>
              <a:off x="4752" y="1008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8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t</a:t>
              </a:r>
              <a:r>
                <a:rPr lang="en-US" altLang="x-none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(s)</a:t>
              </a:r>
              <a:endParaRPr lang="en-US" altLang="x-none" sz="2800" b="1" i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5" name="Text Box 12"/>
            <p:cNvSpPr/>
            <p:nvPr/>
          </p:nvSpPr>
          <p:spPr>
            <a:xfrm>
              <a:off x="240" y="672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t</a:t>
              </a:r>
              <a:r>
                <a:rPr lang="en-US" altLang="x-none" sz="24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=0</a:t>
              </a:r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06" name="Line 13"/>
            <p:cNvSpPr/>
            <p:nvPr/>
          </p:nvSpPr>
          <p:spPr>
            <a:xfrm flipH="1" flipV="1">
              <a:off x="624" y="864"/>
              <a:ext cx="576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07" name="Text Box 14"/>
            <p:cNvSpPr/>
            <p:nvPr/>
          </p:nvSpPr>
          <p:spPr>
            <a:xfrm>
              <a:off x="2160" y="115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O</a:t>
              </a:r>
              <a:endPara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8" name="Text Box 15"/>
            <p:cNvSpPr/>
            <p:nvPr/>
          </p:nvSpPr>
          <p:spPr>
            <a:xfrm>
              <a:off x="960" y="115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O</a:t>
              </a:r>
              <a:endPara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8209" name="Line 16"/>
            <p:cNvSpPr/>
            <p:nvPr/>
          </p:nvSpPr>
          <p:spPr>
            <a:xfrm flipV="1">
              <a:off x="260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0" name="Line 17"/>
            <p:cNvSpPr/>
            <p:nvPr/>
          </p:nvSpPr>
          <p:spPr>
            <a:xfrm flipV="1">
              <a:off x="2777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1" name="Line 18"/>
            <p:cNvSpPr/>
            <p:nvPr/>
          </p:nvSpPr>
          <p:spPr>
            <a:xfrm flipV="1">
              <a:off x="295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2" name="Line 19"/>
            <p:cNvSpPr/>
            <p:nvPr/>
          </p:nvSpPr>
          <p:spPr>
            <a:xfrm flipV="1">
              <a:off x="312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3" name="Line 20"/>
            <p:cNvSpPr/>
            <p:nvPr/>
          </p:nvSpPr>
          <p:spPr>
            <a:xfrm flipV="1">
              <a:off x="3312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4" name="Line 21"/>
            <p:cNvSpPr/>
            <p:nvPr/>
          </p:nvSpPr>
          <p:spPr>
            <a:xfrm flipV="1">
              <a:off x="3487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5" name="Line 22"/>
            <p:cNvSpPr/>
            <p:nvPr/>
          </p:nvSpPr>
          <p:spPr>
            <a:xfrm flipV="1">
              <a:off x="3648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6" name="Line 23"/>
            <p:cNvSpPr/>
            <p:nvPr/>
          </p:nvSpPr>
          <p:spPr>
            <a:xfrm flipV="1">
              <a:off x="3827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7" name="Line 24"/>
            <p:cNvSpPr/>
            <p:nvPr/>
          </p:nvSpPr>
          <p:spPr>
            <a:xfrm flipV="1">
              <a:off x="3984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8" name="Line 25"/>
            <p:cNvSpPr/>
            <p:nvPr/>
          </p:nvSpPr>
          <p:spPr>
            <a:xfrm flipV="1">
              <a:off x="4156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19" name="Line 26"/>
            <p:cNvSpPr/>
            <p:nvPr/>
          </p:nvSpPr>
          <p:spPr>
            <a:xfrm flipV="1">
              <a:off x="4320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20" name="Line 27"/>
            <p:cNvSpPr/>
            <p:nvPr/>
          </p:nvSpPr>
          <p:spPr>
            <a:xfrm flipV="1">
              <a:off x="4505" y="1104"/>
              <a:ext cx="1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8221" name="Text Box 28"/>
            <p:cNvSpPr/>
            <p:nvPr/>
          </p:nvSpPr>
          <p:spPr>
            <a:xfrm>
              <a:off x="4320" y="120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x-none" sz="2400" b="1" i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T</a:t>
              </a:r>
              <a:endParaRPr lang="en-US" altLang="x-none" sz="24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pic>
          <p:nvPicPr>
            <p:cNvPr id="8222" name="Object 2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24" y="944"/>
              <a:ext cx="192" cy="25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23" name="Group 30"/>
          <p:cNvGrpSpPr/>
          <p:nvPr/>
        </p:nvGrpSpPr>
        <p:grpSpPr>
          <a:xfrm>
            <a:off x="1428750" y="2867025"/>
            <a:ext cx="2819400" cy="76200"/>
            <a:chOff x="0" y="0"/>
            <a:chExt cx="1776" cy="48"/>
          </a:xfrm>
        </p:grpSpPr>
        <p:sp>
          <p:nvSpPr>
            <p:cNvPr id="8224" name="Line 31"/>
            <p:cNvSpPr/>
            <p:nvPr/>
          </p:nvSpPr>
          <p:spPr>
            <a:xfrm>
              <a:off x="0" y="16"/>
              <a:ext cx="17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25" name="Oval 32"/>
            <p:cNvSpPr/>
            <p:nvPr/>
          </p:nvSpPr>
          <p:spPr>
            <a:xfrm>
              <a:off x="1728" y="0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26" name="Group 33"/>
          <p:cNvGrpSpPr/>
          <p:nvPr/>
        </p:nvGrpSpPr>
        <p:grpSpPr>
          <a:xfrm>
            <a:off x="590550" y="3019425"/>
            <a:ext cx="3925888" cy="642938"/>
            <a:chOff x="0" y="0"/>
            <a:chExt cx="2473" cy="405"/>
          </a:xfrm>
        </p:grpSpPr>
        <p:sp>
          <p:nvSpPr>
            <p:cNvPr id="8227" name="Oval 34"/>
            <p:cNvSpPr/>
            <p:nvPr/>
          </p:nvSpPr>
          <p:spPr>
            <a:xfrm>
              <a:off x="2425" y="209"/>
              <a:ext cx="48" cy="48"/>
            </a:xfrm>
            <a:prstGeom prst="ellipse">
              <a:avLst/>
            </a:prstGeom>
            <a:solidFill>
              <a:srgbClr val="FFC000"/>
            </a:solidFill>
            <a:ln w="9525" cap="flat" cmpd="sng">
              <a:solidFill>
                <a:srgbClr val="FFC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28" name="Line 35"/>
            <p:cNvSpPr/>
            <p:nvPr/>
          </p:nvSpPr>
          <p:spPr>
            <a:xfrm flipH="1">
              <a:off x="432" y="240"/>
              <a:ext cx="624" cy="1"/>
            </a:xfrm>
            <a:prstGeom prst="line">
              <a:avLst/>
            </a:prstGeom>
            <a:ln w="38100" cap="flat" cmpd="sng">
              <a:solidFill>
                <a:srgbClr val="FFC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pic>
          <p:nvPicPr>
            <p:cNvPr id="8229" name="Object 3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36" cy="40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30" name="Group 37"/>
          <p:cNvGrpSpPr/>
          <p:nvPr/>
        </p:nvGrpSpPr>
        <p:grpSpPr>
          <a:xfrm>
            <a:off x="714375" y="3429000"/>
            <a:ext cx="4038600" cy="871538"/>
            <a:chOff x="0" y="0"/>
            <a:chExt cx="2544" cy="549"/>
          </a:xfrm>
        </p:grpSpPr>
        <p:sp>
          <p:nvSpPr>
            <p:cNvPr id="8231" name="Line 38"/>
            <p:cNvSpPr/>
            <p:nvPr/>
          </p:nvSpPr>
          <p:spPr>
            <a:xfrm flipH="1">
              <a:off x="432" y="0"/>
              <a:ext cx="528" cy="288"/>
            </a:xfrm>
            <a:prstGeom prst="line">
              <a:avLst/>
            </a:prstGeom>
            <a:ln w="38100" cap="flat" cmpd="sng">
              <a:solidFill>
                <a:srgbClr val="FFFF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32" name="Line 39"/>
            <p:cNvSpPr/>
            <p:nvPr/>
          </p:nvSpPr>
          <p:spPr>
            <a:xfrm>
              <a:off x="432" y="288"/>
              <a:ext cx="211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33" name="Oval 40"/>
            <p:cNvSpPr/>
            <p:nvPr/>
          </p:nvSpPr>
          <p:spPr>
            <a:xfrm>
              <a:off x="2496" y="240"/>
              <a:ext cx="48" cy="48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sp>
          <p:nvSpPr>
            <p:cNvPr id="8234" name="Line 41"/>
            <p:cNvSpPr/>
            <p:nvPr/>
          </p:nvSpPr>
          <p:spPr>
            <a:xfrm>
              <a:off x="2530" y="0"/>
              <a:ext cx="1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pic>
          <p:nvPicPr>
            <p:cNvPr id="8235" name="Object 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44"/>
              <a:ext cx="305" cy="40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36" name="Group 43"/>
          <p:cNvGrpSpPr/>
          <p:nvPr/>
        </p:nvGrpSpPr>
        <p:grpSpPr>
          <a:xfrm>
            <a:off x="1733550" y="3400425"/>
            <a:ext cx="3306763" cy="762000"/>
            <a:chOff x="0" y="0"/>
            <a:chExt cx="2083" cy="480"/>
          </a:xfrm>
        </p:grpSpPr>
        <p:sp>
          <p:nvSpPr>
            <p:cNvPr id="8237" name="Line 44"/>
            <p:cNvSpPr/>
            <p:nvPr/>
          </p:nvSpPr>
          <p:spPr>
            <a:xfrm flipH="1">
              <a:off x="0" y="0"/>
              <a:ext cx="336" cy="480"/>
            </a:xfrm>
            <a:prstGeom prst="line">
              <a:avLst/>
            </a:prstGeom>
            <a:ln w="38100" cap="flat" cmpd="sng">
              <a:solidFill>
                <a:srgbClr val="92D05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38" name="Line 45"/>
            <p:cNvSpPr/>
            <p:nvPr/>
          </p:nvSpPr>
          <p:spPr>
            <a:xfrm>
              <a:off x="48" y="480"/>
              <a:ext cx="2016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39" name="Line 46"/>
            <p:cNvSpPr/>
            <p:nvPr/>
          </p:nvSpPr>
          <p:spPr>
            <a:xfrm flipH="1">
              <a:off x="2064" y="0"/>
              <a:ext cx="19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0" name="Oval 47"/>
            <p:cNvSpPr/>
            <p:nvPr/>
          </p:nvSpPr>
          <p:spPr>
            <a:xfrm>
              <a:off x="2031" y="432"/>
              <a:ext cx="48" cy="48"/>
            </a:xfrm>
            <a:prstGeom prst="ellipse">
              <a:avLst/>
            </a:prstGeom>
            <a:solidFill>
              <a:srgbClr val="92D050"/>
            </a:solidFill>
            <a:ln w="9525" cap="flat" cmpd="sng">
              <a:solidFill>
                <a:srgbClr val="92D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41" name="Group 48"/>
          <p:cNvGrpSpPr/>
          <p:nvPr/>
        </p:nvGrpSpPr>
        <p:grpSpPr>
          <a:xfrm>
            <a:off x="2266950" y="3400425"/>
            <a:ext cx="3070225" cy="914400"/>
            <a:chOff x="0" y="0"/>
            <a:chExt cx="1934" cy="576"/>
          </a:xfrm>
        </p:grpSpPr>
        <p:sp>
          <p:nvSpPr>
            <p:cNvPr id="8242" name="Line 49"/>
            <p:cNvSpPr/>
            <p:nvPr/>
          </p:nvSpPr>
          <p:spPr>
            <a:xfrm>
              <a:off x="0" y="0"/>
              <a:ext cx="1" cy="576"/>
            </a:xfrm>
            <a:prstGeom prst="line">
              <a:avLst/>
            </a:prstGeom>
            <a:ln w="38100" cap="flat" cmpd="sng">
              <a:solidFill>
                <a:srgbClr val="00B0F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43" name="Line 50"/>
            <p:cNvSpPr/>
            <p:nvPr/>
          </p:nvSpPr>
          <p:spPr>
            <a:xfrm>
              <a:off x="0" y="576"/>
              <a:ext cx="192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4" name="Line 51"/>
            <p:cNvSpPr/>
            <p:nvPr/>
          </p:nvSpPr>
          <p:spPr>
            <a:xfrm>
              <a:off x="1920" y="0"/>
              <a:ext cx="1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5" name="Oval 52"/>
            <p:cNvSpPr/>
            <p:nvPr/>
          </p:nvSpPr>
          <p:spPr>
            <a:xfrm>
              <a:off x="1886" y="528"/>
              <a:ext cx="48" cy="48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rgbClr val="00B0F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46" name="Group 53"/>
          <p:cNvGrpSpPr/>
          <p:nvPr/>
        </p:nvGrpSpPr>
        <p:grpSpPr>
          <a:xfrm>
            <a:off x="2289175" y="3402013"/>
            <a:ext cx="3429000" cy="771525"/>
            <a:chOff x="0" y="0"/>
            <a:chExt cx="2160" cy="486"/>
          </a:xfrm>
        </p:grpSpPr>
        <p:sp>
          <p:nvSpPr>
            <p:cNvPr id="8247" name="Line 54"/>
            <p:cNvSpPr/>
            <p:nvPr/>
          </p:nvSpPr>
          <p:spPr>
            <a:xfrm>
              <a:off x="0" y="0"/>
              <a:ext cx="288" cy="48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48" name="Line 55"/>
            <p:cNvSpPr/>
            <p:nvPr/>
          </p:nvSpPr>
          <p:spPr>
            <a:xfrm>
              <a:off x="288" y="480"/>
              <a:ext cx="187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49" name="Line 56"/>
            <p:cNvSpPr/>
            <p:nvPr/>
          </p:nvSpPr>
          <p:spPr>
            <a:xfrm>
              <a:off x="2112" y="48"/>
              <a:ext cx="1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50" name="Oval 57"/>
            <p:cNvSpPr/>
            <p:nvPr/>
          </p:nvSpPr>
          <p:spPr>
            <a:xfrm>
              <a:off x="2081" y="438"/>
              <a:ext cx="48" cy="48"/>
            </a:xfrm>
            <a:prstGeom prst="ellipse">
              <a:avLst/>
            </a:prstGeom>
            <a:solidFill>
              <a:srgbClr val="0070C0"/>
            </a:solidFill>
            <a:ln w="9525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51" name="Group 58"/>
          <p:cNvGrpSpPr/>
          <p:nvPr/>
        </p:nvGrpSpPr>
        <p:grpSpPr>
          <a:xfrm>
            <a:off x="2266950" y="3400425"/>
            <a:ext cx="3657600" cy="642938"/>
            <a:chOff x="0" y="0"/>
            <a:chExt cx="2304" cy="405"/>
          </a:xfrm>
        </p:grpSpPr>
        <p:sp>
          <p:nvSpPr>
            <p:cNvPr id="8252" name="Line 59"/>
            <p:cNvSpPr/>
            <p:nvPr/>
          </p:nvSpPr>
          <p:spPr>
            <a:xfrm>
              <a:off x="0" y="0"/>
              <a:ext cx="528" cy="288"/>
            </a:xfrm>
            <a:prstGeom prst="line">
              <a:avLst/>
            </a:prstGeom>
            <a:ln w="38100" cap="flat" cmpd="sng">
              <a:solidFill>
                <a:srgbClr val="00206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53" name="Line 60"/>
            <p:cNvSpPr/>
            <p:nvPr/>
          </p:nvSpPr>
          <p:spPr>
            <a:xfrm>
              <a:off x="528" y="288"/>
              <a:ext cx="1776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54" name="Line 61"/>
            <p:cNvSpPr/>
            <p:nvPr/>
          </p:nvSpPr>
          <p:spPr>
            <a:xfrm>
              <a:off x="2287" y="0"/>
              <a:ext cx="1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55" name="Oval 62"/>
            <p:cNvSpPr/>
            <p:nvPr/>
          </p:nvSpPr>
          <p:spPr>
            <a:xfrm>
              <a:off x="2256" y="250"/>
              <a:ext cx="48" cy="48"/>
            </a:xfrm>
            <a:prstGeom prst="ellipse">
              <a:avLst/>
            </a:prstGeom>
            <a:solidFill>
              <a:srgbClr val="002060"/>
            </a:solidFill>
            <a:ln w="9525" cap="flat" cmpd="sng">
              <a:solidFill>
                <a:srgbClr val="00206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  <p:pic>
          <p:nvPicPr>
            <p:cNvPr id="8256" name="Object 6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6" y="0"/>
              <a:ext cx="306" cy="40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57" name="Group 64"/>
          <p:cNvGrpSpPr/>
          <p:nvPr/>
        </p:nvGrpSpPr>
        <p:grpSpPr>
          <a:xfrm>
            <a:off x="2266950" y="3375025"/>
            <a:ext cx="3908425" cy="76200"/>
            <a:chOff x="0" y="0"/>
            <a:chExt cx="2462" cy="48"/>
          </a:xfrm>
        </p:grpSpPr>
        <p:sp>
          <p:nvSpPr>
            <p:cNvPr id="8258" name="Line 65"/>
            <p:cNvSpPr/>
            <p:nvPr/>
          </p:nvSpPr>
          <p:spPr>
            <a:xfrm>
              <a:off x="0" y="20"/>
              <a:ext cx="576" cy="1"/>
            </a:xfrm>
            <a:prstGeom prst="line">
              <a:avLst/>
            </a:prstGeom>
            <a:ln w="38100" cap="flat" cmpd="sng">
              <a:solidFill>
                <a:srgbClr val="7030A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59" name="Oval 66"/>
            <p:cNvSpPr/>
            <p:nvPr/>
          </p:nvSpPr>
          <p:spPr>
            <a:xfrm>
              <a:off x="2414" y="0"/>
              <a:ext cx="48" cy="48"/>
            </a:xfrm>
            <a:prstGeom prst="ellipse">
              <a:avLst/>
            </a:prstGeom>
            <a:solidFill>
              <a:srgbClr val="7030A0"/>
            </a:solidFill>
            <a:ln w="9525" cap="flat" cmpd="sng">
              <a:solidFill>
                <a:srgbClr val="703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grpSp>
        <p:nvGrpSpPr>
          <p:cNvPr id="8260" name="Group 67"/>
          <p:cNvGrpSpPr/>
          <p:nvPr/>
        </p:nvGrpSpPr>
        <p:grpSpPr>
          <a:xfrm>
            <a:off x="2266950" y="2846388"/>
            <a:ext cx="4191000" cy="554037"/>
            <a:chOff x="0" y="0"/>
            <a:chExt cx="2640" cy="349"/>
          </a:xfrm>
        </p:grpSpPr>
        <p:sp>
          <p:nvSpPr>
            <p:cNvPr id="8261" name="Line 68"/>
            <p:cNvSpPr/>
            <p:nvPr/>
          </p:nvSpPr>
          <p:spPr>
            <a:xfrm flipV="1">
              <a:off x="0" y="13"/>
              <a:ext cx="528" cy="33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62" name="Line 69"/>
            <p:cNvSpPr/>
            <p:nvPr/>
          </p:nvSpPr>
          <p:spPr>
            <a:xfrm flipV="1">
              <a:off x="528" y="23"/>
              <a:ext cx="2064" cy="1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3" name="Line 70"/>
            <p:cNvSpPr/>
            <p:nvPr/>
          </p:nvSpPr>
          <p:spPr>
            <a:xfrm>
              <a:off x="2627" y="55"/>
              <a:ext cx="1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4" name="Oval 71"/>
            <p:cNvSpPr/>
            <p:nvPr/>
          </p:nvSpPr>
          <p:spPr>
            <a:xfrm>
              <a:off x="2592" y="0"/>
              <a:ext cx="48" cy="48"/>
            </a:xfrm>
            <a:prstGeom prst="ellipse">
              <a:avLst/>
            </a:prstGeom>
            <a:solidFill>
              <a:srgbClr val="823633"/>
            </a:solidFill>
            <a:ln w="9525" cap="flat" cmpd="sng">
              <a:solidFill>
                <a:srgbClr val="8236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65" name="Group 72"/>
          <p:cNvGrpSpPr/>
          <p:nvPr/>
        </p:nvGrpSpPr>
        <p:grpSpPr>
          <a:xfrm>
            <a:off x="2289175" y="2579688"/>
            <a:ext cx="4451350" cy="869950"/>
            <a:chOff x="0" y="0"/>
            <a:chExt cx="2804" cy="601"/>
          </a:xfrm>
        </p:grpSpPr>
        <p:sp>
          <p:nvSpPr>
            <p:cNvPr id="8266" name="Line 73"/>
            <p:cNvSpPr/>
            <p:nvPr/>
          </p:nvSpPr>
          <p:spPr>
            <a:xfrm flipV="1">
              <a:off x="0" y="7"/>
              <a:ext cx="288" cy="530"/>
            </a:xfrm>
            <a:prstGeom prst="line">
              <a:avLst/>
            </a:prstGeom>
            <a:ln w="38100" cap="flat" cmpd="sng">
              <a:solidFill>
                <a:srgbClr val="0C0C0C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67" name="Line 74"/>
            <p:cNvSpPr/>
            <p:nvPr/>
          </p:nvSpPr>
          <p:spPr>
            <a:xfrm>
              <a:off x="304" y="8"/>
              <a:ext cx="244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8" name="Line 75"/>
            <p:cNvSpPr/>
            <p:nvPr/>
          </p:nvSpPr>
          <p:spPr>
            <a:xfrm>
              <a:off x="2784" y="73"/>
              <a:ext cx="1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69" name="Oval 76"/>
            <p:cNvSpPr/>
            <p:nvPr/>
          </p:nvSpPr>
          <p:spPr>
            <a:xfrm>
              <a:off x="2756" y="0"/>
              <a:ext cx="48" cy="48"/>
            </a:xfrm>
            <a:prstGeom prst="ellipse">
              <a:avLst/>
            </a:prstGeom>
            <a:solidFill>
              <a:srgbClr val="0C0C0C"/>
            </a:solidFill>
            <a:ln w="9525" cap="flat" cmpd="sng">
              <a:solidFill>
                <a:srgbClr val="0C0C0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70" name="Group 77"/>
          <p:cNvGrpSpPr/>
          <p:nvPr/>
        </p:nvGrpSpPr>
        <p:grpSpPr>
          <a:xfrm>
            <a:off x="2266950" y="2409825"/>
            <a:ext cx="4724400" cy="1003300"/>
            <a:chOff x="0" y="0"/>
            <a:chExt cx="2976" cy="632"/>
          </a:xfrm>
        </p:grpSpPr>
        <p:sp>
          <p:nvSpPr>
            <p:cNvPr id="8271" name="Line 78"/>
            <p:cNvSpPr/>
            <p:nvPr/>
          </p:nvSpPr>
          <p:spPr>
            <a:xfrm flipV="1">
              <a:off x="0" y="8"/>
              <a:ext cx="1" cy="624"/>
            </a:xfrm>
            <a:prstGeom prst="line">
              <a:avLst/>
            </a:prstGeom>
            <a:ln w="38100" cap="flat" cmpd="sng">
              <a:solidFill>
                <a:srgbClr val="938953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72" name="Line 79"/>
            <p:cNvSpPr/>
            <p:nvPr/>
          </p:nvSpPr>
          <p:spPr>
            <a:xfrm>
              <a:off x="0" y="8"/>
              <a:ext cx="292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3" name="Line 80"/>
            <p:cNvSpPr/>
            <p:nvPr/>
          </p:nvSpPr>
          <p:spPr>
            <a:xfrm flipV="1">
              <a:off x="2956" y="8"/>
              <a:ext cx="1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4" name="Oval 81"/>
            <p:cNvSpPr/>
            <p:nvPr/>
          </p:nvSpPr>
          <p:spPr>
            <a:xfrm>
              <a:off x="2928" y="0"/>
              <a:ext cx="48" cy="48"/>
            </a:xfrm>
            <a:prstGeom prst="ellipse">
              <a:avLst/>
            </a:prstGeom>
            <a:solidFill>
              <a:srgbClr val="938953"/>
            </a:solidFill>
            <a:ln w="9525" cap="flat" cmpd="sng">
              <a:solidFill>
                <a:srgbClr val="93895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75" name="Group 82"/>
          <p:cNvGrpSpPr/>
          <p:nvPr/>
        </p:nvGrpSpPr>
        <p:grpSpPr>
          <a:xfrm>
            <a:off x="1711325" y="2511425"/>
            <a:ext cx="5527675" cy="917575"/>
            <a:chOff x="0" y="0"/>
            <a:chExt cx="3482" cy="598"/>
          </a:xfrm>
        </p:grpSpPr>
        <p:sp>
          <p:nvSpPr>
            <p:cNvPr id="8276" name="Line 83"/>
            <p:cNvSpPr/>
            <p:nvPr/>
          </p:nvSpPr>
          <p:spPr>
            <a:xfrm>
              <a:off x="3456" y="18"/>
              <a:ext cx="1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7" name="Line 84"/>
            <p:cNvSpPr/>
            <p:nvPr/>
          </p:nvSpPr>
          <p:spPr>
            <a:xfrm flipH="1" flipV="1">
              <a:off x="0" y="18"/>
              <a:ext cx="362" cy="580"/>
            </a:xfrm>
            <a:prstGeom prst="line">
              <a:avLst/>
            </a:prstGeom>
            <a:ln w="38100" cap="flat" cmpd="sng">
              <a:solidFill>
                <a:srgbClr val="00B05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278" name="Line 85"/>
            <p:cNvSpPr/>
            <p:nvPr/>
          </p:nvSpPr>
          <p:spPr>
            <a:xfrm>
              <a:off x="48" y="18"/>
              <a:ext cx="336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</p:sp>
        <p:sp>
          <p:nvSpPr>
            <p:cNvPr id="8279" name="Oval 86"/>
            <p:cNvSpPr/>
            <p:nvPr/>
          </p:nvSpPr>
          <p:spPr>
            <a:xfrm>
              <a:off x="3434" y="0"/>
              <a:ext cx="48" cy="48"/>
            </a:xfrm>
            <a:prstGeom prst="ellipse">
              <a:avLst/>
            </a:prstGeom>
            <a:solidFill>
              <a:srgbClr val="00B050"/>
            </a:solidFill>
            <a:ln w="9525" cap="flat" cmpd="sng">
              <a:solidFill>
                <a:srgbClr val="00B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solidFill>
                  <a:srgbClr val="000000"/>
                </a:solidFill>
                <a:latin typeface="Calibri" panose="020F0502020204030204" pitchFamily="2" charset="0"/>
                <a:ea typeface="宋体" panose="02010600030101010101" pitchFamily="2" charset="-122"/>
                <a:sym typeface="Calibri" panose="020F0502020204030204" pitchFamily="2" charset="0"/>
              </a:endParaRPr>
            </a:p>
          </p:txBody>
        </p:sp>
      </p:grpSp>
      <p:sp>
        <p:nvSpPr>
          <p:cNvPr id="8280" name="Freeform 87"/>
          <p:cNvSpPr/>
          <p:nvPr/>
        </p:nvSpPr>
        <p:spPr>
          <a:xfrm>
            <a:off x="4229100" y="2406650"/>
            <a:ext cx="3511550" cy="1905000"/>
          </a:xfrm>
          <a:custGeom>
            <a:avLst/>
            <a:gdLst>
              <a:gd name="txL" fmla="*/ 0 w 2212"/>
              <a:gd name="txT" fmla="*/ 0 h 1200"/>
              <a:gd name="txR" fmla="*/ 2212 w 2212"/>
              <a:gd name="txB" fmla="*/ 1200 h 120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212" h="1200">
                <a:moveTo>
                  <a:pt x="0" y="316"/>
                </a:moveTo>
                <a:lnTo>
                  <a:pt x="151" y="621"/>
                </a:lnTo>
                <a:lnTo>
                  <a:pt x="313" y="881"/>
                </a:lnTo>
                <a:lnTo>
                  <a:pt x="483" y="1084"/>
                </a:lnTo>
                <a:lnTo>
                  <a:pt x="565" y="1157"/>
                </a:lnTo>
                <a:lnTo>
                  <a:pt x="649" y="1195"/>
                </a:lnTo>
                <a:lnTo>
                  <a:pt x="698" y="1200"/>
                </a:lnTo>
                <a:lnTo>
                  <a:pt x="775" y="1157"/>
                </a:lnTo>
                <a:lnTo>
                  <a:pt x="865" y="1076"/>
                </a:lnTo>
                <a:lnTo>
                  <a:pt x="1035" y="905"/>
                </a:lnTo>
                <a:lnTo>
                  <a:pt x="1214" y="613"/>
                </a:lnTo>
                <a:lnTo>
                  <a:pt x="1384" y="297"/>
                </a:lnTo>
                <a:lnTo>
                  <a:pt x="1538" y="126"/>
                </a:lnTo>
                <a:lnTo>
                  <a:pt x="1522" y="135"/>
                </a:lnTo>
                <a:lnTo>
                  <a:pt x="1639" y="43"/>
                </a:lnTo>
                <a:lnTo>
                  <a:pt x="1671" y="18"/>
                </a:lnTo>
                <a:lnTo>
                  <a:pt x="1728" y="0"/>
                </a:lnTo>
                <a:lnTo>
                  <a:pt x="1777" y="18"/>
                </a:lnTo>
                <a:lnTo>
                  <a:pt x="1809" y="43"/>
                </a:lnTo>
                <a:lnTo>
                  <a:pt x="1879" y="118"/>
                </a:lnTo>
                <a:lnTo>
                  <a:pt x="2004" y="284"/>
                </a:lnTo>
                <a:lnTo>
                  <a:pt x="2212" y="628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6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6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1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1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6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1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6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1562100" y="935038"/>
          <a:ext cx="2489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082040" imgH="229235" progId="Equation.DSMT4">
                  <p:embed/>
                </p:oleObj>
              </mc:Choice>
              <mc:Fallback>
                <p:oleObj name="" r:id="rId1" imgW="1082040" imgH="2292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2100" y="935038"/>
                        <a:ext cx="24892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5"/>
          <p:cNvSpPr/>
          <p:nvPr/>
        </p:nvSpPr>
        <p:spPr>
          <a:xfrm>
            <a:off x="409575" y="920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1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例 已知</a:t>
            </a:r>
            <a:endParaRPr lang="zh-CN" altLang="en-US" sz="2400" b="1" dirty="0">
              <a:solidFill>
                <a:srgbClr val="01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9221" name="Rectangle 6"/>
          <p:cNvSpPr/>
          <p:nvPr/>
        </p:nvSpPr>
        <p:spPr>
          <a:xfrm>
            <a:off x="4073525" y="920750"/>
            <a:ext cx="504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>
                <a:solidFill>
                  <a:srgbClr val="01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求</a:t>
            </a:r>
            <a:endParaRPr lang="zh-CN" altLang="en-US" sz="2400" b="1" dirty="0">
              <a:solidFill>
                <a:srgbClr val="01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4462463" y="908050"/>
          <a:ext cx="396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77800" imgH="228600" progId="Equation.DSMT4">
                  <p:embed/>
                </p:oleObj>
              </mc:Choice>
              <mc:Fallback>
                <p:oleObj name="" r:id="rId3" imgW="1778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2463" y="908050"/>
                        <a:ext cx="39687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187"/>
          <p:cNvGrpSpPr/>
          <p:nvPr/>
        </p:nvGrpSpPr>
        <p:grpSpPr>
          <a:xfrm>
            <a:off x="2411413" y="1976438"/>
            <a:ext cx="3670300" cy="2028825"/>
            <a:chOff x="0" y="0"/>
            <a:chExt cx="2312" cy="1278"/>
          </a:xfrm>
        </p:grpSpPr>
        <p:grpSp>
          <p:nvGrpSpPr>
            <p:cNvPr id="9224" name="Group 110"/>
            <p:cNvGrpSpPr/>
            <p:nvPr/>
          </p:nvGrpSpPr>
          <p:grpSpPr>
            <a:xfrm>
              <a:off x="0" y="601"/>
              <a:ext cx="2312" cy="327"/>
              <a:chOff x="0" y="0"/>
              <a:chExt cx="2312" cy="327"/>
            </a:xfrm>
          </p:grpSpPr>
          <p:sp>
            <p:nvSpPr>
              <p:cNvPr id="9225" name="Line 92"/>
              <p:cNvSpPr/>
              <p:nvPr/>
            </p:nvSpPr>
            <p:spPr>
              <a:xfrm>
                <a:off x="0" y="33"/>
                <a:ext cx="22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9226" name="Rectangle 95"/>
              <p:cNvSpPr/>
              <p:nvPr/>
            </p:nvSpPr>
            <p:spPr>
              <a:xfrm>
                <a:off x="2097" y="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x</a:t>
                </a:r>
                <a:endParaRPr lang="en-US" altLang="x-none" sz="2800" i="1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7" name="Rectangle 109"/>
              <p:cNvSpPr/>
              <p:nvPr/>
            </p:nvSpPr>
            <p:spPr>
              <a:xfrm>
                <a:off x="998" y="26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x-none" sz="24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O</a:t>
                </a:r>
                <a:endPara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28" name="Oval 91"/>
            <p:cNvSpPr/>
            <p:nvPr/>
          </p:nvSpPr>
          <p:spPr>
            <a:xfrm>
              <a:off x="470" y="0"/>
              <a:ext cx="1333" cy="1278"/>
            </a:xfrm>
            <a:prstGeom prst="ellipse">
              <a:avLst/>
            </a:prstGeom>
            <a:noFill/>
            <a:ln w="2540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229" name="Group 188"/>
          <p:cNvGrpSpPr/>
          <p:nvPr/>
        </p:nvGrpSpPr>
        <p:grpSpPr>
          <a:xfrm>
            <a:off x="4194175" y="2309813"/>
            <a:ext cx="809625" cy="688975"/>
            <a:chOff x="0" y="0"/>
            <a:chExt cx="510" cy="434"/>
          </a:xfrm>
        </p:grpSpPr>
        <p:sp>
          <p:nvSpPr>
            <p:cNvPr id="9230" name="Arc 97"/>
            <p:cNvSpPr/>
            <p:nvPr/>
          </p:nvSpPr>
          <p:spPr>
            <a:xfrm>
              <a:off x="0" y="161"/>
              <a:ext cx="273" cy="273"/>
            </a:xfrm>
            <a:custGeom>
              <a:avLst/>
              <a:gdLst>
                <a:gd name="txL" fmla="*/ 0 w 22850"/>
                <a:gd name="txT" fmla="*/ 0 h 21600"/>
                <a:gd name="txR" fmla="*/ 22850 w 2285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2850" h="21600" fill="none">
                  <a:moveTo>
                    <a:pt x="0" y="36"/>
                  </a:moveTo>
                  <a:cubicBezTo>
                    <a:pt x="416" y="12"/>
                    <a:pt x="833" y="-1"/>
                    <a:pt x="1250" y="0"/>
                  </a:cubicBezTo>
                  <a:cubicBezTo>
                    <a:pt x="13179" y="0"/>
                    <a:pt x="22850" y="9670"/>
                    <a:pt x="22850" y="21600"/>
                  </a:cubicBezTo>
                </a:path>
                <a:path w="22850" h="21600" stroke="0">
                  <a:moveTo>
                    <a:pt x="0" y="36"/>
                  </a:moveTo>
                  <a:cubicBezTo>
                    <a:pt x="416" y="12"/>
                    <a:pt x="833" y="-1"/>
                    <a:pt x="1250" y="0"/>
                  </a:cubicBezTo>
                  <a:cubicBezTo>
                    <a:pt x="13179" y="0"/>
                    <a:pt x="22850" y="9670"/>
                    <a:pt x="22850" y="21600"/>
                  </a:cubicBezTo>
                  <a:lnTo>
                    <a:pt x="1250" y="21600"/>
                  </a:lnTo>
                  <a:lnTo>
                    <a:pt x="0" y="36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31" name="对象 9230"/>
            <p:cNvGraphicFramePr>
              <a:graphicFrameLocks noChangeAspect="1"/>
            </p:cNvGraphicFramePr>
            <p:nvPr/>
          </p:nvGraphicFramePr>
          <p:xfrm>
            <a:off x="152" y="0"/>
            <a:ext cx="3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59715" imgH="206375" progId="Equation.DSMT4">
                    <p:embed/>
                  </p:oleObj>
                </mc:Choice>
                <mc:Fallback>
                  <p:oleObj name="" r:id="rId5" imgW="259715" imgH="20637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" y="0"/>
                          <a:ext cx="35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Line 105"/>
          <p:cNvSpPr/>
          <p:nvPr/>
        </p:nvSpPr>
        <p:spPr>
          <a:xfrm flipH="1" flipV="1">
            <a:off x="4178300" y="2003425"/>
            <a:ext cx="33338" cy="982663"/>
          </a:xfrm>
          <a:prstGeom prst="line">
            <a:avLst/>
          </a:prstGeom>
          <a:ln w="38100" cap="flat" cmpd="sng">
            <a:solidFill>
              <a:srgbClr val="37871B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9233" name="Oval 106"/>
          <p:cNvSpPr/>
          <p:nvPr/>
        </p:nvSpPr>
        <p:spPr>
          <a:xfrm>
            <a:off x="4130675" y="2903538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CC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9234" name="对象 9233"/>
          <p:cNvGraphicFramePr>
            <a:graphicFrameLocks noChangeAspect="1"/>
          </p:cNvGraphicFramePr>
          <p:nvPr/>
        </p:nvGraphicFramePr>
        <p:xfrm>
          <a:off x="3708400" y="4508500"/>
          <a:ext cx="10477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470535" imgH="394335" progId="Equation.DSMT4">
                  <p:embed/>
                </p:oleObj>
              </mc:Choice>
              <mc:Fallback>
                <p:oleObj name="" r:id="rId7" imgW="470535" imgH="39433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400" y="4508500"/>
                        <a:ext cx="1047750" cy="814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灯片编号占位符 1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0243" name="Rectangle 4"/>
          <p:cNvSpPr/>
          <p:nvPr/>
        </p:nvSpPr>
        <p:spPr>
          <a:xfrm>
            <a:off x="357188" y="1785938"/>
            <a:ext cx="8458200" cy="3733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33CC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4" name="Line 6"/>
          <p:cNvSpPr/>
          <p:nvPr/>
        </p:nvSpPr>
        <p:spPr>
          <a:xfrm flipV="1">
            <a:off x="4200525" y="2085975"/>
            <a:ext cx="0" cy="3124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5" name="Oval 7"/>
          <p:cNvSpPr/>
          <p:nvPr/>
        </p:nvSpPr>
        <p:spPr>
          <a:xfrm>
            <a:off x="1446213" y="2989263"/>
            <a:ext cx="1657350" cy="165735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6" name="Line 8"/>
          <p:cNvSpPr/>
          <p:nvPr/>
        </p:nvSpPr>
        <p:spPr>
          <a:xfrm flipV="1">
            <a:off x="2262188" y="2238375"/>
            <a:ext cx="0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7" name="Text Box 9"/>
          <p:cNvSpPr txBox="1"/>
          <p:nvPr/>
        </p:nvSpPr>
        <p:spPr>
          <a:xfrm>
            <a:off x="2338388" y="2009775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endParaRPr lang="en-US" altLang="x-none" sz="2800" b="1" i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8" name="Text Box 10"/>
          <p:cNvSpPr txBox="1"/>
          <p:nvPr/>
        </p:nvSpPr>
        <p:spPr>
          <a:xfrm>
            <a:off x="4167188" y="19335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x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(cm)</a:t>
            </a:r>
            <a:endParaRPr lang="en-US" altLang="x-none" sz="2800" b="1" i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9" name="Text Box 12"/>
          <p:cNvSpPr txBox="1"/>
          <p:nvPr/>
        </p:nvSpPr>
        <p:spPr>
          <a:xfrm>
            <a:off x="738188" y="2924175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=0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50" name="Line 13"/>
          <p:cNvSpPr/>
          <p:nvPr/>
        </p:nvSpPr>
        <p:spPr>
          <a:xfrm flipH="1">
            <a:off x="1857375" y="3776663"/>
            <a:ext cx="404813" cy="738187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51" name="Text Box 15"/>
          <p:cNvSpPr txBox="1"/>
          <p:nvPr/>
        </p:nvSpPr>
        <p:spPr>
          <a:xfrm>
            <a:off x="1881188" y="36861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O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52" name="Line 16"/>
          <p:cNvSpPr/>
          <p:nvPr/>
        </p:nvSpPr>
        <p:spPr>
          <a:xfrm flipV="1">
            <a:off x="44846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3" name="Line 17"/>
          <p:cNvSpPr/>
          <p:nvPr/>
        </p:nvSpPr>
        <p:spPr>
          <a:xfrm flipV="1">
            <a:off x="4765675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4" name="Line 18"/>
          <p:cNvSpPr/>
          <p:nvPr/>
        </p:nvSpPr>
        <p:spPr>
          <a:xfrm flipV="1">
            <a:off x="5040313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5" name="Line 19"/>
          <p:cNvSpPr/>
          <p:nvPr/>
        </p:nvSpPr>
        <p:spPr>
          <a:xfrm flipV="1">
            <a:off x="53101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6" name="Line 20"/>
          <p:cNvSpPr/>
          <p:nvPr/>
        </p:nvSpPr>
        <p:spPr>
          <a:xfrm flipV="1">
            <a:off x="56149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7" name="Line 21"/>
          <p:cNvSpPr/>
          <p:nvPr/>
        </p:nvSpPr>
        <p:spPr>
          <a:xfrm flipV="1">
            <a:off x="5892800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8" name="Line 22"/>
          <p:cNvSpPr/>
          <p:nvPr/>
        </p:nvSpPr>
        <p:spPr>
          <a:xfrm flipV="1">
            <a:off x="61483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9" name="Line 23"/>
          <p:cNvSpPr/>
          <p:nvPr/>
        </p:nvSpPr>
        <p:spPr>
          <a:xfrm flipV="1">
            <a:off x="6432550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0" name="Line 24"/>
          <p:cNvSpPr/>
          <p:nvPr/>
        </p:nvSpPr>
        <p:spPr>
          <a:xfrm flipV="1">
            <a:off x="66817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1" name="Line 25"/>
          <p:cNvSpPr/>
          <p:nvPr/>
        </p:nvSpPr>
        <p:spPr>
          <a:xfrm flipV="1">
            <a:off x="695483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2" name="Line 26"/>
          <p:cNvSpPr/>
          <p:nvPr/>
        </p:nvSpPr>
        <p:spPr>
          <a:xfrm flipV="1">
            <a:off x="7215188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3" name="Line 27"/>
          <p:cNvSpPr/>
          <p:nvPr/>
        </p:nvSpPr>
        <p:spPr>
          <a:xfrm flipV="1">
            <a:off x="7508875" y="3609975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64" name="Text Box 28"/>
          <p:cNvSpPr txBox="1"/>
          <p:nvPr/>
        </p:nvSpPr>
        <p:spPr>
          <a:xfrm>
            <a:off x="7115175" y="382905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0265" name="对象 10264"/>
          <p:cNvGraphicFramePr>
            <a:graphicFrameLocks noChangeAspect="1"/>
          </p:cNvGraphicFramePr>
          <p:nvPr/>
        </p:nvGraphicFramePr>
        <p:xfrm>
          <a:off x="3286125" y="3330575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70180" imgH="224155" progId="Equation.3">
                  <p:embed/>
                </p:oleObj>
              </mc:Choice>
              <mc:Fallback>
                <p:oleObj name="" r:id="rId1" imgW="170180" imgH="22415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6125" y="3330575"/>
                        <a:ext cx="355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Freeform 87"/>
          <p:cNvSpPr/>
          <p:nvPr/>
        </p:nvSpPr>
        <p:spPr>
          <a:xfrm>
            <a:off x="5529263" y="3767138"/>
            <a:ext cx="1341437" cy="1090612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67" name="Freeform 95"/>
          <p:cNvSpPr/>
          <p:nvPr/>
        </p:nvSpPr>
        <p:spPr>
          <a:xfrm>
            <a:off x="4186238" y="2714625"/>
            <a:ext cx="1385887" cy="11430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68" name="Freeform 87"/>
          <p:cNvSpPr/>
          <p:nvPr/>
        </p:nvSpPr>
        <p:spPr>
          <a:xfrm>
            <a:off x="3816350" y="3768725"/>
            <a:ext cx="1227138" cy="8763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69" name="矩形 33"/>
          <p:cNvSpPr/>
          <p:nvPr/>
        </p:nvSpPr>
        <p:spPr>
          <a:xfrm>
            <a:off x="3543300" y="3768725"/>
            <a:ext cx="642938" cy="7858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/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0270" name="Text Box 14"/>
          <p:cNvSpPr txBox="1"/>
          <p:nvPr/>
        </p:nvSpPr>
        <p:spPr>
          <a:xfrm>
            <a:off x="3786188" y="36861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4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O</a:t>
            </a:r>
            <a:endParaRPr lang="en-US" altLang="x-none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71" name="Freeform 95"/>
          <p:cNvSpPr/>
          <p:nvPr/>
        </p:nvSpPr>
        <p:spPr>
          <a:xfrm>
            <a:off x="5008563" y="2971800"/>
            <a:ext cx="1465262" cy="9017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72" name="Line 13"/>
          <p:cNvSpPr/>
          <p:nvPr/>
        </p:nvSpPr>
        <p:spPr>
          <a:xfrm flipV="1">
            <a:off x="2273300" y="3740150"/>
            <a:ext cx="1041400" cy="0"/>
          </a:xfrm>
          <a:prstGeom prst="line">
            <a:avLst/>
          </a:prstGeom>
          <a:ln w="5715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0273" name="直接连接符 46"/>
          <p:cNvCxnSpPr/>
          <p:nvPr/>
        </p:nvCxnSpPr>
        <p:spPr>
          <a:xfrm>
            <a:off x="1928813" y="4500563"/>
            <a:ext cx="2286000" cy="1587"/>
          </a:xfrm>
          <a:prstGeom prst="line">
            <a:avLst/>
          </a:prstGeom>
          <a:ln w="9525" cap="flat" cmpd="sng">
            <a:solidFill>
              <a:srgbClr val="0D0D0D"/>
            </a:solidFill>
            <a:prstDash val="dash"/>
            <a:headEnd type="none" w="med" len="med"/>
            <a:tailEnd type="none" w="med" len="med"/>
          </a:ln>
        </p:spPr>
      </p:cxnSp>
      <p:sp>
        <p:nvSpPr>
          <p:cNvPr id="10274" name="Freeform 87"/>
          <p:cNvSpPr/>
          <p:nvPr/>
        </p:nvSpPr>
        <p:spPr>
          <a:xfrm>
            <a:off x="6429375" y="3786188"/>
            <a:ext cx="1371600" cy="876300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0"/>
                </a:moveTo>
                <a:lnTo>
                  <a:pt x="189" y="642"/>
                </a:lnTo>
                <a:lnTo>
                  <a:pt x="396" y="1248"/>
                </a:lnTo>
                <a:lnTo>
                  <a:pt x="584" y="1889"/>
                </a:lnTo>
                <a:lnTo>
                  <a:pt x="792" y="2496"/>
                </a:lnTo>
                <a:lnTo>
                  <a:pt x="980" y="3137"/>
                </a:lnTo>
                <a:lnTo>
                  <a:pt x="1188" y="3743"/>
                </a:lnTo>
                <a:lnTo>
                  <a:pt x="1395" y="4349"/>
                </a:lnTo>
                <a:lnTo>
                  <a:pt x="1565" y="4955"/>
                </a:lnTo>
                <a:lnTo>
                  <a:pt x="1772" y="5561"/>
                </a:lnTo>
                <a:lnTo>
                  <a:pt x="1979" y="6132"/>
                </a:lnTo>
                <a:lnTo>
                  <a:pt x="2168" y="6774"/>
                </a:lnTo>
                <a:lnTo>
                  <a:pt x="2375" y="7308"/>
                </a:lnTo>
                <a:lnTo>
                  <a:pt x="2564" y="7879"/>
                </a:lnTo>
                <a:lnTo>
                  <a:pt x="2790" y="8485"/>
                </a:lnTo>
                <a:lnTo>
                  <a:pt x="2959" y="9020"/>
                </a:lnTo>
                <a:lnTo>
                  <a:pt x="3167" y="9626"/>
                </a:lnTo>
                <a:lnTo>
                  <a:pt x="3374" y="10160"/>
                </a:lnTo>
                <a:lnTo>
                  <a:pt x="3582" y="10660"/>
                </a:lnTo>
                <a:lnTo>
                  <a:pt x="3770" y="11194"/>
                </a:lnTo>
                <a:lnTo>
                  <a:pt x="3959" y="11693"/>
                </a:lnTo>
                <a:lnTo>
                  <a:pt x="4166" y="12228"/>
                </a:lnTo>
                <a:lnTo>
                  <a:pt x="4373" y="12727"/>
                </a:lnTo>
                <a:lnTo>
                  <a:pt x="4562" y="13155"/>
                </a:lnTo>
                <a:lnTo>
                  <a:pt x="4788" y="13654"/>
                </a:lnTo>
                <a:lnTo>
                  <a:pt x="4976" y="14118"/>
                </a:lnTo>
                <a:lnTo>
                  <a:pt x="5165" y="14581"/>
                </a:lnTo>
                <a:lnTo>
                  <a:pt x="5353" y="15009"/>
                </a:lnTo>
                <a:lnTo>
                  <a:pt x="5542" y="15401"/>
                </a:lnTo>
                <a:lnTo>
                  <a:pt x="5768" y="15829"/>
                </a:lnTo>
                <a:lnTo>
                  <a:pt x="5975" y="16221"/>
                </a:lnTo>
                <a:lnTo>
                  <a:pt x="6183" y="16613"/>
                </a:lnTo>
                <a:lnTo>
                  <a:pt x="6390" y="16934"/>
                </a:lnTo>
                <a:lnTo>
                  <a:pt x="6598" y="17291"/>
                </a:lnTo>
                <a:lnTo>
                  <a:pt x="6786" y="17611"/>
                </a:lnTo>
                <a:lnTo>
                  <a:pt x="6993" y="17932"/>
                </a:lnTo>
                <a:lnTo>
                  <a:pt x="7182" y="18217"/>
                </a:lnTo>
                <a:lnTo>
                  <a:pt x="7408" y="18467"/>
                </a:lnTo>
                <a:lnTo>
                  <a:pt x="7615" y="18717"/>
                </a:lnTo>
                <a:lnTo>
                  <a:pt x="7842" y="18930"/>
                </a:lnTo>
                <a:lnTo>
                  <a:pt x="8030" y="19144"/>
                </a:lnTo>
                <a:lnTo>
                  <a:pt x="8238" y="19358"/>
                </a:lnTo>
                <a:lnTo>
                  <a:pt x="8464" y="19465"/>
                </a:lnTo>
                <a:lnTo>
                  <a:pt x="8633" y="19608"/>
                </a:lnTo>
                <a:lnTo>
                  <a:pt x="8841" y="19715"/>
                </a:lnTo>
                <a:lnTo>
                  <a:pt x="9048" y="19893"/>
                </a:lnTo>
                <a:lnTo>
                  <a:pt x="9274" y="19929"/>
                </a:lnTo>
                <a:lnTo>
                  <a:pt x="9482" y="19929"/>
                </a:lnTo>
                <a:lnTo>
                  <a:pt x="9670" y="19929"/>
                </a:lnTo>
                <a:lnTo>
                  <a:pt x="9877" y="19964"/>
                </a:lnTo>
                <a:lnTo>
                  <a:pt x="10123" y="19929"/>
                </a:lnTo>
                <a:lnTo>
                  <a:pt x="10330" y="19857"/>
                </a:lnTo>
                <a:lnTo>
                  <a:pt x="10556" y="19715"/>
                </a:lnTo>
                <a:lnTo>
                  <a:pt x="10782" y="19537"/>
                </a:lnTo>
                <a:lnTo>
                  <a:pt x="11008" y="19358"/>
                </a:lnTo>
                <a:lnTo>
                  <a:pt x="11235" y="19109"/>
                </a:lnTo>
                <a:lnTo>
                  <a:pt x="11499" y="18859"/>
                </a:lnTo>
                <a:lnTo>
                  <a:pt x="11725" y="18574"/>
                </a:lnTo>
                <a:lnTo>
                  <a:pt x="11951" y="18253"/>
                </a:lnTo>
                <a:lnTo>
                  <a:pt x="12196" y="17861"/>
                </a:lnTo>
                <a:lnTo>
                  <a:pt x="12460" y="17504"/>
                </a:lnTo>
                <a:lnTo>
                  <a:pt x="12724" y="17148"/>
                </a:lnTo>
                <a:lnTo>
                  <a:pt x="12950" y="16720"/>
                </a:lnTo>
                <a:lnTo>
                  <a:pt x="13195" y="16292"/>
                </a:lnTo>
                <a:lnTo>
                  <a:pt x="13459" y="15829"/>
                </a:lnTo>
                <a:lnTo>
                  <a:pt x="13704" y="15330"/>
                </a:lnTo>
                <a:lnTo>
                  <a:pt x="13949" y="14866"/>
                </a:lnTo>
                <a:lnTo>
                  <a:pt x="14194" y="14332"/>
                </a:lnTo>
                <a:lnTo>
                  <a:pt x="14458" y="13832"/>
                </a:lnTo>
                <a:lnTo>
                  <a:pt x="14703" y="13298"/>
                </a:lnTo>
                <a:lnTo>
                  <a:pt x="14948" y="12763"/>
                </a:lnTo>
                <a:lnTo>
                  <a:pt x="15193" y="12228"/>
                </a:lnTo>
                <a:lnTo>
                  <a:pt x="15476" y="11693"/>
                </a:lnTo>
                <a:lnTo>
                  <a:pt x="15683" y="11123"/>
                </a:lnTo>
                <a:lnTo>
                  <a:pt x="15910" y="10588"/>
                </a:lnTo>
                <a:lnTo>
                  <a:pt x="16155" y="10018"/>
                </a:lnTo>
                <a:lnTo>
                  <a:pt x="16381" y="9447"/>
                </a:lnTo>
                <a:lnTo>
                  <a:pt x="16626" y="8913"/>
                </a:lnTo>
                <a:lnTo>
                  <a:pt x="16833" y="8342"/>
                </a:lnTo>
                <a:lnTo>
                  <a:pt x="17059" y="7807"/>
                </a:lnTo>
                <a:lnTo>
                  <a:pt x="17267" y="7273"/>
                </a:lnTo>
                <a:lnTo>
                  <a:pt x="17493" y="6774"/>
                </a:lnTo>
                <a:lnTo>
                  <a:pt x="17719" y="6239"/>
                </a:lnTo>
                <a:lnTo>
                  <a:pt x="17926" y="5704"/>
                </a:lnTo>
                <a:lnTo>
                  <a:pt x="18153" y="5205"/>
                </a:lnTo>
                <a:lnTo>
                  <a:pt x="18322" y="4742"/>
                </a:lnTo>
                <a:lnTo>
                  <a:pt x="18492" y="4278"/>
                </a:lnTo>
                <a:lnTo>
                  <a:pt x="18680" y="3815"/>
                </a:lnTo>
                <a:lnTo>
                  <a:pt x="18850" y="3387"/>
                </a:lnTo>
                <a:lnTo>
                  <a:pt x="19020" y="2995"/>
                </a:lnTo>
                <a:lnTo>
                  <a:pt x="19171" y="2638"/>
                </a:lnTo>
                <a:lnTo>
                  <a:pt x="19340" y="2246"/>
                </a:lnTo>
                <a:lnTo>
                  <a:pt x="19491" y="1925"/>
                </a:lnTo>
                <a:lnTo>
                  <a:pt x="19604" y="1569"/>
                </a:lnTo>
                <a:lnTo>
                  <a:pt x="19755" y="1319"/>
                </a:lnTo>
                <a:lnTo>
                  <a:pt x="19887" y="1070"/>
                </a:lnTo>
                <a:lnTo>
                  <a:pt x="19981" y="85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75" name="Freeform 95"/>
          <p:cNvSpPr/>
          <p:nvPr/>
        </p:nvSpPr>
        <p:spPr>
          <a:xfrm>
            <a:off x="6872288" y="2714625"/>
            <a:ext cx="1385887" cy="1128713"/>
          </a:xfrm>
          <a:custGeom>
            <a:avLst/>
            <a:gdLst>
              <a:gd name="txL" fmla="*/ 0 w 20000"/>
              <a:gd name="txT" fmla="*/ 0 h 20000"/>
              <a:gd name="txR" fmla="*/ 20000 w 20000"/>
              <a:gd name="txB" fmla="*/ 20000 h 20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20000" h="20000">
                <a:moveTo>
                  <a:pt x="0" y="19967"/>
                </a:moveTo>
                <a:lnTo>
                  <a:pt x="189" y="19301"/>
                </a:lnTo>
                <a:lnTo>
                  <a:pt x="396" y="18735"/>
                </a:lnTo>
                <a:lnTo>
                  <a:pt x="584" y="18070"/>
                </a:lnTo>
                <a:lnTo>
                  <a:pt x="792" y="17438"/>
                </a:lnTo>
                <a:lnTo>
                  <a:pt x="980" y="16805"/>
                </a:lnTo>
                <a:lnTo>
                  <a:pt x="1206" y="16240"/>
                </a:lnTo>
                <a:lnTo>
                  <a:pt x="1395" y="15607"/>
                </a:lnTo>
                <a:lnTo>
                  <a:pt x="1583" y="15008"/>
                </a:lnTo>
                <a:lnTo>
                  <a:pt x="1772" y="14409"/>
                </a:lnTo>
                <a:lnTo>
                  <a:pt x="1979" y="13810"/>
                </a:lnTo>
                <a:lnTo>
                  <a:pt x="2187" y="13211"/>
                </a:lnTo>
                <a:lnTo>
                  <a:pt x="2375" y="12679"/>
                </a:lnTo>
                <a:lnTo>
                  <a:pt x="2564" y="12080"/>
                </a:lnTo>
                <a:lnTo>
                  <a:pt x="2771" y="11448"/>
                </a:lnTo>
                <a:lnTo>
                  <a:pt x="2959" y="10948"/>
                </a:lnTo>
                <a:lnTo>
                  <a:pt x="3148" y="10349"/>
                </a:lnTo>
                <a:lnTo>
                  <a:pt x="3374" y="9784"/>
                </a:lnTo>
                <a:lnTo>
                  <a:pt x="3582" y="9318"/>
                </a:lnTo>
                <a:lnTo>
                  <a:pt x="3751" y="8752"/>
                </a:lnTo>
                <a:lnTo>
                  <a:pt x="3959" y="8286"/>
                </a:lnTo>
                <a:lnTo>
                  <a:pt x="4147" y="7720"/>
                </a:lnTo>
                <a:lnTo>
                  <a:pt x="4373" y="7221"/>
                </a:lnTo>
                <a:lnTo>
                  <a:pt x="4562" y="6789"/>
                </a:lnTo>
                <a:lnTo>
                  <a:pt x="4788" y="6290"/>
                </a:lnTo>
                <a:lnTo>
                  <a:pt x="4976" y="5857"/>
                </a:lnTo>
                <a:lnTo>
                  <a:pt x="5184" y="5358"/>
                </a:lnTo>
                <a:lnTo>
                  <a:pt x="5353" y="4958"/>
                </a:lnTo>
                <a:lnTo>
                  <a:pt x="5542" y="4559"/>
                </a:lnTo>
                <a:lnTo>
                  <a:pt x="5768" y="4126"/>
                </a:lnTo>
                <a:lnTo>
                  <a:pt x="5975" y="3727"/>
                </a:lnTo>
                <a:lnTo>
                  <a:pt x="6202" y="3361"/>
                </a:lnTo>
                <a:lnTo>
                  <a:pt x="6390" y="2995"/>
                </a:lnTo>
                <a:lnTo>
                  <a:pt x="6616" y="2662"/>
                </a:lnTo>
                <a:lnTo>
                  <a:pt x="6786" y="2363"/>
                </a:lnTo>
                <a:lnTo>
                  <a:pt x="6993" y="2030"/>
                </a:lnTo>
                <a:lnTo>
                  <a:pt x="7201" y="1730"/>
                </a:lnTo>
                <a:lnTo>
                  <a:pt x="7408" y="1531"/>
                </a:lnTo>
                <a:lnTo>
                  <a:pt x="7615" y="1231"/>
                </a:lnTo>
                <a:lnTo>
                  <a:pt x="7823" y="1032"/>
                </a:lnTo>
                <a:lnTo>
                  <a:pt x="8030" y="799"/>
                </a:lnTo>
                <a:lnTo>
                  <a:pt x="8238" y="632"/>
                </a:lnTo>
                <a:lnTo>
                  <a:pt x="8445" y="532"/>
                </a:lnTo>
                <a:lnTo>
                  <a:pt x="8633" y="333"/>
                </a:lnTo>
                <a:lnTo>
                  <a:pt x="8841" y="233"/>
                </a:lnTo>
                <a:lnTo>
                  <a:pt x="9048" y="67"/>
                </a:lnTo>
                <a:lnTo>
                  <a:pt x="9274" y="33"/>
                </a:lnTo>
                <a:lnTo>
                  <a:pt x="9463" y="33"/>
                </a:lnTo>
                <a:lnTo>
                  <a:pt x="9670" y="33"/>
                </a:lnTo>
                <a:lnTo>
                  <a:pt x="9877" y="0"/>
                </a:lnTo>
                <a:lnTo>
                  <a:pt x="10123" y="33"/>
                </a:lnTo>
                <a:lnTo>
                  <a:pt x="10330" y="100"/>
                </a:lnTo>
                <a:lnTo>
                  <a:pt x="10556" y="233"/>
                </a:lnTo>
                <a:lnTo>
                  <a:pt x="10782" y="399"/>
                </a:lnTo>
                <a:lnTo>
                  <a:pt x="11008" y="632"/>
                </a:lnTo>
                <a:lnTo>
                  <a:pt x="11254" y="865"/>
                </a:lnTo>
                <a:lnTo>
                  <a:pt x="11499" y="1098"/>
                </a:lnTo>
                <a:lnTo>
                  <a:pt x="11725" y="1398"/>
                </a:lnTo>
                <a:lnTo>
                  <a:pt x="11970" y="1697"/>
                </a:lnTo>
                <a:lnTo>
                  <a:pt x="12215" y="2063"/>
                </a:lnTo>
                <a:lnTo>
                  <a:pt x="12460" y="2463"/>
                </a:lnTo>
                <a:lnTo>
                  <a:pt x="12705" y="2795"/>
                </a:lnTo>
                <a:lnTo>
                  <a:pt x="12950" y="3261"/>
                </a:lnTo>
                <a:lnTo>
                  <a:pt x="13195" y="3661"/>
                </a:lnTo>
                <a:lnTo>
                  <a:pt x="13440" y="4126"/>
                </a:lnTo>
                <a:lnTo>
                  <a:pt x="13704" y="4626"/>
                </a:lnTo>
                <a:lnTo>
                  <a:pt x="13949" y="5092"/>
                </a:lnTo>
                <a:lnTo>
                  <a:pt x="14194" y="5624"/>
                </a:lnTo>
                <a:lnTo>
                  <a:pt x="14458" y="6123"/>
                </a:lnTo>
                <a:lnTo>
                  <a:pt x="14703" y="6689"/>
                </a:lnTo>
                <a:lnTo>
                  <a:pt x="14948" y="7188"/>
                </a:lnTo>
                <a:lnTo>
                  <a:pt x="15193" y="7720"/>
                </a:lnTo>
                <a:lnTo>
                  <a:pt x="15476" y="8286"/>
                </a:lnTo>
                <a:lnTo>
                  <a:pt x="15683" y="8852"/>
                </a:lnTo>
                <a:lnTo>
                  <a:pt x="15910" y="9384"/>
                </a:lnTo>
                <a:lnTo>
                  <a:pt x="16155" y="9950"/>
                </a:lnTo>
                <a:lnTo>
                  <a:pt x="16381" y="10483"/>
                </a:lnTo>
                <a:lnTo>
                  <a:pt x="16626" y="11048"/>
                </a:lnTo>
                <a:lnTo>
                  <a:pt x="16852" y="11614"/>
                </a:lnTo>
                <a:lnTo>
                  <a:pt x="17059" y="12146"/>
                </a:lnTo>
                <a:lnTo>
                  <a:pt x="17286" y="12712"/>
                </a:lnTo>
                <a:lnTo>
                  <a:pt x="17493" y="13211"/>
                </a:lnTo>
                <a:lnTo>
                  <a:pt x="17700" y="13710"/>
                </a:lnTo>
                <a:lnTo>
                  <a:pt x="17926" y="14243"/>
                </a:lnTo>
                <a:lnTo>
                  <a:pt x="18134" y="14742"/>
                </a:lnTo>
                <a:lnTo>
                  <a:pt x="18322" y="15208"/>
                </a:lnTo>
                <a:lnTo>
                  <a:pt x="18492" y="15674"/>
                </a:lnTo>
                <a:lnTo>
                  <a:pt x="18680" y="16140"/>
                </a:lnTo>
                <a:lnTo>
                  <a:pt x="18850" y="16572"/>
                </a:lnTo>
                <a:lnTo>
                  <a:pt x="19020" y="16938"/>
                </a:lnTo>
                <a:lnTo>
                  <a:pt x="19171" y="17338"/>
                </a:lnTo>
                <a:lnTo>
                  <a:pt x="19340" y="17704"/>
                </a:lnTo>
                <a:lnTo>
                  <a:pt x="19472" y="18037"/>
                </a:lnTo>
                <a:lnTo>
                  <a:pt x="19604" y="18369"/>
                </a:lnTo>
                <a:lnTo>
                  <a:pt x="19755" y="18636"/>
                </a:lnTo>
                <a:lnTo>
                  <a:pt x="19887" y="18902"/>
                </a:lnTo>
                <a:lnTo>
                  <a:pt x="19981" y="19101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eaLnBrk="1" hangingPunct="1"/>
            <a:endParaRPr lang="zh-CN" altLang="en-US" dirty="0">
              <a:latin typeface="Calibri" panose="020F0502020204030204" pitchFamily="2" charset="0"/>
              <a:ea typeface="宋体" panose="02010600030101010101" pitchFamily="2" charset="-122"/>
            </a:endParaRPr>
          </a:p>
        </p:txBody>
      </p:sp>
      <p:sp>
        <p:nvSpPr>
          <p:cNvPr id="10276" name="矩形 54"/>
          <p:cNvSpPr/>
          <p:nvPr/>
        </p:nvSpPr>
        <p:spPr>
          <a:xfrm>
            <a:off x="7786688" y="2928938"/>
            <a:ext cx="642937" cy="15001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/>
          <a:p>
            <a:pPr lvl="0" algn="ctr" eaLnBrk="1" hangingPunct="1"/>
            <a:endParaRPr lang="zh-CN" altLang="en-US" dirty="0">
              <a:solidFill>
                <a:srgbClr val="FFFFFF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0277" name="Text Box 11"/>
          <p:cNvSpPr txBox="1"/>
          <p:nvPr/>
        </p:nvSpPr>
        <p:spPr>
          <a:xfrm>
            <a:off x="7900988" y="345757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0" hangingPunct="0">
              <a:spcBef>
                <a:spcPct val="50000"/>
              </a:spcBef>
            </a:pPr>
            <a:r>
              <a:rPr lang="en-US" altLang="x-none" sz="2800" b="1" i="1" dirty="0">
                <a:latin typeface="Times New Roman" panose="02020603050405020304" pitchFamily="2" charset="0"/>
                <a:ea typeface="宋体" panose="02010600030101010101" pitchFamily="2" charset="-122"/>
              </a:rPr>
              <a:t>t</a:t>
            </a:r>
            <a:r>
              <a:rPr lang="en-US" altLang="x-none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(s)</a:t>
            </a:r>
            <a:endParaRPr lang="en-US" altLang="x-none" sz="2800" b="1" i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78" name="Line 5"/>
          <p:cNvSpPr/>
          <p:nvPr/>
        </p:nvSpPr>
        <p:spPr>
          <a:xfrm flipV="1">
            <a:off x="3929063" y="3770313"/>
            <a:ext cx="4013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279" name="对象 10278"/>
          <p:cNvGraphicFramePr>
            <a:graphicFrameLocks noChangeAspect="1"/>
          </p:cNvGraphicFramePr>
          <p:nvPr/>
        </p:nvGraphicFramePr>
        <p:xfrm>
          <a:off x="1604963" y="442912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179070" imgH="224155" progId="Equation.3">
                  <p:embed/>
                </p:oleObj>
              </mc:Choice>
              <mc:Fallback>
                <p:oleObj name="" r:id="rId3" imgW="179070" imgH="22415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4963" y="4429125"/>
                        <a:ext cx="381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0" name="Text Box 36"/>
          <p:cNvSpPr txBox="1"/>
          <p:nvPr/>
        </p:nvSpPr>
        <p:spPr>
          <a:xfrm>
            <a:off x="714375" y="357188"/>
            <a:ext cx="803275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有两个同周期的简谐振动，它们的</a:t>
            </a:r>
            <a:r>
              <a:rPr lang="en-US" altLang="x-none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x-t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图如图所示，其中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10281" name="对象 10280"/>
          <p:cNvGraphicFramePr>
            <a:graphicFrameLocks noChangeAspect="1"/>
          </p:cNvGraphicFramePr>
          <p:nvPr/>
        </p:nvGraphicFramePr>
        <p:xfrm>
          <a:off x="1136650" y="884238"/>
          <a:ext cx="28606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232535" imgH="431800" progId="Equation.3">
                  <p:embed/>
                </p:oleObj>
              </mc:Choice>
              <mc:Fallback>
                <p:oleObj name="" r:id="rId5" imgW="123253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6650" y="884238"/>
                        <a:ext cx="286067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36"/>
          <p:cNvSpPr txBox="1"/>
          <p:nvPr/>
        </p:nvSpPr>
        <p:spPr>
          <a:xfrm>
            <a:off x="4311650" y="1003300"/>
            <a:ext cx="26431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求他们的相位差</a:t>
            </a:r>
            <a:r>
              <a:rPr lang="en-US" altLang="x-none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83" name="Oval 7"/>
          <p:cNvSpPr/>
          <p:nvPr/>
        </p:nvSpPr>
        <p:spPr>
          <a:xfrm>
            <a:off x="1184275" y="2728913"/>
            <a:ext cx="2144713" cy="2128837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84" name="对象 10283"/>
          <p:cNvGraphicFramePr>
            <a:graphicFrameLocks noChangeAspect="1"/>
          </p:cNvGraphicFramePr>
          <p:nvPr/>
        </p:nvGraphicFramePr>
        <p:xfrm>
          <a:off x="3454400" y="5487988"/>
          <a:ext cx="135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584200" imgH="393700" progId="Equation.3">
                  <p:embed/>
                </p:oleObj>
              </mc:Choice>
              <mc:Fallback>
                <p:oleObj name="" r:id="rId7" imgW="584200" imgH="393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4400" y="5487988"/>
                        <a:ext cx="13557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Rectangle 35"/>
          <p:cNvSpPr/>
          <p:nvPr/>
        </p:nvSpPr>
        <p:spPr>
          <a:xfrm>
            <a:off x="0" y="0"/>
            <a:ext cx="12858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练习</a:t>
            </a:r>
            <a:r>
              <a:rPr lang="en-US" altLang="x-none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endParaRPr lang="zh-CN" altLang="en-US" sz="3200" b="1" dirty="0">
              <a:solidFill>
                <a:srgbClr val="FF33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286" name="Line 5"/>
          <p:cNvSpPr/>
          <p:nvPr/>
        </p:nvSpPr>
        <p:spPr>
          <a:xfrm flipV="1">
            <a:off x="1092200" y="3771900"/>
            <a:ext cx="28797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10287" name="直接连接符 65"/>
          <p:cNvCxnSpPr>
            <a:stCxn id="10283" idx="0"/>
          </p:cNvCxnSpPr>
          <p:nvPr/>
        </p:nvCxnSpPr>
        <p:spPr>
          <a:xfrm rot="5400000" flipH="1" flipV="1">
            <a:off x="4978400" y="-7937"/>
            <a:ext cx="14288" cy="5459412"/>
          </a:xfrm>
          <a:prstGeom prst="line">
            <a:avLst/>
          </a:prstGeom>
          <a:ln w="9525" cap="flat" cmpd="sng">
            <a:solidFill>
              <a:srgbClr val="065093"/>
            </a:solidFill>
            <a:prstDash val="dash"/>
            <a:headEnd type="none" w="med" len="med"/>
            <a:tailEnd type="none" w="med" len="med"/>
          </a:ln>
        </p:spPr>
      </p:cxnSp>
      <p:cxnSp>
        <p:nvCxnSpPr>
          <p:cNvPr id="10288" name="直接连接符 66"/>
          <p:cNvCxnSpPr/>
          <p:nvPr/>
        </p:nvCxnSpPr>
        <p:spPr>
          <a:xfrm flipV="1">
            <a:off x="2214563" y="2943225"/>
            <a:ext cx="3571875" cy="14288"/>
          </a:xfrm>
          <a:prstGeom prst="line">
            <a:avLst/>
          </a:prstGeom>
          <a:ln w="9525" cap="flat" cmpd="sng">
            <a:solidFill>
              <a:srgbClr val="065093"/>
            </a:solidFill>
            <a:prstDash val="dash"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5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7" grpId="0" build="allAtOnce"/>
      <p:bldP spid="10249" grpId="0" build="allAtOnce"/>
      <p:bldP spid="10251" grpId="0" build="allAtOnce"/>
      <p:bldP spid="102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/>
          <a:p>
            <a:pPr lvl="0" algn="r" eaLnBrk="1" hangingPunct="1"/>
            <a:fld id="{9A0DB2DC-4C9A-4742-B13C-FB6460FD3503}" type="slidenum">
              <a:rPr lang="zh-CN" altLang="en-US" sz="1200" dirty="0">
                <a:solidFill>
                  <a:srgbClr val="045C75"/>
                </a:solidFill>
                <a:latin typeface="Constantia" panose="02030602050306030303" pitchFamily="2" charset="0"/>
                <a:ea typeface="宋体" panose="02010600030101010101" pitchFamily="2" charset="-122"/>
              </a:rPr>
            </a:fld>
            <a:endParaRPr lang="zh-CN" altLang="en-US" sz="1200" dirty="0">
              <a:solidFill>
                <a:srgbClr val="045C75"/>
              </a:solidFill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sp>
        <p:nvSpPr>
          <p:cNvPr id="11267" name="Line 152"/>
          <p:cNvSpPr/>
          <p:nvPr/>
        </p:nvSpPr>
        <p:spPr>
          <a:xfrm flipH="1">
            <a:off x="3271838" y="3455988"/>
            <a:ext cx="4762" cy="1163637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1268" name="Group 156"/>
          <p:cNvGrpSpPr/>
          <p:nvPr/>
        </p:nvGrpSpPr>
        <p:grpSpPr>
          <a:xfrm>
            <a:off x="755650" y="4608513"/>
            <a:ext cx="3670300" cy="519112"/>
            <a:chOff x="0" y="0"/>
            <a:chExt cx="2312" cy="327"/>
          </a:xfrm>
        </p:grpSpPr>
        <p:grpSp>
          <p:nvGrpSpPr>
            <p:cNvPr id="11269" name="Group 157"/>
            <p:cNvGrpSpPr/>
            <p:nvPr/>
          </p:nvGrpSpPr>
          <p:grpSpPr>
            <a:xfrm>
              <a:off x="0" y="0"/>
              <a:ext cx="2312" cy="327"/>
              <a:chOff x="0" y="0"/>
              <a:chExt cx="2312" cy="327"/>
            </a:xfrm>
          </p:grpSpPr>
          <p:sp>
            <p:nvSpPr>
              <p:cNvPr id="11270" name="Line 158"/>
              <p:cNvSpPr/>
              <p:nvPr/>
            </p:nvSpPr>
            <p:spPr>
              <a:xfrm>
                <a:off x="0" y="33"/>
                <a:ext cx="225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11271" name="Rectangle 159"/>
              <p:cNvSpPr/>
              <p:nvPr/>
            </p:nvSpPr>
            <p:spPr>
              <a:xfrm>
                <a:off x="2097" y="0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x</a:t>
                </a:r>
                <a:endParaRPr lang="en-US" altLang="x-none" sz="2800" i="1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72" name="Rectangle 160"/>
            <p:cNvSpPr/>
            <p:nvPr/>
          </p:nvSpPr>
          <p:spPr>
            <a:xfrm>
              <a:off x="1043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O</a:t>
              </a:r>
              <a:endParaRPr lang="en-US" altLang="x-none" sz="2400" i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273" name="Oval 161"/>
            <p:cNvSpPr/>
            <p:nvPr/>
          </p:nvSpPr>
          <p:spPr>
            <a:xfrm>
              <a:off x="1126" y="8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274" name="Group 163"/>
          <p:cNvGrpSpPr/>
          <p:nvPr/>
        </p:nvGrpSpPr>
        <p:grpSpPr>
          <a:xfrm>
            <a:off x="5149850" y="3463925"/>
            <a:ext cx="3670300" cy="2376488"/>
            <a:chOff x="0" y="0"/>
            <a:chExt cx="2312" cy="1497"/>
          </a:xfrm>
        </p:grpSpPr>
        <p:grpSp>
          <p:nvGrpSpPr>
            <p:cNvPr id="11275" name="Group 164"/>
            <p:cNvGrpSpPr/>
            <p:nvPr/>
          </p:nvGrpSpPr>
          <p:grpSpPr>
            <a:xfrm>
              <a:off x="1267" y="409"/>
              <a:ext cx="542" cy="332"/>
              <a:chOff x="0" y="0"/>
              <a:chExt cx="542" cy="332"/>
            </a:xfrm>
          </p:grpSpPr>
          <p:sp>
            <p:nvSpPr>
              <p:cNvPr id="11276" name="Arc 165"/>
              <p:cNvSpPr/>
              <p:nvPr/>
            </p:nvSpPr>
            <p:spPr>
              <a:xfrm rot="1125072">
                <a:off x="0" y="84"/>
                <a:ext cx="192" cy="248"/>
              </a:xfrm>
              <a:custGeom>
                <a:avLst/>
                <a:gdLst>
                  <a:gd name="txL" fmla="*/ 0 w 27856"/>
                  <a:gd name="txT" fmla="*/ 0 h 21600"/>
                  <a:gd name="txR" fmla="*/ 27856 w 27856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7856" h="21600" fill="none">
                    <a:moveTo>
                      <a:pt x="-1" y="925"/>
                    </a:moveTo>
                    <a:cubicBezTo>
                      <a:pt x="2028" y="311"/>
                      <a:pt x="4136" y="-1"/>
                      <a:pt x="6256" y="0"/>
                    </a:cubicBezTo>
                    <a:cubicBezTo>
                      <a:pt x="18185" y="0"/>
                      <a:pt x="27856" y="9670"/>
                      <a:pt x="27856" y="21600"/>
                    </a:cubicBezTo>
                  </a:path>
                  <a:path w="27856" h="21600" stroke="0">
                    <a:moveTo>
                      <a:pt x="-1" y="925"/>
                    </a:moveTo>
                    <a:cubicBezTo>
                      <a:pt x="2028" y="311"/>
                      <a:pt x="4136" y="-1"/>
                      <a:pt x="6256" y="0"/>
                    </a:cubicBezTo>
                    <a:cubicBezTo>
                      <a:pt x="18185" y="0"/>
                      <a:pt x="27856" y="9670"/>
                      <a:pt x="27856" y="21600"/>
                    </a:cubicBezTo>
                    <a:lnTo>
                      <a:pt x="6256" y="21600"/>
                    </a:lnTo>
                    <a:lnTo>
                      <a:pt x="-1" y="92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miter/>
                <a:headEnd type="stealth" w="med" len="lg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277" name="对象 11276"/>
              <p:cNvGraphicFramePr>
                <a:graphicFrameLocks noChangeAspect="1"/>
              </p:cNvGraphicFramePr>
              <p:nvPr/>
            </p:nvGraphicFramePr>
            <p:xfrm>
              <a:off x="189" y="0"/>
              <a:ext cx="35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1" imgW="250825" imgH="206375" progId="Equation.DSMT4">
                      <p:embed/>
                    </p:oleObj>
                  </mc:Choice>
                  <mc:Fallback>
                    <p:oleObj name="" r:id="rId1" imgW="250825" imgH="206375" progId="Equation.DSMT4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89" y="0"/>
                            <a:ext cx="353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78" name="Line 167"/>
            <p:cNvSpPr/>
            <p:nvPr/>
          </p:nvSpPr>
          <p:spPr>
            <a:xfrm flipV="1">
              <a:off x="1152" y="0"/>
              <a:ext cx="436" cy="74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279" name="Line 168"/>
            <p:cNvSpPr/>
            <p:nvPr/>
          </p:nvSpPr>
          <p:spPr>
            <a:xfrm flipH="1">
              <a:off x="726" y="744"/>
              <a:ext cx="426" cy="75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280" name="Line 169"/>
            <p:cNvSpPr/>
            <p:nvPr/>
          </p:nvSpPr>
          <p:spPr>
            <a:xfrm flipH="1">
              <a:off x="726" y="771"/>
              <a:ext cx="0" cy="72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1281" name="Group 170"/>
            <p:cNvGrpSpPr/>
            <p:nvPr/>
          </p:nvGrpSpPr>
          <p:grpSpPr>
            <a:xfrm>
              <a:off x="566" y="480"/>
              <a:ext cx="788" cy="451"/>
              <a:chOff x="0" y="0"/>
              <a:chExt cx="788" cy="451"/>
            </a:xfrm>
          </p:grpSpPr>
          <p:sp>
            <p:nvSpPr>
              <p:cNvPr id="11282" name="Arc 171"/>
              <p:cNvSpPr/>
              <p:nvPr/>
            </p:nvSpPr>
            <p:spPr>
              <a:xfrm>
                <a:off x="353" y="53"/>
                <a:ext cx="435" cy="398"/>
              </a:xfrm>
              <a:custGeom>
                <a:avLst/>
                <a:gdLst>
                  <a:gd name="txL" fmla="*/ 0 w 43200"/>
                  <a:gd name="txT" fmla="*/ 0 h 40495"/>
                  <a:gd name="txR" fmla="*/ 43200 w 43200"/>
                  <a:gd name="txB" fmla="*/ 40495 h 40495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3200" h="40495" fill="none">
                    <a:moveTo>
                      <a:pt x="11133" y="40495"/>
                    </a:moveTo>
                    <a:cubicBezTo>
                      <a:pt x="4263" y="36689"/>
                      <a:pt x="0" y="294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68"/>
                      <a:pt x="43190" y="22337"/>
                      <a:pt x="43171" y="22705"/>
                    </a:cubicBezTo>
                  </a:path>
                  <a:path w="43200" h="40495" stroke="0">
                    <a:moveTo>
                      <a:pt x="11133" y="40495"/>
                    </a:moveTo>
                    <a:cubicBezTo>
                      <a:pt x="4263" y="36689"/>
                      <a:pt x="0" y="2945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68"/>
                      <a:pt x="43190" y="22337"/>
                      <a:pt x="43171" y="22705"/>
                    </a:cubicBezTo>
                    <a:lnTo>
                      <a:pt x="21600" y="21600"/>
                    </a:lnTo>
                    <a:lnTo>
                      <a:pt x="11133" y="4049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miter/>
                <a:headEnd type="stealth" w="med" len="lg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alibri" panose="020F0502020204030204" pitchFamily="2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283" name="对象 11282"/>
              <p:cNvGraphicFramePr>
                <a:graphicFrameLocks noChangeAspect="1"/>
              </p:cNvGraphicFramePr>
              <p:nvPr/>
            </p:nvGraphicFramePr>
            <p:xfrm>
              <a:off x="0" y="0"/>
              <a:ext cx="40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3" imgW="322580" imgH="206375" progId="Equation.3">
                      <p:embed/>
                    </p:oleObj>
                  </mc:Choice>
                  <mc:Fallback>
                    <p:oleObj name="" r:id="rId3" imgW="322580" imgH="206375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404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84" name="Group 173"/>
            <p:cNvGrpSpPr/>
            <p:nvPr/>
          </p:nvGrpSpPr>
          <p:grpSpPr>
            <a:xfrm>
              <a:off x="1452" y="710"/>
              <a:ext cx="273" cy="288"/>
              <a:chOff x="0" y="0"/>
              <a:chExt cx="273" cy="288"/>
            </a:xfrm>
          </p:grpSpPr>
          <p:sp>
            <p:nvSpPr>
              <p:cNvPr id="11285" name="Text Box 174"/>
              <p:cNvSpPr txBox="1"/>
              <p:nvPr/>
            </p:nvSpPr>
            <p:spPr>
              <a:xfrm>
                <a:off x="0" y="0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  <a:endPara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6" name="Oval 175"/>
              <p:cNvSpPr/>
              <p:nvPr/>
            </p:nvSpPr>
            <p:spPr>
              <a:xfrm>
                <a:off x="85" y="0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87" name="Line 176"/>
            <p:cNvSpPr/>
            <p:nvPr/>
          </p:nvSpPr>
          <p:spPr>
            <a:xfrm flipH="1">
              <a:off x="1585" y="0"/>
              <a:ext cx="3" cy="73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1288" name="Group 177"/>
            <p:cNvGrpSpPr/>
            <p:nvPr/>
          </p:nvGrpSpPr>
          <p:grpSpPr>
            <a:xfrm>
              <a:off x="594" y="700"/>
              <a:ext cx="273" cy="319"/>
              <a:chOff x="0" y="0"/>
              <a:chExt cx="273" cy="319"/>
            </a:xfrm>
          </p:grpSpPr>
          <p:sp>
            <p:nvSpPr>
              <p:cNvPr id="11289" name="Oval 178"/>
              <p:cNvSpPr/>
              <p:nvPr/>
            </p:nvSpPr>
            <p:spPr>
              <a:xfrm>
                <a:off x="81" y="0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0" name="Text Box 179"/>
              <p:cNvSpPr txBox="1"/>
              <p:nvPr/>
            </p:nvSpPr>
            <p:spPr>
              <a:xfrm>
                <a:off x="0" y="31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291" name="Group 180"/>
            <p:cNvGrpSpPr/>
            <p:nvPr/>
          </p:nvGrpSpPr>
          <p:grpSpPr>
            <a:xfrm>
              <a:off x="0" y="726"/>
              <a:ext cx="2312" cy="327"/>
              <a:chOff x="0" y="0"/>
              <a:chExt cx="2312" cy="327"/>
            </a:xfrm>
          </p:grpSpPr>
          <p:grpSp>
            <p:nvGrpSpPr>
              <p:cNvPr id="11292" name="Group 181"/>
              <p:cNvGrpSpPr/>
              <p:nvPr/>
            </p:nvGrpSpPr>
            <p:grpSpPr>
              <a:xfrm>
                <a:off x="0" y="0"/>
                <a:ext cx="2312" cy="327"/>
                <a:chOff x="0" y="0"/>
                <a:chExt cx="2312" cy="327"/>
              </a:xfrm>
            </p:grpSpPr>
            <p:sp>
              <p:nvSpPr>
                <p:cNvPr id="11293" name="Line 182"/>
                <p:cNvSpPr/>
                <p:nvPr/>
              </p:nvSpPr>
              <p:spPr>
                <a:xfrm>
                  <a:off x="0" y="33"/>
                  <a:ext cx="225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11294" name="Rectangle 183"/>
                <p:cNvSpPr/>
                <p:nvPr/>
              </p:nvSpPr>
              <p:spPr>
                <a:xfrm>
                  <a:off x="2097" y="0"/>
                  <a:ext cx="215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lvl="0" eaLnBrk="1" hangingPunct="1"/>
                  <a:r>
                    <a:rPr lang="en-US" altLang="x-none" sz="2800" i="1" dirty="0"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x</a:t>
                  </a:r>
                  <a:endParaRPr lang="en-US" altLang="x-none" sz="2800" i="1" dirty="0">
                    <a:latin typeface="Times New Roman" panose="02020603050405020304" pitchFamily="2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5" name="Rectangle 184"/>
              <p:cNvSpPr/>
              <p:nvPr/>
            </p:nvSpPr>
            <p:spPr>
              <a:xfrm>
                <a:off x="1043" y="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en-US" altLang="x-none" sz="2400" i="1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O</a:t>
                </a:r>
                <a:endPara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6" name="Oval 185"/>
              <p:cNvSpPr/>
              <p:nvPr/>
            </p:nvSpPr>
            <p:spPr>
              <a:xfrm>
                <a:off x="1126" y="8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297" name="Rectangle 122"/>
          <p:cNvSpPr/>
          <p:nvPr/>
        </p:nvSpPr>
        <p:spPr>
          <a:xfrm>
            <a:off x="214313" y="620713"/>
            <a:ext cx="8569325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10000"/>
              </a:lnSpc>
            </a:pP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例 两质点作同方向、同频率的简谐振动，振幅相等。当质点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1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在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</a:t>
            </a:r>
            <a:r>
              <a:rPr lang="en-US" altLang="x-none" sz="2400" b="1" i="1" baseline="-25000" dirty="0">
                <a:latin typeface="Times New Roman" panose="02020603050405020304" pitchFamily="2" charset="0"/>
                <a:ea typeface="楷体" panose="02010609060101010101" pitchFamily="1" charset="-122"/>
              </a:rPr>
              <a:t>1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= A/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处，且向左运动时，另一个质点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在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x </a:t>
            </a:r>
            <a:r>
              <a:rPr lang="en-US" altLang="x-none" sz="2400" b="1" i="1" baseline="-25000" dirty="0">
                <a:latin typeface="Times New Roman" panose="02020603050405020304" pitchFamily="2" charset="0"/>
                <a:ea typeface="楷体" panose="02010609060101010101" pitchFamily="1" charset="-122"/>
              </a:rPr>
              <a:t>2</a:t>
            </a:r>
            <a:r>
              <a:rPr lang="en-US" altLang="x-none" sz="2400" b="1" i="1" dirty="0">
                <a:latin typeface="Times New Roman" panose="02020603050405020304" pitchFamily="2" charset="0"/>
                <a:ea typeface="楷体" panose="02010609060101010101" pitchFamily="1" charset="-122"/>
              </a:rPr>
              <a:t>= -A/ </a:t>
            </a:r>
            <a:r>
              <a:rPr lang="en-US" altLang="x-none" sz="2400" b="1" dirty="0">
                <a:latin typeface="Times New Roman" panose="02020603050405020304" pitchFamily="2" charset="0"/>
                <a:ea typeface="楷体" panose="02010609060101010101" pitchFamily="1" charset="-122"/>
              </a:rPr>
              <a:t>2 </a:t>
            </a:r>
            <a:r>
              <a:rPr lang="zh-CN" altLang="en-US" sz="2400" b="1" dirty="0">
                <a:latin typeface="楷体" panose="02010609060101010101" pitchFamily="1" charset="-122"/>
                <a:ea typeface="楷体" panose="02010609060101010101" pitchFamily="1" charset="-122"/>
              </a:rPr>
              <a:t>处，且向右运动，求这两个质点的最小相位差。</a:t>
            </a:r>
            <a:endParaRPr lang="zh-CN" altLang="en-US" sz="24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pSp>
        <p:nvGrpSpPr>
          <p:cNvPr id="11298" name="Group 123"/>
          <p:cNvGrpSpPr/>
          <p:nvPr/>
        </p:nvGrpSpPr>
        <p:grpSpPr>
          <a:xfrm>
            <a:off x="2771775" y="1844675"/>
            <a:ext cx="4446588" cy="1068388"/>
            <a:chOff x="0" y="0"/>
            <a:chExt cx="2801" cy="673"/>
          </a:xfrm>
        </p:grpSpPr>
        <p:sp>
          <p:nvSpPr>
            <p:cNvPr id="11299" name="Line 124"/>
            <p:cNvSpPr/>
            <p:nvPr/>
          </p:nvSpPr>
          <p:spPr>
            <a:xfrm>
              <a:off x="162" y="390"/>
              <a:ext cx="255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0" name="Rectangle 125"/>
            <p:cNvSpPr/>
            <p:nvPr/>
          </p:nvSpPr>
          <p:spPr>
            <a:xfrm>
              <a:off x="2568" y="353"/>
              <a:ext cx="23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endParaRPr lang="en-US" altLang="x-none" sz="2400" i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01" name="Rectangle 126"/>
            <p:cNvSpPr/>
            <p:nvPr/>
          </p:nvSpPr>
          <p:spPr>
            <a:xfrm>
              <a:off x="0" y="369"/>
              <a:ext cx="2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-A</a:t>
              </a:r>
              <a:endParaRPr lang="en-US" altLang="x-none" sz="2400" i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02" name="Rectangle 127"/>
            <p:cNvSpPr/>
            <p:nvPr/>
          </p:nvSpPr>
          <p:spPr>
            <a:xfrm>
              <a:off x="1264" y="36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O</a:t>
              </a:r>
              <a:endParaRPr lang="en-US" altLang="x-none" sz="2400" i="1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03" name="Line 128"/>
            <p:cNvSpPr/>
            <p:nvPr/>
          </p:nvSpPr>
          <p:spPr>
            <a:xfrm flipH="1">
              <a:off x="1887" y="294"/>
              <a:ext cx="32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11304" name="Line 129"/>
            <p:cNvSpPr/>
            <p:nvPr/>
          </p:nvSpPr>
          <p:spPr>
            <a:xfrm flipH="1">
              <a:off x="619" y="294"/>
              <a:ext cx="32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stealth" w="med" len="lg"/>
              <a:tailEnd type="none" w="med" len="med"/>
            </a:ln>
          </p:spPr>
        </p:sp>
        <p:sp>
          <p:nvSpPr>
            <p:cNvPr id="11305" name="Rectangle 130"/>
            <p:cNvSpPr/>
            <p:nvPr/>
          </p:nvSpPr>
          <p:spPr>
            <a:xfrm>
              <a:off x="1845" y="385"/>
              <a:ext cx="5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/2</a:t>
              </a:r>
              <a:endParaRPr lang="en-US" altLang="x-none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06" name="Rectangle 131"/>
            <p:cNvSpPr/>
            <p:nvPr/>
          </p:nvSpPr>
          <p:spPr>
            <a:xfrm>
              <a:off x="488" y="385"/>
              <a:ext cx="4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-</a:t>
              </a:r>
              <a:r>
                <a:rPr lang="en-US" altLang="x-none" sz="2400" i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A</a:t>
              </a:r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/2</a:t>
              </a:r>
              <a:endParaRPr lang="en-US" altLang="x-none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07" name="Line 132"/>
            <p:cNvSpPr/>
            <p:nvPr/>
          </p:nvSpPr>
          <p:spPr>
            <a:xfrm flipH="1">
              <a:off x="1396" y="294"/>
              <a:ext cx="0" cy="9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1308" name="Group 133"/>
            <p:cNvGrpSpPr/>
            <p:nvPr/>
          </p:nvGrpSpPr>
          <p:grpSpPr>
            <a:xfrm>
              <a:off x="1917" y="0"/>
              <a:ext cx="273" cy="425"/>
              <a:chOff x="0" y="0"/>
              <a:chExt cx="273" cy="425"/>
            </a:xfrm>
          </p:grpSpPr>
          <p:sp>
            <p:nvSpPr>
              <p:cNvPr id="11309" name="Oval 134"/>
              <p:cNvSpPr/>
              <p:nvPr/>
            </p:nvSpPr>
            <p:spPr>
              <a:xfrm>
                <a:off x="93" y="328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0" name="Text Box 135"/>
              <p:cNvSpPr txBox="1"/>
              <p:nvPr/>
            </p:nvSpPr>
            <p:spPr>
              <a:xfrm>
                <a:off x="0" y="0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1</a:t>
                </a:r>
                <a:endPara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311" name="Group 136"/>
            <p:cNvGrpSpPr/>
            <p:nvPr/>
          </p:nvGrpSpPr>
          <p:grpSpPr>
            <a:xfrm>
              <a:off x="624" y="0"/>
              <a:ext cx="273" cy="425"/>
              <a:chOff x="0" y="0"/>
              <a:chExt cx="273" cy="425"/>
            </a:xfrm>
          </p:grpSpPr>
          <p:sp>
            <p:nvSpPr>
              <p:cNvPr id="11312" name="Oval 137"/>
              <p:cNvSpPr/>
              <p:nvPr/>
            </p:nvSpPr>
            <p:spPr>
              <a:xfrm>
                <a:off x="92" y="328"/>
                <a:ext cx="96" cy="97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8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CC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eaLnBrk="1" hangingPunct="1"/>
                <a:endParaRPr lang="zh-CN" altLang="en-US" dirty="0">
                  <a:latin typeface="Constantia" panose="02030602050306030303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3" name="Text Box 138"/>
              <p:cNvSpPr txBox="1"/>
              <p:nvPr/>
            </p:nvSpPr>
            <p:spPr>
              <a:xfrm>
                <a:off x="0" y="0"/>
                <a:ext cx="27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/>
                <a:r>
                  <a:rPr lang="en-US" altLang="x-none" sz="2400" dirty="0">
                    <a:latin typeface="Times New Roman" panose="02020603050405020304" pitchFamily="2" charset="0"/>
                    <a:ea typeface="宋体" panose="02010600030101010101" pitchFamily="2" charset="-122"/>
                  </a:rPr>
                  <a:t>2</a:t>
                </a:r>
                <a:endPara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14" name="Oval 139"/>
          <p:cNvSpPr/>
          <p:nvPr/>
        </p:nvSpPr>
        <p:spPr>
          <a:xfrm>
            <a:off x="1169988" y="3278188"/>
            <a:ext cx="2808287" cy="2743200"/>
          </a:xfrm>
          <a:prstGeom prst="ellipse">
            <a:avLst/>
          </a:prstGeom>
          <a:noFill/>
          <a:ln w="254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  <p:grpSp>
        <p:nvGrpSpPr>
          <p:cNvPr id="11315" name="Group 140"/>
          <p:cNvGrpSpPr/>
          <p:nvPr/>
        </p:nvGrpSpPr>
        <p:grpSpPr>
          <a:xfrm>
            <a:off x="2767013" y="4105275"/>
            <a:ext cx="860425" cy="527050"/>
            <a:chOff x="0" y="0"/>
            <a:chExt cx="542" cy="332"/>
          </a:xfrm>
        </p:grpSpPr>
        <p:sp>
          <p:nvSpPr>
            <p:cNvPr id="11316" name="Arc 141"/>
            <p:cNvSpPr/>
            <p:nvPr/>
          </p:nvSpPr>
          <p:spPr>
            <a:xfrm rot="1125072">
              <a:off x="0" y="84"/>
              <a:ext cx="192" cy="248"/>
            </a:xfrm>
            <a:custGeom>
              <a:avLst/>
              <a:gdLst>
                <a:gd name="txL" fmla="*/ 0 w 27856"/>
                <a:gd name="txT" fmla="*/ 0 h 21600"/>
                <a:gd name="txR" fmla="*/ 27856 w 27856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7856" h="21600" fill="none">
                  <a:moveTo>
                    <a:pt x="-1" y="925"/>
                  </a:moveTo>
                  <a:cubicBezTo>
                    <a:pt x="2028" y="311"/>
                    <a:pt x="4136" y="-1"/>
                    <a:pt x="6256" y="0"/>
                  </a:cubicBezTo>
                  <a:cubicBezTo>
                    <a:pt x="18185" y="0"/>
                    <a:pt x="27856" y="9670"/>
                    <a:pt x="27856" y="21600"/>
                  </a:cubicBezTo>
                </a:path>
                <a:path w="27856" h="21600" stroke="0">
                  <a:moveTo>
                    <a:pt x="-1" y="925"/>
                  </a:moveTo>
                  <a:cubicBezTo>
                    <a:pt x="2028" y="311"/>
                    <a:pt x="4136" y="-1"/>
                    <a:pt x="6256" y="0"/>
                  </a:cubicBezTo>
                  <a:cubicBezTo>
                    <a:pt x="18185" y="0"/>
                    <a:pt x="27856" y="9670"/>
                    <a:pt x="27856" y="21600"/>
                  </a:cubicBezTo>
                  <a:lnTo>
                    <a:pt x="6256" y="21600"/>
                  </a:lnTo>
                  <a:lnTo>
                    <a:pt x="-1" y="925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17" name="对象 11316"/>
            <p:cNvGraphicFramePr>
              <a:graphicFrameLocks noChangeAspect="1"/>
            </p:cNvGraphicFramePr>
            <p:nvPr/>
          </p:nvGraphicFramePr>
          <p:xfrm>
            <a:off x="189" y="0"/>
            <a:ext cx="3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5" imgW="250825" imgH="206375" progId="Equation.DSMT4">
                    <p:embed/>
                  </p:oleObj>
                </mc:Choice>
                <mc:Fallback>
                  <p:oleObj name="" r:id="rId5" imgW="250825" imgH="206375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9" y="0"/>
                          <a:ext cx="353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18" name="Line 143"/>
          <p:cNvSpPr/>
          <p:nvPr/>
        </p:nvSpPr>
        <p:spPr>
          <a:xfrm flipV="1">
            <a:off x="2584450" y="3455988"/>
            <a:ext cx="692150" cy="11811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1319" name="Line 144"/>
          <p:cNvSpPr/>
          <p:nvPr/>
        </p:nvSpPr>
        <p:spPr>
          <a:xfrm flipH="1">
            <a:off x="1908175" y="4637088"/>
            <a:ext cx="676275" cy="119538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1320" name="Line 145"/>
          <p:cNvSpPr/>
          <p:nvPr/>
        </p:nvSpPr>
        <p:spPr>
          <a:xfrm flipH="1">
            <a:off x="1908175" y="4679950"/>
            <a:ext cx="0" cy="1152525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1321" name="Group 146"/>
          <p:cNvGrpSpPr/>
          <p:nvPr/>
        </p:nvGrpSpPr>
        <p:grpSpPr>
          <a:xfrm>
            <a:off x="1654175" y="4217988"/>
            <a:ext cx="1250950" cy="715962"/>
            <a:chOff x="0" y="0"/>
            <a:chExt cx="788" cy="451"/>
          </a:xfrm>
        </p:grpSpPr>
        <p:sp>
          <p:nvSpPr>
            <p:cNvPr id="11322" name="Arc 147"/>
            <p:cNvSpPr/>
            <p:nvPr/>
          </p:nvSpPr>
          <p:spPr>
            <a:xfrm>
              <a:off x="353" y="53"/>
              <a:ext cx="435" cy="398"/>
            </a:xfrm>
            <a:custGeom>
              <a:avLst/>
              <a:gdLst>
                <a:gd name="txL" fmla="*/ 0 w 43200"/>
                <a:gd name="txT" fmla="*/ 0 h 40495"/>
                <a:gd name="txR" fmla="*/ 43200 w 43200"/>
                <a:gd name="txB" fmla="*/ 40495 h 4049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40495" fill="none">
                  <a:moveTo>
                    <a:pt x="11133" y="40495"/>
                  </a:moveTo>
                  <a:cubicBezTo>
                    <a:pt x="4263" y="36689"/>
                    <a:pt x="0" y="294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68"/>
                    <a:pt x="43190" y="22337"/>
                    <a:pt x="43171" y="22705"/>
                  </a:cubicBezTo>
                </a:path>
                <a:path w="43200" h="40495" stroke="0">
                  <a:moveTo>
                    <a:pt x="11133" y="40495"/>
                  </a:moveTo>
                  <a:cubicBezTo>
                    <a:pt x="4263" y="36689"/>
                    <a:pt x="0" y="294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68"/>
                    <a:pt x="43190" y="22337"/>
                    <a:pt x="43171" y="22705"/>
                  </a:cubicBezTo>
                  <a:lnTo>
                    <a:pt x="21600" y="21600"/>
                  </a:lnTo>
                  <a:lnTo>
                    <a:pt x="11133" y="40495"/>
                  </a:lnTo>
                  <a:close/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miter/>
              <a:headEnd type="stealth" w="med" len="lg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alibri" panose="020F0502020204030204" pitchFamily="2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23" name="对象 11322"/>
            <p:cNvGraphicFramePr>
              <a:graphicFrameLocks noChangeAspect="1"/>
            </p:cNvGraphicFramePr>
            <p:nvPr/>
          </p:nvGraphicFramePr>
          <p:xfrm>
            <a:off x="0" y="0"/>
            <a:ext cx="40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7" imgW="322580" imgH="206375" progId="Equation.3">
                    <p:embed/>
                  </p:oleObj>
                </mc:Choice>
                <mc:Fallback>
                  <p:oleObj name="" r:id="rId7" imgW="322580" imgH="206375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0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4" name="Group 149"/>
          <p:cNvGrpSpPr/>
          <p:nvPr/>
        </p:nvGrpSpPr>
        <p:grpSpPr>
          <a:xfrm>
            <a:off x="3060700" y="4583113"/>
            <a:ext cx="433388" cy="457200"/>
            <a:chOff x="0" y="0"/>
            <a:chExt cx="273" cy="288"/>
          </a:xfrm>
        </p:grpSpPr>
        <p:sp>
          <p:nvSpPr>
            <p:cNvPr id="11325" name="Text Box 150"/>
            <p:cNvSpPr txBox="1"/>
            <p:nvPr/>
          </p:nvSpPr>
          <p:spPr>
            <a:xfrm>
              <a:off x="0" y="0"/>
              <a:ext cx="2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en-US" altLang="x-none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26" name="Oval 151"/>
            <p:cNvSpPr/>
            <p:nvPr/>
          </p:nvSpPr>
          <p:spPr>
            <a:xfrm>
              <a:off x="85" y="0"/>
              <a:ext cx="96" cy="9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327" name="Group 153"/>
          <p:cNvGrpSpPr/>
          <p:nvPr/>
        </p:nvGrpSpPr>
        <p:grpSpPr>
          <a:xfrm>
            <a:off x="1698625" y="4567238"/>
            <a:ext cx="433388" cy="506412"/>
            <a:chOff x="0" y="0"/>
            <a:chExt cx="273" cy="319"/>
          </a:xfrm>
        </p:grpSpPr>
        <p:sp>
          <p:nvSpPr>
            <p:cNvPr id="11328" name="Oval 154"/>
            <p:cNvSpPr/>
            <p:nvPr/>
          </p:nvSpPr>
          <p:spPr>
            <a:xfrm>
              <a:off x="81" y="0"/>
              <a:ext cx="96" cy="97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8F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Constantia" panose="02030602050306030303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1329" name="Text Box 155"/>
            <p:cNvSpPr txBox="1"/>
            <p:nvPr/>
          </p:nvSpPr>
          <p:spPr>
            <a:xfrm>
              <a:off x="0" y="31"/>
              <a:ext cx="2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x-none" sz="2400" dirty="0"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en-US" altLang="x-none" sz="2400" dirty="0"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330" name="对象 11329"/>
          <p:cNvGraphicFramePr>
            <a:graphicFrameLocks noChangeAspect="1"/>
          </p:cNvGraphicFramePr>
          <p:nvPr/>
        </p:nvGraphicFramePr>
        <p:xfrm>
          <a:off x="3851275" y="5373688"/>
          <a:ext cx="201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648335" imgH="228600" progId="Equation.DSMT4">
                  <p:embed/>
                </p:oleObj>
              </mc:Choice>
              <mc:Fallback>
                <p:oleObj name="" r:id="rId9" imgW="648335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275" y="5373688"/>
                        <a:ext cx="20161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1" name="AutoShape 186"/>
          <p:cNvSpPr/>
          <p:nvPr/>
        </p:nvSpPr>
        <p:spPr>
          <a:xfrm>
            <a:off x="4498975" y="4510088"/>
            <a:ext cx="576263" cy="288925"/>
          </a:xfrm>
          <a:prstGeom prst="rightArrow">
            <a:avLst>
              <a:gd name="adj1" fmla="val 50000"/>
              <a:gd name="adj2" fmla="val 4986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Constantia" panose="02030602050306030303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1314" grpId="0" animBg="1"/>
      <p:bldP spid="11331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66</Words>
  <Application>WPS 演示</Application>
  <PresentationFormat/>
  <Paragraphs>580</Paragraphs>
  <Slides>41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9</vt:i4>
      </vt:variant>
      <vt:variant>
        <vt:lpstr>幻灯片标题</vt:lpstr>
      </vt:variant>
      <vt:variant>
        <vt:i4>41</vt:i4>
      </vt:variant>
    </vt:vector>
  </HeadingPairs>
  <TitlesOfParts>
    <vt:vector size="321" baseType="lpstr">
      <vt:lpstr>Arial</vt:lpstr>
      <vt:lpstr>宋体</vt:lpstr>
      <vt:lpstr>Wingdings</vt:lpstr>
      <vt:lpstr>Calibri</vt:lpstr>
      <vt:lpstr>Constantia</vt:lpstr>
      <vt:lpstr>楷体</vt:lpstr>
      <vt:lpstr>Times New Roman</vt:lpstr>
      <vt:lpstr>楷体_GB2312</vt:lpstr>
      <vt:lpstr>Symbol</vt:lpstr>
      <vt:lpstr>Wingdings 2</vt:lpstr>
      <vt:lpstr>Bookman Old Style</vt:lpstr>
      <vt:lpstr>隶书</vt:lpstr>
      <vt:lpstr>仿宋_GB2312</vt:lpstr>
      <vt:lpstr>黑体</vt:lpstr>
      <vt:lpstr>Tahoma</vt:lpstr>
      <vt:lpstr>魏碑体</vt:lpstr>
      <vt:lpstr>隶书_GB2312</vt:lpstr>
      <vt:lpstr>微软雅黑</vt:lpstr>
      <vt:lpstr>新宋体</vt:lpstr>
      <vt:lpstr>仿宋</vt:lpstr>
      <vt:lpstr>Office 主题​​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tiejun_009</dc:creator>
  <cp:lastModifiedBy>Administrator</cp:lastModifiedBy>
  <cp:revision>41</cp:revision>
  <dcterms:created xsi:type="dcterms:W3CDTF">2015-10-08T06:15:06Z</dcterms:created>
  <dcterms:modified xsi:type="dcterms:W3CDTF">2017-05-02T00:3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